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C5A30D7" w14:textId="4EBD442D" w:rsidR="0021616F" w:rsidRPr="004F0B42" w:rsidRDefault="0021616F" w:rsidP="00E16B2F">
      <w:pPr>
        <w:autoSpaceDE w:val="0"/>
        <w:autoSpaceDN w:val="0"/>
        <w:adjustRightInd w:val="0"/>
        <w:spacing w:line="288" w:lineRule="auto"/>
        <w:rPr>
          <w:rFonts w:ascii="Times New Roman" w:eastAsia="Calibri" w:hAnsi="Times New Roman"/>
          <w:i/>
          <w:lang w:val="en-GB"/>
        </w:rPr>
      </w:pPr>
      <w:r w:rsidRPr="004F0B42">
        <w:rPr>
          <w:rFonts w:ascii="Times New Roman" w:eastAsia="Calibri" w:hAnsi="Times New Roman"/>
          <w:i/>
          <w:lang w:val="vi-VN"/>
        </w:rPr>
        <w:t xml:space="preserve">Ngày soạn: </w:t>
      </w:r>
      <w:r w:rsidR="004F0793">
        <w:rPr>
          <w:rFonts w:ascii="Times New Roman" w:eastAsia="Calibri" w:hAnsi="Times New Roman"/>
          <w:i/>
        </w:rPr>
        <w:t>2</w:t>
      </w:r>
      <w:r w:rsidR="00097193">
        <w:rPr>
          <w:rFonts w:ascii="Times New Roman" w:eastAsia="Calibri" w:hAnsi="Times New Roman"/>
          <w:i/>
        </w:rPr>
        <w:t>7</w:t>
      </w:r>
      <w:r w:rsidR="00E16B2F" w:rsidRPr="004F0B42">
        <w:rPr>
          <w:rFonts w:ascii="Times New Roman" w:eastAsia="Calibri" w:hAnsi="Times New Roman"/>
          <w:i/>
        </w:rPr>
        <w:t>/</w:t>
      </w:r>
      <w:r w:rsidR="0045429A" w:rsidRPr="004F0B42">
        <w:rPr>
          <w:rFonts w:ascii="Times New Roman" w:eastAsia="Calibri" w:hAnsi="Times New Roman"/>
          <w:i/>
        </w:rPr>
        <w:t>9</w:t>
      </w:r>
      <w:r w:rsidR="00E16B2F" w:rsidRPr="004F0B42">
        <w:rPr>
          <w:rFonts w:ascii="Times New Roman" w:eastAsia="Calibri" w:hAnsi="Times New Roman"/>
          <w:i/>
        </w:rPr>
        <w:t>/202</w:t>
      </w:r>
      <w:r w:rsidR="00097193">
        <w:rPr>
          <w:rFonts w:ascii="Times New Roman" w:eastAsia="Calibri" w:hAnsi="Times New Roman"/>
          <w:i/>
        </w:rPr>
        <w:t>5</w:t>
      </w:r>
    </w:p>
    <w:p w14:paraId="6D2F38C9" w14:textId="77777777" w:rsidR="004F0B42" w:rsidRPr="004F0B42" w:rsidRDefault="0021616F" w:rsidP="00E16B2F">
      <w:pPr>
        <w:autoSpaceDE w:val="0"/>
        <w:autoSpaceDN w:val="0"/>
        <w:adjustRightInd w:val="0"/>
        <w:spacing w:line="288" w:lineRule="auto"/>
        <w:rPr>
          <w:rFonts w:ascii="Times New Roman" w:hAnsi="Times New Roman"/>
          <w:b/>
          <w:lang w:val="vi-VN" w:eastAsia="vi-VN"/>
        </w:rPr>
      </w:pPr>
      <w:proofErr w:type="spellStart"/>
      <w:r w:rsidRPr="004F0B42">
        <w:rPr>
          <w:rFonts w:ascii="Times New Roman" w:hAnsi="Times New Roman"/>
          <w:b/>
          <w:bCs/>
        </w:rPr>
        <w:t>Tuần</w:t>
      </w:r>
      <w:proofErr w:type="spellEnd"/>
      <w:r w:rsidRPr="004F0B42">
        <w:rPr>
          <w:rFonts w:ascii="Times New Roman" w:hAnsi="Times New Roman"/>
          <w:b/>
          <w:bCs/>
        </w:rPr>
        <w:t xml:space="preserve"> </w:t>
      </w:r>
      <w:r w:rsidR="004F0B42" w:rsidRPr="004F0B42">
        <w:rPr>
          <w:rFonts w:ascii="Times New Roman" w:hAnsi="Times New Roman"/>
          <w:b/>
          <w:bCs/>
          <w:lang w:val="en-GB"/>
        </w:rPr>
        <w:t>5</w:t>
      </w:r>
      <w:r w:rsidRPr="004F0B42">
        <w:rPr>
          <w:rFonts w:ascii="Times New Roman" w:hAnsi="Times New Roman"/>
          <w:b/>
          <w:bCs/>
          <w:lang w:val="vi-VN"/>
        </w:rPr>
        <w:t xml:space="preserve"> </w:t>
      </w:r>
      <w:r w:rsidRPr="004F0B42">
        <w:rPr>
          <w:rFonts w:ascii="Times New Roman" w:hAnsi="Times New Roman"/>
          <w:b/>
          <w:bCs/>
        </w:rPr>
        <w:t xml:space="preserve">– </w:t>
      </w:r>
      <w:proofErr w:type="spellStart"/>
      <w:r w:rsidRPr="004F0B42">
        <w:rPr>
          <w:rFonts w:ascii="Times New Roman" w:hAnsi="Times New Roman"/>
          <w:b/>
          <w:bCs/>
        </w:rPr>
        <w:t>Tiết</w:t>
      </w:r>
      <w:proofErr w:type="spellEnd"/>
      <w:r w:rsidRPr="004F0B42">
        <w:rPr>
          <w:rFonts w:ascii="Times New Roman" w:hAnsi="Times New Roman"/>
          <w:b/>
          <w:bCs/>
        </w:rPr>
        <w:t xml:space="preserve"> </w:t>
      </w:r>
      <w:r w:rsidR="004F0B42" w:rsidRPr="004F0B42">
        <w:rPr>
          <w:rFonts w:ascii="Times New Roman" w:hAnsi="Times New Roman"/>
          <w:b/>
          <w:bCs/>
          <w:lang w:val="en-GB"/>
        </w:rPr>
        <w:t>9</w:t>
      </w:r>
      <w:r w:rsidR="004F0B42" w:rsidRPr="004F0B42">
        <w:rPr>
          <w:rFonts w:ascii="Times New Roman" w:hAnsi="Times New Roman"/>
          <w:b/>
          <w:bCs/>
          <w:lang w:val="vi-VN"/>
        </w:rPr>
        <w:t>,10</w:t>
      </w:r>
      <w:r w:rsidRPr="004F0B42">
        <w:rPr>
          <w:rFonts w:ascii="Times New Roman" w:hAnsi="Times New Roman"/>
          <w:b/>
          <w:bCs/>
        </w:rPr>
        <w:t>:</w:t>
      </w:r>
      <w:r w:rsidRPr="004F0B42">
        <w:rPr>
          <w:rFonts w:ascii="Times New Roman" w:hAnsi="Times New Roman"/>
          <w:b/>
          <w:lang w:eastAsia="vi-VN"/>
        </w:rPr>
        <w:t xml:space="preserve"> </w:t>
      </w:r>
    </w:p>
    <w:p w14:paraId="3B108C49" w14:textId="6A5056BF" w:rsidR="0021616F" w:rsidRPr="004F0B42" w:rsidRDefault="004F0B42" w:rsidP="00E16B2F">
      <w:pPr>
        <w:autoSpaceDE w:val="0"/>
        <w:autoSpaceDN w:val="0"/>
        <w:adjustRightInd w:val="0"/>
        <w:spacing w:line="288" w:lineRule="auto"/>
        <w:rPr>
          <w:rFonts w:ascii="Times New Roman" w:hAnsi="Times New Roman"/>
          <w:b/>
          <w:bCs/>
          <w:sz w:val="26"/>
          <w:szCs w:val="26"/>
          <w:lang w:val="vi-VN" w:eastAsia="vi-VN"/>
        </w:rPr>
      </w:pPr>
      <w:r w:rsidRPr="004F0B42">
        <w:rPr>
          <w:rFonts w:ascii="Times New Roman" w:hAnsi="Times New Roman"/>
          <w:b/>
          <w:lang w:val="vi-VN" w:eastAsia="vi-VN"/>
        </w:rPr>
        <w:t xml:space="preserve">                       </w:t>
      </w:r>
      <w:r w:rsidRPr="004F0B42">
        <w:rPr>
          <w:rFonts w:ascii="Times New Roman" w:hAnsi="Times New Roman"/>
          <w:b/>
          <w:bCs/>
          <w:sz w:val="26"/>
          <w:szCs w:val="26"/>
          <w:lang w:val="vi-VN"/>
        </w:rPr>
        <w:t>BÀI 3. GIẢI BÀI TOÁN BẰNG CÁCH LẬP HỆ PHƯƠNG TRÌNH (2 tiết)</w:t>
      </w:r>
    </w:p>
    <w:p w14:paraId="30F67109" w14:textId="77777777" w:rsidR="001D0E88" w:rsidRPr="004F0793" w:rsidRDefault="001D0E88" w:rsidP="00E16B2F">
      <w:pPr>
        <w:spacing w:line="288" w:lineRule="auto"/>
        <w:rPr>
          <w:rFonts w:ascii="Times New Roman" w:hAnsi="Times New Roman"/>
          <w:b/>
          <w:lang w:val="vi-VN"/>
        </w:rPr>
      </w:pPr>
      <w:bookmarkStart w:id="0" w:name="_heading=h.gjdgxs" w:colFirst="0" w:colLast="0"/>
      <w:bookmarkEnd w:id="0"/>
      <w:r w:rsidRPr="004F0793">
        <w:rPr>
          <w:rFonts w:ascii="Times New Roman" w:hAnsi="Times New Roman"/>
          <w:b/>
          <w:lang w:val="vi-VN"/>
        </w:rPr>
        <w:t>I. MỤC TIÊU</w:t>
      </w:r>
    </w:p>
    <w:p w14:paraId="795B2D99" w14:textId="77777777" w:rsidR="001D0E88" w:rsidRPr="004F0793" w:rsidRDefault="001D0E88" w:rsidP="00E16B2F">
      <w:pPr>
        <w:spacing w:line="288" w:lineRule="auto"/>
        <w:jc w:val="both"/>
        <w:rPr>
          <w:rFonts w:ascii="Times New Roman" w:hAnsi="Times New Roman"/>
          <w:b/>
          <w:lang w:val="vi-VN"/>
        </w:rPr>
      </w:pPr>
      <w:r w:rsidRPr="004F0793">
        <w:rPr>
          <w:rFonts w:ascii="Times New Roman" w:hAnsi="Times New Roman"/>
          <w:b/>
          <w:lang w:val="vi-VN"/>
        </w:rPr>
        <w:t xml:space="preserve">1. Về kiến thức: </w:t>
      </w:r>
    </w:p>
    <w:p w14:paraId="6390888A" w14:textId="733A5659" w:rsidR="004F0B42" w:rsidRPr="004F0B42" w:rsidRDefault="004F0B42" w:rsidP="004F0B42">
      <w:pPr>
        <w:widowControl w:val="0"/>
        <w:spacing w:before="60" w:after="60"/>
        <w:jc w:val="both"/>
        <w:rPr>
          <w:rFonts w:ascii="Times New Roman" w:hAnsi="Times New Roman"/>
          <w:bCs/>
          <w:color w:val="000000"/>
          <w:lang w:val="vi-VN"/>
        </w:rPr>
      </w:pPr>
      <w:bookmarkStart w:id="1" w:name="_Hlk178307067"/>
      <w:r w:rsidRPr="004F0793">
        <w:rPr>
          <w:rFonts w:ascii="Times New Roman" w:hAnsi="Times New Roman"/>
          <w:bCs/>
          <w:color w:val="000000"/>
          <w:lang w:val="vi-VN"/>
        </w:rPr>
        <w:t xml:space="preserve">- </w:t>
      </w:r>
      <w:r w:rsidRPr="004F0B42">
        <w:rPr>
          <w:rFonts w:ascii="Times New Roman" w:hAnsi="Times New Roman"/>
          <w:bCs/>
          <w:color w:val="000000"/>
          <w:lang w:val="vi-VN"/>
        </w:rPr>
        <w:t>Các bước giải bài toán bằng cách lập hệ phương trình.</w:t>
      </w:r>
    </w:p>
    <w:p w14:paraId="3AD2F6A4" w14:textId="6043C468" w:rsidR="004F0B42" w:rsidRPr="004F0B42" w:rsidRDefault="004F0B42" w:rsidP="004F0B42">
      <w:pPr>
        <w:widowControl w:val="0"/>
        <w:spacing w:before="60" w:after="60"/>
        <w:jc w:val="both"/>
        <w:rPr>
          <w:rFonts w:ascii="Times New Roman" w:hAnsi="Times New Roman"/>
          <w:bCs/>
          <w:color w:val="000000"/>
          <w:lang w:val="vi-VN"/>
        </w:rPr>
      </w:pPr>
      <w:r w:rsidRPr="004F0B42">
        <w:rPr>
          <w:rFonts w:ascii="Times New Roman" w:hAnsi="Times New Roman"/>
          <w:bCs/>
          <w:color w:val="000000"/>
          <w:lang w:val="vi-VN"/>
        </w:rPr>
        <w:t xml:space="preserve">- </w:t>
      </w:r>
      <w:r w:rsidRPr="004F0B42">
        <w:rPr>
          <w:rFonts w:ascii="Times New Roman" w:hAnsi="Times New Roman"/>
          <w:color w:val="000000"/>
          <w:lang w:val="vi-VN"/>
        </w:rPr>
        <w:t>Giải bài toán bằng cách lập hệ hai phương trình bậc nhất hai ẩn</w:t>
      </w:r>
    </w:p>
    <w:bookmarkEnd w:id="1"/>
    <w:p w14:paraId="7780D9EE" w14:textId="77777777" w:rsidR="001D0E88" w:rsidRPr="004F0B42" w:rsidRDefault="001D0E88" w:rsidP="00E16B2F">
      <w:pPr>
        <w:spacing w:line="288" w:lineRule="auto"/>
        <w:jc w:val="both"/>
        <w:rPr>
          <w:rFonts w:ascii="Times New Roman" w:hAnsi="Times New Roman"/>
          <w:lang w:val="vi-VN"/>
        </w:rPr>
      </w:pPr>
      <w:r w:rsidRPr="004F0B42">
        <w:rPr>
          <w:rFonts w:ascii="Times New Roman" w:hAnsi="Times New Roman"/>
          <w:b/>
          <w:lang w:val="vi-VN"/>
        </w:rPr>
        <w:t>2. Về năng lực:</w:t>
      </w:r>
      <w:r w:rsidRPr="004F0B42">
        <w:rPr>
          <w:rFonts w:ascii="Times New Roman" w:hAnsi="Times New Roman"/>
          <w:lang w:val="vi-VN"/>
        </w:rPr>
        <w:t xml:space="preserve"> </w:t>
      </w:r>
    </w:p>
    <w:p w14:paraId="03D4E9FE" w14:textId="77777777" w:rsidR="004F0B42" w:rsidRPr="004F0B42" w:rsidRDefault="004F0B42" w:rsidP="004F0B42">
      <w:pPr>
        <w:widowControl w:val="0"/>
        <w:spacing w:before="60" w:after="60"/>
        <w:jc w:val="both"/>
        <w:rPr>
          <w:rFonts w:ascii="Times New Roman" w:hAnsi="Times New Roman"/>
          <w:bCs/>
          <w:color w:val="000000"/>
          <w:lang w:val="vi-VN"/>
        </w:rPr>
      </w:pPr>
      <w:bookmarkStart w:id="2" w:name="_heading=h.30j0zll" w:colFirst="0" w:colLast="0"/>
      <w:bookmarkEnd w:id="2"/>
      <w:r w:rsidRPr="004F0B42">
        <w:rPr>
          <w:rFonts w:ascii="Times New Roman" w:hAnsi="Times New Roman"/>
          <w:bCs/>
          <w:color w:val="000000"/>
          <w:lang w:val="vi-VN"/>
        </w:rPr>
        <w:t>- HS trình bày được các bước giải bài toán bằng cách lập hệ phương trình.</w:t>
      </w:r>
    </w:p>
    <w:p w14:paraId="1A217723" w14:textId="226FD69A" w:rsidR="004F0B42" w:rsidRPr="004F0B42" w:rsidRDefault="004F0B42" w:rsidP="004F0B42">
      <w:pPr>
        <w:widowControl w:val="0"/>
        <w:spacing w:before="60" w:after="60"/>
        <w:jc w:val="both"/>
        <w:rPr>
          <w:rFonts w:ascii="Times New Roman" w:hAnsi="Times New Roman"/>
          <w:bCs/>
          <w:color w:val="000000"/>
          <w:lang w:val="vi-VN"/>
        </w:rPr>
      </w:pPr>
      <w:r w:rsidRPr="004F0B42">
        <w:rPr>
          <w:rFonts w:ascii="Times New Roman" w:hAnsi="Times New Roman"/>
          <w:bCs/>
          <w:color w:val="000000"/>
          <w:lang w:val="vi-VN"/>
        </w:rPr>
        <w:t>- HS biết g</w:t>
      </w:r>
      <w:r w:rsidRPr="004F0B42">
        <w:rPr>
          <w:rFonts w:ascii="Times New Roman" w:hAnsi="Times New Roman"/>
          <w:color w:val="000000"/>
          <w:lang w:val="vi-VN"/>
        </w:rPr>
        <w:t>iải một số bài toán bằng cách lập hệ hai phương trình bậc nhất hai ẩn</w:t>
      </w:r>
    </w:p>
    <w:p w14:paraId="0DFD5C12" w14:textId="77777777" w:rsidR="001D0E88" w:rsidRPr="004F0B42" w:rsidRDefault="001D0E88" w:rsidP="00E16B2F">
      <w:pPr>
        <w:spacing w:line="288" w:lineRule="auto"/>
        <w:jc w:val="both"/>
        <w:rPr>
          <w:rFonts w:ascii="Times New Roman" w:hAnsi="Times New Roman"/>
          <w:lang w:val="vi-VN"/>
        </w:rPr>
      </w:pPr>
      <w:r w:rsidRPr="004F0B42">
        <w:rPr>
          <w:rFonts w:ascii="Times New Roman" w:hAnsi="Times New Roman"/>
          <w:b/>
          <w:lang w:val="vi-VN"/>
        </w:rPr>
        <w:t>3. Về phẩm chất:</w:t>
      </w:r>
      <w:r w:rsidRPr="004F0B42">
        <w:rPr>
          <w:rFonts w:ascii="Times New Roman" w:hAnsi="Times New Roman"/>
          <w:lang w:val="vi-VN"/>
        </w:rPr>
        <w:t xml:space="preserve"> </w:t>
      </w:r>
    </w:p>
    <w:p w14:paraId="4BC1E87E" w14:textId="77777777" w:rsidR="001D0E88" w:rsidRPr="004F0B42" w:rsidRDefault="001D0E88" w:rsidP="00E16B2F">
      <w:pPr>
        <w:spacing w:line="288" w:lineRule="auto"/>
        <w:rPr>
          <w:rFonts w:ascii="Times New Roman" w:hAnsi="Times New Roman"/>
          <w:lang w:val="vi-VN"/>
        </w:rPr>
      </w:pPr>
      <w:r w:rsidRPr="004F0B42">
        <w:rPr>
          <w:rFonts w:ascii="Times New Roman" w:hAnsi="Times New Roman"/>
          <w:lang w:val="vi-VN"/>
        </w:rPr>
        <w:t>Góp phần giúp HS rèn luyện và phát triển các phẩm chất tốt đẹp (yêu nước, nhân ái, chăm chỉ, trung thực, trách nhiệm)</w:t>
      </w:r>
    </w:p>
    <w:p w14:paraId="69010E53" w14:textId="77777777" w:rsidR="001D0E88" w:rsidRPr="004F0B42" w:rsidRDefault="001D0E88" w:rsidP="00E16B2F">
      <w:pPr>
        <w:spacing w:line="288" w:lineRule="auto"/>
        <w:rPr>
          <w:rFonts w:ascii="Times New Roman" w:hAnsi="Times New Roman"/>
          <w:lang w:val="vi-VN"/>
        </w:rPr>
      </w:pPr>
      <w:r w:rsidRPr="004F0B42">
        <w:rPr>
          <w:rFonts w:ascii="Times New Roman" w:hAnsi="Times New Roman"/>
          <w:lang w:val="vi-VN"/>
        </w:rPr>
        <w:t>+ Tích cực phát biểu, xây dựng bài và tham gia các hoạt động nhóm</w:t>
      </w:r>
    </w:p>
    <w:p w14:paraId="688F7D36" w14:textId="77777777" w:rsidR="001D0E88" w:rsidRPr="004F0B42" w:rsidRDefault="001D0E88" w:rsidP="00E16B2F">
      <w:pPr>
        <w:spacing w:line="288" w:lineRule="auto"/>
        <w:rPr>
          <w:rFonts w:ascii="Times New Roman" w:hAnsi="Times New Roman"/>
          <w:lang w:val="vi-VN"/>
        </w:rPr>
      </w:pPr>
      <w:r w:rsidRPr="004F0B42">
        <w:rPr>
          <w:rFonts w:ascii="Times New Roman" w:hAnsi="Times New Roman"/>
          <w:lang w:val="vi-VN"/>
        </w:rPr>
        <w:t>+ Có ý thức tích cực tìm tòi, sáng tạo trong học tập; phát huy điểm mạnh, khắc phục các điểm yếu của bản thân.</w:t>
      </w:r>
    </w:p>
    <w:p w14:paraId="63C37282" w14:textId="77777777" w:rsidR="001D0E88" w:rsidRPr="004F0B42" w:rsidRDefault="001D0E88" w:rsidP="00E16B2F">
      <w:pPr>
        <w:spacing w:line="288" w:lineRule="auto"/>
        <w:jc w:val="both"/>
        <w:rPr>
          <w:rFonts w:ascii="Times New Roman" w:hAnsi="Times New Roman"/>
          <w:lang w:val="vi-VN"/>
        </w:rPr>
      </w:pPr>
      <w:r w:rsidRPr="004F0B42">
        <w:rPr>
          <w:rFonts w:ascii="Times New Roman" w:hAnsi="Times New Roman"/>
          <w:b/>
          <w:lang w:val="vi-VN"/>
        </w:rPr>
        <w:t>II. THIẾT BỊ DẠY HỌC VÀ HỌC LIỆU </w:t>
      </w:r>
    </w:p>
    <w:p w14:paraId="5C0CC2A9" w14:textId="77777777" w:rsidR="001D0E88" w:rsidRPr="004F0B42" w:rsidRDefault="001D0E88" w:rsidP="00E16B2F">
      <w:pPr>
        <w:spacing w:line="288" w:lineRule="auto"/>
        <w:rPr>
          <w:rFonts w:ascii="Times New Roman" w:hAnsi="Times New Roman"/>
          <w:lang w:val="vi-VN"/>
        </w:rPr>
      </w:pPr>
      <w:bookmarkStart w:id="3" w:name="_heading=h.1fob9te" w:colFirst="0" w:colLast="0"/>
      <w:bookmarkEnd w:id="3"/>
      <w:r w:rsidRPr="004F0B42">
        <w:rPr>
          <w:rFonts w:ascii="Times New Roman" w:hAnsi="Times New Roman"/>
          <w:b/>
          <w:lang w:val="vi-VN"/>
        </w:rPr>
        <w:t xml:space="preserve">1. Giáo viên: </w:t>
      </w:r>
      <w:r w:rsidRPr="004F0B42">
        <w:rPr>
          <w:rFonts w:ascii="Times New Roman" w:hAnsi="Times New Roman"/>
          <w:lang w:val="vi-VN"/>
        </w:rPr>
        <w:t>SGK, kế hoạch bài học,máy tính ỏ túi,…</w:t>
      </w:r>
    </w:p>
    <w:p w14:paraId="7094BAA3" w14:textId="77777777" w:rsidR="001D0E88" w:rsidRPr="004F0B42" w:rsidRDefault="001D0E88" w:rsidP="00E16B2F">
      <w:pPr>
        <w:spacing w:line="288" w:lineRule="auto"/>
        <w:rPr>
          <w:rFonts w:ascii="Times New Roman" w:hAnsi="Times New Roman"/>
          <w:lang w:val="vi-VN"/>
        </w:rPr>
      </w:pPr>
      <w:r w:rsidRPr="004F0B42">
        <w:rPr>
          <w:rFonts w:ascii="Times New Roman" w:hAnsi="Times New Roman"/>
          <w:lang w:val="vi-VN"/>
        </w:rPr>
        <w:t xml:space="preserve">Trợ giảng : Máy chiếu, bảng điện tử,  điện thoại + nhóm zalo bộ môn </w:t>
      </w:r>
    </w:p>
    <w:p w14:paraId="14C8F8FA" w14:textId="77777777" w:rsidR="001D0E88" w:rsidRPr="004F0B42" w:rsidRDefault="001D0E88" w:rsidP="00E16B2F">
      <w:pPr>
        <w:spacing w:line="288" w:lineRule="auto"/>
        <w:rPr>
          <w:rFonts w:ascii="Times New Roman" w:hAnsi="Times New Roman"/>
          <w:lang w:val="vi-VN"/>
        </w:rPr>
      </w:pPr>
      <w:r w:rsidRPr="004F0B42">
        <w:rPr>
          <w:rFonts w:ascii="Times New Roman" w:hAnsi="Times New Roman"/>
          <w:lang w:val="vi-VN"/>
        </w:rPr>
        <w:t>Link sách số,phiếu học tập,..</w:t>
      </w:r>
    </w:p>
    <w:p w14:paraId="7D0448BD" w14:textId="77777777" w:rsidR="001D0E88" w:rsidRPr="004F0B42" w:rsidRDefault="001D0E88" w:rsidP="00E16B2F">
      <w:pPr>
        <w:spacing w:line="288" w:lineRule="auto"/>
        <w:jc w:val="both"/>
        <w:rPr>
          <w:rFonts w:ascii="Times New Roman" w:hAnsi="Times New Roman"/>
          <w:lang w:val="vi-VN"/>
        </w:rPr>
      </w:pPr>
      <w:r w:rsidRPr="004F0B42">
        <w:rPr>
          <w:rFonts w:ascii="Times New Roman" w:hAnsi="Times New Roman"/>
          <w:b/>
          <w:lang w:val="vi-VN"/>
        </w:rPr>
        <w:t xml:space="preserve">2. Học sinh: </w:t>
      </w:r>
      <w:r w:rsidRPr="004F0B42">
        <w:rPr>
          <w:rFonts w:ascii="Times New Roman" w:hAnsi="Times New Roman"/>
          <w:lang w:val="vi-VN"/>
        </w:rPr>
        <w:t>SGK, SBT, tham gia nhóm Zalo bộ môn, vở nháp, vở tự học, máy tính bỏ túi,..</w:t>
      </w:r>
    </w:p>
    <w:p w14:paraId="28676429" w14:textId="77777777" w:rsidR="001D0E88" w:rsidRPr="004F0B42" w:rsidRDefault="001D0E88" w:rsidP="00E16B2F">
      <w:pPr>
        <w:spacing w:line="288" w:lineRule="auto"/>
        <w:jc w:val="both"/>
        <w:rPr>
          <w:rFonts w:ascii="Times New Roman" w:hAnsi="Times New Roman"/>
          <w:b/>
          <w:lang w:val="vi-VN"/>
        </w:rPr>
      </w:pPr>
      <w:r w:rsidRPr="004F0B42">
        <w:rPr>
          <w:rFonts w:ascii="Times New Roman" w:hAnsi="Times New Roman"/>
          <w:b/>
          <w:lang w:val="vi-VN"/>
        </w:rPr>
        <w:t>III. TIẾN TRÌNH DẠY HỌC.</w:t>
      </w:r>
    </w:p>
    <w:p w14:paraId="31035C7B" w14:textId="77777777" w:rsidR="001D0E88" w:rsidRPr="004F0B42" w:rsidRDefault="001D0E88" w:rsidP="00E16B2F">
      <w:pPr>
        <w:pBdr>
          <w:top w:val="nil"/>
          <w:left w:val="nil"/>
          <w:bottom w:val="nil"/>
          <w:right w:val="nil"/>
          <w:between w:val="nil"/>
        </w:pBdr>
        <w:spacing w:line="288" w:lineRule="auto"/>
        <w:jc w:val="both"/>
        <w:rPr>
          <w:rFonts w:ascii="Times New Roman" w:hAnsi="Times New Roman"/>
          <w:lang w:val="vi-VN"/>
        </w:rPr>
      </w:pPr>
      <w:r w:rsidRPr="004F0B42">
        <w:rPr>
          <w:rFonts w:ascii="Times New Roman" w:hAnsi="Times New Roman"/>
          <w:b/>
          <w:lang w:val="vi-VN"/>
        </w:rPr>
        <w:t>1. Hoạt động 1: MỞ ĐẦU</w:t>
      </w:r>
    </w:p>
    <w:p w14:paraId="7863FE9C" w14:textId="48508F53" w:rsidR="004F0B42" w:rsidRPr="004F0B42" w:rsidRDefault="004F0B42" w:rsidP="004F0B42">
      <w:pPr>
        <w:widowControl w:val="0"/>
        <w:spacing w:before="60" w:after="60"/>
        <w:jc w:val="both"/>
        <w:rPr>
          <w:rFonts w:ascii="Times New Roman" w:hAnsi="Times New Roman"/>
          <w:color w:val="000000"/>
          <w:lang w:val="vi-VN"/>
        </w:rPr>
      </w:pPr>
      <w:r w:rsidRPr="004F0B42">
        <w:rPr>
          <w:rFonts w:ascii="Times New Roman" w:hAnsi="Times New Roman"/>
          <w:b/>
          <w:bCs/>
          <w:color w:val="000000"/>
          <w:lang w:val="vi-VN"/>
        </w:rPr>
        <w:t xml:space="preserve">1. Hoạt động 1: </w:t>
      </w:r>
      <w:r w:rsidRPr="004F0B42">
        <w:rPr>
          <w:rFonts w:ascii="Times New Roman" w:hAnsi="Times New Roman"/>
          <w:color w:val="000000"/>
          <w:lang w:val="vi-VN"/>
        </w:rPr>
        <w:t xml:space="preserve">Mở đầu </w:t>
      </w:r>
    </w:p>
    <w:p w14:paraId="2F2B97E4" w14:textId="77777777" w:rsidR="004F0B42" w:rsidRPr="004F0B42" w:rsidRDefault="004F0B42" w:rsidP="004F0B42">
      <w:pPr>
        <w:widowControl w:val="0"/>
        <w:spacing w:before="60" w:after="60"/>
        <w:jc w:val="both"/>
        <w:rPr>
          <w:rFonts w:ascii="Times New Roman" w:hAnsi="Times New Roman"/>
          <w:color w:val="000000"/>
          <w:lang w:val="vi-VN"/>
        </w:rPr>
      </w:pPr>
      <w:r w:rsidRPr="004F0B42">
        <w:rPr>
          <w:rFonts w:ascii="Times New Roman" w:hAnsi="Times New Roman"/>
          <w:b/>
          <w:iCs/>
          <w:color w:val="000000"/>
          <w:lang w:val="vi-VN"/>
        </w:rPr>
        <w:t>a) Mục tiêu:</w:t>
      </w:r>
      <w:r w:rsidRPr="004F0B42">
        <w:rPr>
          <w:rFonts w:ascii="Times New Roman" w:hAnsi="Times New Roman"/>
          <w:color w:val="000000"/>
          <w:lang w:val="vi-VN"/>
        </w:rPr>
        <w:t xml:space="preserve"> Kích thích tính ham học hỏi của học sinh.</w:t>
      </w:r>
    </w:p>
    <w:p w14:paraId="366ECAFD" w14:textId="77777777" w:rsidR="004F0B42" w:rsidRPr="004F0B42" w:rsidRDefault="004F0B42" w:rsidP="004F0B42">
      <w:pPr>
        <w:widowControl w:val="0"/>
        <w:spacing w:before="60" w:after="60"/>
        <w:jc w:val="both"/>
        <w:rPr>
          <w:rFonts w:ascii="Times New Roman" w:hAnsi="Times New Roman"/>
          <w:color w:val="000000"/>
          <w:lang w:val="vi-VN"/>
        </w:rPr>
      </w:pPr>
      <w:r w:rsidRPr="004F0B42">
        <w:rPr>
          <w:rFonts w:ascii="Times New Roman" w:hAnsi="Times New Roman"/>
          <w:b/>
          <w:iCs/>
          <w:color w:val="000000"/>
          <w:lang w:val="vi-VN"/>
        </w:rPr>
        <w:t>b) Nội dung:</w:t>
      </w:r>
      <w:r w:rsidRPr="004F0B42">
        <w:rPr>
          <w:rFonts w:ascii="Times New Roman" w:hAnsi="Times New Roman"/>
          <w:color w:val="000000"/>
          <w:lang w:val="vi-VN"/>
        </w:rPr>
        <w:t xml:space="preserve"> HS trả lời nhanh các câu trắc nghiệm qua trò chơi “Ong non học việc”.</w:t>
      </w:r>
    </w:p>
    <w:p w14:paraId="536E187C" w14:textId="77777777" w:rsidR="004F0B42" w:rsidRPr="004F0B42" w:rsidRDefault="004F0B42" w:rsidP="004F0B42">
      <w:pPr>
        <w:widowControl w:val="0"/>
        <w:spacing w:before="60" w:after="60"/>
        <w:jc w:val="both"/>
        <w:rPr>
          <w:rFonts w:ascii="Times New Roman" w:hAnsi="Times New Roman"/>
          <w:color w:val="000000"/>
          <w:lang w:val="vi-VN"/>
        </w:rPr>
      </w:pPr>
      <w:r w:rsidRPr="004F0B42">
        <w:rPr>
          <w:rFonts w:ascii="Times New Roman" w:hAnsi="Times New Roman"/>
          <w:b/>
          <w:iCs/>
          <w:color w:val="000000"/>
          <w:lang w:val="vi-VN"/>
        </w:rPr>
        <w:t>c) Sản phẩm:</w:t>
      </w:r>
      <w:r w:rsidRPr="004F0B42">
        <w:rPr>
          <w:rFonts w:ascii="Times New Roman" w:hAnsi="Times New Roman"/>
          <w:color w:val="000000"/>
          <w:lang w:val="vi-VN"/>
        </w:rPr>
        <w:t xml:space="preserve"> HS thực hiện đúng các câu hỏi và chia sẻ cách làm.</w:t>
      </w:r>
    </w:p>
    <w:p w14:paraId="41AE3F50" w14:textId="77777777" w:rsidR="004F0B42" w:rsidRPr="004F0B42" w:rsidRDefault="004F0B42" w:rsidP="004F0B42">
      <w:pPr>
        <w:widowControl w:val="0"/>
        <w:spacing w:before="60" w:after="60"/>
        <w:jc w:val="both"/>
        <w:rPr>
          <w:rFonts w:ascii="Times New Roman" w:hAnsi="Times New Roman"/>
          <w:b/>
          <w:color w:val="000000"/>
          <w:lang w:val="vi-VN"/>
        </w:rPr>
      </w:pPr>
      <w:r w:rsidRPr="004F0B42">
        <w:rPr>
          <w:rFonts w:ascii="Times New Roman" w:hAnsi="Times New Roman"/>
          <w:b/>
          <w:iCs/>
          <w:color w:val="000000"/>
          <w:lang w:val="vi-VN"/>
        </w:rPr>
        <w:t xml:space="preserve">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8"/>
        <w:gridCol w:w="5245"/>
      </w:tblGrid>
      <w:tr w:rsidR="004F0B42" w:rsidRPr="004F0B42" w14:paraId="113C7824" w14:textId="77777777" w:rsidTr="004F0B42">
        <w:trPr>
          <w:tblHeader/>
        </w:trPr>
        <w:tc>
          <w:tcPr>
            <w:tcW w:w="4678" w:type="dxa"/>
          </w:tcPr>
          <w:p w14:paraId="54BFB9FA" w14:textId="77777777" w:rsidR="004F0B42" w:rsidRPr="004F0B42" w:rsidRDefault="004F0B42" w:rsidP="004F0B42">
            <w:pPr>
              <w:widowControl w:val="0"/>
              <w:spacing w:before="60" w:after="60"/>
              <w:jc w:val="center"/>
              <w:rPr>
                <w:rFonts w:ascii="Times New Roman" w:hAnsi="Times New Roman"/>
                <w:color w:val="000000"/>
                <w:lang w:val="vi-VN"/>
              </w:rPr>
            </w:pPr>
            <w:r w:rsidRPr="004F0B42">
              <w:rPr>
                <w:rFonts w:ascii="Times New Roman" w:eastAsia="Calibri" w:hAnsi="Times New Roman"/>
                <w:b/>
                <w:bCs/>
                <w:color w:val="000000"/>
                <w:lang w:val="vi-VN"/>
              </w:rPr>
              <w:t>Hoạt động của GV VÀ HS</w:t>
            </w:r>
          </w:p>
        </w:tc>
        <w:tc>
          <w:tcPr>
            <w:tcW w:w="5245" w:type="dxa"/>
          </w:tcPr>
          <w:p w14:paraId="5A4E8476" w14:textId="77777777" w:rsidR="004F0B42" w:rsidRPr="004F0B42" w:rsidRDefault="004F0B42" w:rsidP="004F0B42">
            <w:pPr>
              <w:widowControl w:val="0"/>
              <w:spacing w:before="60" w:after="60"/>
              <w:jc w:val="center"/>
              <w:rPr>
                <w:rFonts w:ascii="Times New Roman" w:hAnsi="Times New Roman"/>
                <w:color w:val="000000"/>
              </w:rPr>
            </w:pPr>
            <w:proofErr w:type="spellStart"/>
            <w:r w:rsidRPr="004F0B42">
              <w:rPr>
                <w:rFonts w:ascii="Times New Roman" w:eastAsia="Calibri" w:hAnsi="Times New Roman"/>
                <w:b/>
                <w:bCs/>
                <w:color w:val="000000"/>
              </w:rPr>
              <w:t>Dự</w:t>
            </w:r>
            <w:proofErr w:type="spellEnd"/>
            <w:r w:rsidRPr="004F0B42">
              <w:rPr>
                <w:rFonts w:ascii="Times New Roman" w:eastAsia="Calibri" w:hAnsi="Times New Roman"/>
                <w:b/>
                <w:bCs/>
                <w:color w:val="000000"/>
              </w:rPr>
              <w:t xml:space="preserve"> </w:t>
            </w:r>
            <w:proofErr w:type="spellStart"/>
            <w:r w:rsidRPr="004F0B42">
              <w:rPr>
                <w:rFonts w:ascii="Times New Roman" w:eastAsia="Calibri" w:hAnsi="Times New Roman"/>
                <w:b/>
                <w:bCs/>
                <w:color w:val="000000"/>
              </w:rPr>
              <w:t>kiến</w:t>
            </w:r>
            <w:proofErr w:type="spellEnd"/>
            <w:r w:rsidRPr="004F0B42">
              <w:rPr>
                <w:rFonts w:ascii="Times New Roman" w:eastAsia="Calibri" w:hAnsi="Times New Roman"/>
                <w:b/>
                <w:bCs/>
                <w:color w:val="000000"/>
              </w:rPr>
              <w:t xml:space="preserve"> </w:t>
            </w:r>
            <w:proofErr w:type="spellStart"/>
            <w:r w:rsidRPr="004F0B42">
              <w:rPr>
                <w:rFonts w:ascii="Times New Roman" w:eastAsia="Calibri" w:hAnsi="Times New Roman"/>
                <w:b/>
                <w:bCs/>
                <w:color w:val="000000"/>
              </w:rPr>
              <w:t>sản</w:t>
            </w:r>
            <w:proofErr w:type="spellEnd"/>
            <w:r w:rsidRPr="004F0B42">
              <w:rPr>
                <w:rFonts w:ascii="Times New Roman" w:eastAsia="Calibri" w:hAnsi="Times New Roman"/>
                <w:b/>
                <w:bCs/>
                <w:color w:val="000000"/>
              </w:rPr>
              <w:t xml:space="preserve"> </w:t>
            </w:r>
            <w:proofErr w:type="spellStart"/>
            <w:r w:rsidRPr="004F0B42">
              <w:rPr>
                <w:rFonts w:ascii="Times New Roman" w:eastAsia="Calibri" w:hAnsi="Times New Roman"/>
                <w:b/>
                <w:bCs/>
                <w:color w:val="000000"/>
              </w:rPr>
              <w:t>phẩm</w:t>
            </w:r>
            <w:proofErr w:type="spellEnd"/>
          </w:p>
        </w:tc>
      </w:tr>
      <w:tr w:rsidR="004F0B42" w:rsidRPr="00097193" w14:paraId="09E1A9E6" w14:textId="77777777" w:rsidTr="006F6F6C">
        <w:tc>
          <w:tcPr>
            <w:tcW w:w="4678" w:type="dxa"/>
          </w:tcPr>
          <w:p w14:paraId="57D9A550" w14:textId="77777777" w:rsidR="004F0B42" w:rsidRPr="004F0B42" w:rsidRDefault="004F0B42" w:rsidP="004F0B42">
            <w:pPr>
              <w:widowControl w:val="0"/>
              <w:spacing w:before="60" w:after="60"/>
              <w:jc w:val="both"/>
              <w:rPr>
                <w:rFonts w:ascii="Times New Roman" w:hAnsi="Times New Roman"/>
                <w:bCs/>
                <w:color w:val="000000"/>
              </w:rPr>
            </w:pPr>
            <w:r w:rsidRPr="004F0B42">
              <w:rPr>
                <w:rFonts w:ascii="Times New Roman" w:hAnsi="Times New Roman"/>
                <w:b/>
                <w:bCs/>
                <w:color w:val="000000"/>
              </w:rPr>
              <w:t xml:space="preserve">* GV </w:t>
            </w:r>
            <w:proofErr w:type="spellStart"/>
            <w:r w:rsidRPr="004F0B42">
              <w:rPr>
                <w:rFonts w:ascii="Times New Roman" w:hAnsi="Times New Roman"/>
                <w:b/>
                <w:bCs/>
                <w:color w:val="000000"/>
              </w:rPr>
              <w:t>giao</w:t>
            </w:r>
            <w:proofErr w:type="spellEnd"/>
            <w:r w:rsidRPr="004F0B42">
              <w:rPr>
                <w:rFonts w:ascii="Times New Roman" w:hAnsi="Times New Roman"/>
                <w:b/>
                <w:bCs/>
                <w:color w:val="000000"/>
              </w:rPr>
              <w:t xml:space="preserve"> </w:t>
            </w:r>
            <w:proofErr w:type="spellStart"/>
            <w:r w:rsidRPr="004F0B42">
              <w:rPr>
                <w:rFonts w:ascii="Times New Roman" w:hAnsi="Times New Roman"/>
                <w:b/>
                <w:bCs/>
                <w:color w:val="000000"/>
              </w:rPr>
              <w:t>nhiệm</w:t>
            </w:r>
            <w:proofErr w:type="spellEnd"/>
            <w:r w:rsidRPr="004F0B42">
              <w:rPr>
                <w:rFonts w:ascii="Times New Roman" w:hAnsi="Times New Roman"/>
                <w:b/>
                <w:bCs/>
                <w:color w:val="000000"/>
              </w:rPr>
              <w:t xml:space="preserve"> </w:t>
            </w:r>
            <w:proofErr w:type="spellStart"/>
            <w:r w:rsidRPr="004F0B42">
              <w:rPr>
                <w:rFonts w:ascii="Times New Roman" w:hAnsi="Times New Roman"/>
                <w:b/>
                <w:bCs/>
                <w:color w:val="000000"/>
              </w:rPr>
              <w:t>vụ</w:t>
            </w:r>
            <w:proofErr w:type="spellEnd"/>
            <w:r w:rsidRPr="004F0B42">
              <w:rPr>
                <w:rFonts w:ascii="Times New Roman" w:hAnsi="Times New Roman"/>
                <w:b/>
                <w:bCs/>
                <w:color w:val="000000"/>
              </w:rPr>
              <w:t xml:space="preserve"> </w:t>
            </w:r>
            <w:proofErr w:type="spellStart"/>
            <w:r w:rsidRPr="004F0B42">
              <w:rPr>
                <w:rFonts w:ascii="Times New Roman" w:hAnsi="Times New Roman"/>
                <w:b/>
                <w:bCs/>
                <w:color w:val="000000"/>
              </w:rPr>
              <w:t>học</w:t>
            </w:r>
            <w:proofErr w:type="spellEnd"/>
            <w:r w:rsidRPr="004F0B42">
              <w:rPr>
                <w:rFonts w:ascii="Times New Roman" w:hAnsi="Times New Roman"/>
                <w:b/>
                <w:bCs/>
                <w:color w:val="000000"/>
              </w:rPr>
              <w:t xml:space="preserve"> </w:t>
            </w:r>
            <w:proofErr w:type="spellStart"/>
            <w:r w:rsidRPr="004F0B42">
              <w:rPr>
                <w:rFonts w:ascii="Times New Roman" w:hAnsi="Times New Roman"/>
                <w:b/>
                <w:bCs/>
                <w:color w:val="000000"/>
              </w:rPr>
              <w:t>tập</w:t>
            </w:r>
            <w:proofErr w:type="spellEnd"/>
            <w:r w:rsidRPr="004F0B42">
              <w:rPr>
                <w:rFonts w:ascii="Times New Roman" w:hAnsi="Times New Roman"/>
                <w:b/>
                <w:bCs/>
                <w:color w:val="000000"/>
              </w:rPr>
              <w:t>:</w:t>
            </w:r>
            <w:r w:rsidRPr="004F0B42">
              <w:rPr>
                <w:rFonts w:ascii="Times New Roman" w:hAnsi="Times New Roman"/>
                <w:bCs/>
                <w:color w:val="000000"/>
              </w:rPr>
              <w:t xml:space="preserve"> </w:t>
            </w:r>
            <w:proofErr w:type="spellStart"/>
            <w:r w:rsidRPr="004F0B42">
              <w:rPr>
                <w:rFonts w:ascii="Times New Roman" w:hAnsi="Times New Roman"/>
                <w:bCs/>
                <w:color w:val="000000"/>
              </w:rPr>
              <w:t>Đọc</w:t>
            </w:r>
            <w:proofErr w:type="spellEnd"/>
            <w:r w:rsidRPr="004F0B42">
              <w:rPr>
                <w:rFonts w:ascii="Times New Roman" w:hAnsi="Times New Roman"/>
                <w:bCs/>
                <w:color w:val="000000"/>
              </w:rPr>
              <w:t xml:space="preserve"> </w:t>
            </w:r>
            <w:proofErr w:type="spellStart"/>
            <w:r w:rsidRPr="004F0B42">
              <w:rPr>
                <w:rFonts w:ascii="Times New Roman" w:hAnsi="Times New Roman"/>
                <w:bCs/>
                <w:color w:val="000000"/>
              </w:rPr>
              <w:t>đề</w:t>
            </w:r>
            <w:proofErr w:type="spellEnd"/>
            <w:r w:rsidRPr="004F0B42">
              <w:rPr>
                <w:rFonts w:ascii="Times New Roman" w:hAnsi="Times New Roman"/>
                <w:bCs/>
                <w:color w:val="000000"/>
              </w:rPr>
              <w:t xml:space="preserve"> </w:t>
            </w:r>
            <w:proofErr w:type="spellStart"/>
            <w:r w:rsidRPr="004F0B42">
              <w:rPr>
                <w:rFonts w:ascii="Times New Roman" w:hAnsi="Times New Roman"/>
                <w:bCs/>
                <w:color w:val="000000"/>
              </w:rPr>
              <w:t>bài</w:t>
            </w:r>
            <w:proofErr w:type="spellEnd"/>
            <w:r w:rsidRPr="004F0B42">
              <w:rPr>
                <w:rFonts w:ascii="Times New Roman" w:hAnsi="Times New Roman"/>
                <w:bCs/>
                <w:color w:val="000000"/>
              </w:rPr>
              <w:t xml:space="preserve"> </w:t>
            </w:r>
            <w:proofErr w:type="spellStart"/>
            <w:r w:rsidRPr="004F0B42">
              <w:rPr>
                <w:rFonts w:ascii="Times New Roman" w:hAnsi="Times New Roman"/>
                <w:bCs/>
                <w:color w:val="000000"/>
              </w:rPr>
              <w:t>và</w:t>
            </w:r>
            <w:proofErr w:type="spellEnd"/>
            <w:r w:rsidRPr="004F0B42">
              <w:rPr>
                <w:rFonts w:ascii="Times New Roman" w:hAnsi="Times New Roman"/>
                <w:bCs/>
                <w:color w:val="000000"/>
              </w:rPr>
              <w:t xml:space="preserve"> </w:t>
            </w:r>
            <w:proofErr w:type="spellStart"/>
            <w:r w:rsidRPr="004F0B42">
              <w:rPr>
                <w:rFonts w:ascii="Times New Roman" w:hAnsi="Times New Roman"/>
                <w:bCs/>
                <w:color w:val="000000"/>
              </w:rPr>
              <w:t>giải</w:t>
            </w:r>
            <w:proofErr w:type="spellEnd"/>
            <w:r w:rsidRPr="004F0B42">
              <w:rPr>
                <w:rFonts w:ascii="Times New Roman" w:hAnsi="Times New Roman"/>
                <w:bCs/>
                <w:color w:val="000000"/>
              </w:rPr>
              <w:t xml:space="preserve"> </w:t>
            </w:r>
            <w:proofErr w:type="spellStart"/>
            <w:r w:rsidRPr="004F0B42">
              <w:rPr>
                <w:rFonts w:ascii="Times New Roman" w:hAnsi="Times New Roman"/>
                <w:bCs/>
                <w:color w:val="000000"/>
              </w:rPr>
              <w:t>bài</w:t>
            </w:r>
            <w:proofErr w:type="spellEnd"/>
            <w:r w:rsidRPr="004F0B42">
              <w:rPr>
                <w:rFonts w:ascii="Times New Roman" w:hAnsi="Times New Roman"/>
                <w:bCs/>
                <w:color w:val="000000"/>
              </w:rPr>
              <w:t xml:space="preserve"> </w:t>
            </w:r>
            <w:proofErr w:type="spellStart"/>
            <w:r w:rsidRPr="004F0B42">
              <w:rPr>
                <w:rFonts w:ascii="Times New Roman" w:hAnsi="Times New Roman"/>
                <w:bCs/>
                <w:color w:val="000000"/>
              </w:rPr>
              <w:t>tập</w:t>
            </w:r>
            <w:proofErr w:type="spellEnd"/>
            <w:r w:rsidRPr="004F0B42">
              <w:rPr>
                <w:rFonts w:ascii="Times New Roman" w:hAnsi="Times New Roman"/>
                <w:bCs/>
                <w:color w:val="000000"/>
              </w:rPr>
              <w:t xml:space="preserve"> ở </w:t>
            </w:r>
            <w:proofErr w:type="spellStart"/>
            <w:r w:rsidRPr="004F0B42">
              <w:rPr>
                <w:rFonts w:ascii="Times New Roman" w:hAnsi="Times New Roman"/>
                <w:bCs/>
                <w:color w:val="000000"/>
              </w:rPr>
              <w:t>phần</w:t>
            </w:r>
            <w:proofErr w:type="spellEnd"/>
            <w:r w:rsidRPr="004F0B42">
              <w:rPr>
                <w:rFonts w:ascii="Times New Roman" w:hAnsi="Times New Roman"/>
                <w:bCs/>
                <w:color w:val="000000"/>
              </w:rPr>
              <w:t xml:space="preserve"> </w:t>
            </w:r>
            <w:proofErr w:type="spellStart"/>
            <w:r w:rsidRPr="004F0B42">
              <w:rPr>
                <w:rFonts w:ascii="Times New Roman" w:hAnsi="Times New Roman"/>
                <w:bCs/>
                <w:color w:val="000000"/>
              </w:rPr>
              <w:t>khởi</w:t>
            </w:r>
            <w:proofErr w:type="spellEnd"/>
            <w:r w:rsidRPr="004F0B42">
              <w:rPr>
                <w:rFonts w:ascii="Times New Roman" w:hAnsi="Times New Roman"/>
                <w:bCs/>
                <w:color w:val="000000"/>
              </w:rPr>
              <w:t xml:space="preserve"> </w:t>
            </w:r>
            <w:proofErr w:type="spellStart"/>
            <w:r w:rsidRPr="004F0B42">
              <w:rPr>
                <w:rFonts w:ascii="Times New Roman" w:hAnsi="Times New Roman"/>
                <w:bCs/>
                <w:color w:val="000000"/>
              </w:rPr>
              <w:t>động</w:t>
            </w:r>
            <w:proofErr w:type="spellEnd"/>
            <w:r w:rsidRPr="004F0B42">
              <w:rPr>
                <w:rFonts w:ascii="Times New Roman" w:hAnsi="Times New Roman"/>
                <w:bCs/>
                <w:color w:val="000000"/>
              </w:rPr>
              <w:t>.</w:t>
            </w:r>
          </w:p>
          <w:p w14:paraId="53A7DCA8" w14:textId="77777777" w:rsidR="004F0B42" w:rsidRPr="004F0B42" w:rsidRDefault="004F0B42" w:rsidP="004F0B42">
            <w:pPr>
              <w:widowControl w:val="0"/>
              <w:spacing w:before="60" w:after="60"/>
              <w:jc w:val="both"/>
              <w:rPr>
                <w:rFonts w:ascii="Times New Roman" w:hAnsi="Times New Roman"/>
                <w:bCs/>
                <w:color w:val="000000"/>
              </w:rPr>
            </w:pPr>
            <w:r w:rsidRPr="004F0B42">
              <w:rPr>
                <w:rFonts w:ascii="Times New Roman" w:hAnsi="Times New Roman"/>
                <w:b/>
                <w:bCs/>
                <w:color w:val="000000"/>
              </w:rPr>
              <w:t xml:space="preserve">* HS </w:t>
            </w:r>
            <w:proofErr w:type="spellStart"/>
            <w:r w:rsidRPr="004F0B42">
              <w:rPr>
                <w:rFonts w:ascii="Times New Roman" w:hAnsi="Times New Roman"/>
                <w:b/>
                <w:bCs/>
                <w:color w:val="000000"/>
              </w:rPr>
              <w:t>thực</w:t>
            </w:r>
            <w:proofErr w:type="spellEnd"/>
            <w:r w:rsidRPr="004F0B42">
              <w:rPr>
                <w:rFonts w:ascii="Times New Roman" w:hAnsi="Times New Roman"/>
                <w:b/>
                <w:bCs/>
                <w:color w:val="000000"/>
              </w:rPr>
              <w:t xml:space="preserve"> </w:t>
            </w:r>
            <w:proofErr w:type="spellStart"/>
            <w:r w:rsidRPr="004F0B42">
              <w:rPr>
                <w:rFonts w:ascii="Times New Roman" w:hAnsi="Times New Roman"/>
                <w:b/>
                <w:bCs/>
                <w:color w:val="000000"/>
              </w:rPr>
              <w:t>hiện</w:t>
            </w:r>
            <w:proofErr w:type="spellEnd"/>
            <w:r w:rsidRPr="004F0B42">
              <w:rPr>
                <w:rFonts w:ascii="Times New Roman" w:hAnsi="Times New Roman"/>
                <w:b/>
                <w:bCs/>
                <w:color w:val="000000"/>
              </w:rPr>
              <w:t xml:space="preserve"> </w:t>
            </w:r>
            <w:proofErr w:type="spellStart"/>
            <w:r w:rsidRPr="004F0B42">
              <w:rPr>
                <w:rFonts w:ascii="Times New Roman" w:hAnsi="Times New Roman"/>
                <w:b/>
                <w:bCs/>
                <w:color w:val="000000"/>
              </w:rPr>
              <w:t>nhiệm</w:t>
            </w:r>
            <w:proofErr w:type="spellEnd"/>
            <w:r w:rsidRPr="004F0B42">
              <w:rPr>
                <w:rFonts w:ascii="Times New Roman" w:hAnsi="Times New Roman"/>
                <w:b/>
                <w:bCs/>
                <w:color w:val="000000"/>
              </w:rPr>
              <w:t xml:space="preserve"> </w:t>
            </w:r>
            <w:proofErr w:type="spellStart"/>
            <w:r w:rsidRPr="004F0B42">
              <w:rPr>
                <w:rFonts w:ascii="Times New Roman" w:hAnsi="Times New Roman"/>
                <w:b/>
                <w:bCs/>
                <w:color w:val="000000"/>
              </w:rPr>
              <w:t>vụ</w:t>
            </w:r>
            <w:proofErr w:type="spellEnd"/>
            <w:r w:rsidRPr="004F0B42">
              <w:rPr>
                <w:rFonts w:ascii="Times New Roman" w:hAnsi="Times New Roman"/>
                <w:b/>
                <w:bCs/>
                <w:color w:val="000000"/>
              </w:rPr>
              <w:t>:</w:t>
            </w:r>
            <w:r w:rsidRPr="004F0B42">
              <w:rPr>
                <w:rFonts w:ascii="Times New Roman" w:hAnsi="Times New Roman"/>
                <w:bCs/>
                <w:color w:val="000000"/>
              </w:rPr>
              <w:t xml:space="preserve"> HS </w:t>
            </w:r>
            <w:proofErr w:type="spellStart"/>
            <w:r w:rsidRPr="004F0B42">
              <w:rPr>
                <w:rFonts w:ascii="Times New Roman" w:hAnsi="Times New Roman"/>
                <w:bCs/>
                <w:color w:val="000000"/>
              </w:rPr>
              <w:t>hoạt</w:t>
            </w:r>
            <w:proofErr w:type="spellEnd"/>
            <w:r w:rsidRPr="004F0B42">
              <w:rPr>
                <w:rFonts w:ascii="Times New Roman" w:hAnsi="Times New Roman"/>
                <w:bCs/>
                <w:color w:val="000000"/>
              </w:rPr>
              <w:t xml:space="preserve"> </w:t>
            </w:r>
            <w:proofErr w:type="spellStart"/>
            <w:r w:rsidRPr="004F0B42">
              <w:rPr>
                <w:rFonts w:ascii="Times New Roman" w:hAnsi="Times New Roman"/>
                <w:bCs/>
                <w:color w:val="000000"/>
              </w:rPr>
              <w:t>động</w:t>
            </w:r>
            <w:proofErr w:type="spellEnd"/>
            <w:r w:rsidRPr="004F0B42">
              <w:rPr>
                <w:rFonts w:ascii="Times New Roman" w:hAnsi="Times New Roman"/>
                <w:bCs/>
                <w:color w:val="000000"/>
              </w:rPr>
              <w:t xml:space="preserve"> </w:t>
            </w:r>
            <w:proofErr w:type="spellStart"/>
            <w:r w:rsidRPr="004F0B42">
              <w:rPr>
                <w:rFonts w:ascii="Times New Roman" w:hAnsi="Times New Roman"/>
                <w:bCs/>
                <w:color w:val="000000"/>
              </w:rPr>
              <w:t>cá</w:t>
            </w:r>
            <w:proofErr w:type="spellEnd"/>
            <w:r w:rsidRPr="004F0B42">
              <w:rPr>
                <w:rFonts w:ascii="Times New Roman" w:hAnsi="Times New Roman"/>
                <w:bCs/>
                <w:color w:val="000000"/>
              </w:rPr>
              <w:t xml:space="preserve"> </w:t>
            </w:r>
            <w:proofErr w:type="spellStart"/>
            <w:r w:rsidRPr="004F0B42">
              <w:rPr>
                <w:rFonts w:ascii="Times New Roman" w:hAnsi="Times New Roman"/>
                <w:bCs/>
                <w:color w:val="000000"/>
              </w:rPr>
              <w:t>nhân</w:t>
            </w:r>
            <w:proofErr w:type="spellEnd"/>
            <w:r w:rsidRPr="004F0B42">
              <w:rPr>
                <w:rFonts w:ascii="Times New Roman" w:hAnsi="Times New Roman"/>
                <w:bCs/>
                <w:color w:val="000000"/>
              </w:rPr>
              <w:t>.</w:t>
            </w:r>
          </w:p>
          <w:p w14:paraId="69C8F6C4" w14:textId="77777777" w:rsidR="004F0B42" w:rsidRPr="004F0B42" w:rsidRDefault="004F0B42" w:rsidP="004F0B42">
            <w:pPr>
              <w:widowControl w:val="0"/>
              <w:spacing w:before="60" w:after="60"/>
              <w:jc w:val="both"/>
              <w:rPr>
                <w:rFonts w:ascii="Times New Roman" w:hAnsi="Times New Roman"/>
                <w:b/>
                <w:bCs/>
                <w:color w:val="000000"/>
              </w:rPr>
            </w:pPr>
            <w:r w:rsidRPr="004F0B42">
              <w:rPr>
                <w:rFonts w:ascii="Times New Roman" w:hAnsi="Times New Roman"/>
                <w:b/>
                <w:bCs/>
                <w:color w:val="000000"/>
              </w:rPr>
              <w:t xml:space="preserve">* Báo </w:t>
            </w:r>
            <w:proofErr w:type="spellStart"/>
            <w:r w:rsidRPr="004F0B42">
              <w:rPr>
                <w:rFonts w:ascii="Times New Roman" w:hAnsi="Times New Roman"/>
                <w:b/>
                <w:bCs/>
                <w:color w:val="000000"/>
              </w:rPr>
              <w:t>cáo</w:t>
            </w:r>
            <w:proofErr w:type="spellEnd"/>
            <w:r w:rsidRPr="004F0B42">
              <w:rPr>
                <w:rFonts w:ascii="Times New Roman" w:hAnsi="Times New Roman"/>
                <w:b/>
                <w:bCs/>
                <w:color w:val="000000"/>
              </w:rPr>
              <w:t xml:space="preserve">, </w:t>
            </w:r>
            <w:proofErr w:type="spellStart"/>
            <w:r w:rsidRPr="004F0B42">
              <w:rPr>
                <w:rFonts w:ascii="Times New Roman" w:hAnsi="Times New Roman"/>
                <w:b/>
                <w:bCs/>
                <w:color w:val="000000"/>
              </w:rPr>
              <w:t>thảo</w:t>
            </w:r>
            <w:proofErr w:type="spellEnd"/>
            <w:r w:rsidRPr="004F0B42">
              <w:rPr>
                <w:rFonts w:ascii="Times New Roman" w:hAnsi="Times New Roman"/>
                <w:b/>
                <w:bCs/>
                <w:color w:val="000000"/>
              </w:rPr>
              <w:t xml:space="preserve"> </w:t>
            </w:r>
            <w:proofErr w:type="spellStart"/>
            <w:r w:rsidRPr="004F0B42">
              <w:rPr>
                <w:rFonts w:ascii="Times New Roman" w:hAnsi="Times New Roman"/>
                <w:b/>
                <w:bCs/>
                <w:color w:val="000000"/>
              </w:rPr>
              <w:t>luận</w:t>
            </w:r>
            <w:proofErr w:type="spellEnd"/>
          </w:p>
          <w:p w14:paraId="5DAF9FF5" w14:textId="77777777" w:rsidR="004F0B42" w:rsidRPr="004F0B42" w:rsidRDefault="004F0B42" w:rsidP="004F0B42">
            <w:pPr>
              <w:widowControl w:val="0"/>
              <w:spacing w:before="60" w:after="60"/>
              <w:jc w:val="both"/>
              <w:rPr>
                <w:rFonts w:ascii="Times New Roman" w:hAnsi="Times New Roman"/>
                <w:bCs/>
                <w:color w:val="000000"/>
              </w:rPr>
            </w:pPr>
            <w:r w:rsidRPr="004F0B42">
              <w:rPr>
                <w:rFonts w:ascii="Times New Roman" w:hAnsi="Times New Roman"/>
                <w:bCs/>
                <w:color w:val="000000"/>
              </w:rPr>
              <w:t xml:space="preserve">- </w:t>
            </w:r>
            <w:proofErr w:type="spellStart"/>
            <w:r w:rsidRPr="004F0B42">
              <w:rPr>
                <w:rFonts w:ascii="Times New Roman" w:hAnsi="Times New Roman"/>
                <w:bCs/>
                <w:color w:val="000000"/>
              </w:rPr>
              <w:t>Gọi</w:t>
            </w:r>
            <w:proofErr w:type="spellEnd"/>
            <w:r w:rsidRPr="004F0B42">
              <w:rPr>
                <w:rFonts w:ascii="Times New Roman" w:hAnsi="Times New Roman"/>
                <w:bCs/>
                <w:color w:val="000000"/>
              </w:rPr>
              <w:t xml:space="preserve"> </w:t>
            </w:r>
            <w:proofErr w:type="spellStart"/>
            <w:r w:rsidRPr="004F0B42">
              <w:rPr>
                <w:rFonts w:ascii="Times New Roman" w:hAnsi="Times New Roman"/>
                <w:bCs/>
                <w:color w:val="000000"/>
              </w:rPr>
              <w:t>một</w:t>
            </w:r>
            <w:proofErr w:type="spellEnd"/>
            <w:r w:rsidRPr="004F0B42">
              <w:rPr>
                <w:rFonts w:ascii="Times New Roman" w:hAnsi="Times New Roman"/>
                <w:bCs/>
                <w:color w:val="000000"/>
              </w:rPr>
              <w:t xml:space="preserve"> HS </w:t>
            </w:r>
            <w:proofErr w:type="spellStart"/>
            <w:r w:rsidRPr="004F0B42">
              <w:rPr>
                <w:rFonts w:ascii="Times New Roman" w:hAnsi="Times New Roman"/>
                <w:bCs/>
                <w:color w:val="000000"/>
              </w:rPr>
              <w:t>trình</w:t>
            </w:r>
            <w:proofErr w:type="spellEnd"/>
            <w:r w:rsidRPr="004F0B42">
              <w:rPr>
                <w:rFonts w:ascii="Times New Roman" w:hAnsi="Times New Roman"/>
                <w:bCs/>
                <w:color w:val="000000"/>
              </w:rPr>
              <w:t xml:space="preserve"> </w:t>
            </w:r>
            <w:proofErr w:type="spellStart"/>
            <w:r w:rsidRPr="004F0B42">
              <w:rPr>
                <w:rFonts w:ascii="Times New Roman" w:hAnsi="Times New Roman"/>
                <w:bCs/>
                <w:color w:val="000000"/>
              </w:rPr>
              <w:t>bày</w:t>
            </w:r>
            <w:proofErr w:type="spellEnd"/>
            <w:r w:rsidRPr="004F0B42">
              <w:rPr>
                <w:rFonts w:ascii="Times New Roman" w:hAnsi="Times New Roman"/>
                <w:bCs/>
                <w:color w:val="000000"/>
              </w:rPr>
              <w:t>.</w:t>
            </w:r>
          </w:p>
          <w:p w14:paraId="35986347" w14:textId="77777777" w:rsidR="004F0B42" w:rsidRPr="004F0B42" w:rsidRDefault="004F0B42" w:rsidP="004F0B42">
            <w:pPr>
              <w:widowControl w:val="0"/>
              <w:spacing w:before="60" w:after="60"/>
              <w:jc w:val="both"/>
              <w:rPr>
                <w:rFonts w:ascii="Times New Roman" w:hAnsi="Times New Roman"/>
                <w:bCs/>
                <w:color w:val="000000"/>
              </w:rPr>
            </w:pPr>
            <w:r w:rsidRPr="004F0B42">
              <w:rPr>
                <w:rFonts w:ascii="Times New Roman" w:hAnsi="Times New Roman"/>
                <w:bCs/>
                <w:color w:val="000000"/>
              </w:rPr>
              <w:t xml:space="preserve">- HS </w:t>
            </w:r>
            <w:proofErr w:type="spellStart"/>
            <w:r w:rsidRPr="004F0B42">
              <w:rPr>
                <w:rFonts w:ascii="Times New Roman" w:hAnsi="Times New Roman"/>
                <w:bCs/>
                <w:color w:val="000000"/>
              </w:rPr>
              <w:t>khác</w:t>
            </w:r>
            <w:proofErr w:type="spellEnd"/>
            <w:r w:rsidRPr="004F0B42">
              <w:rPr>
                <w:rFonts w:ascii="Times New Roman" w:hAnsi="Times New Roman"/>
                <w:bCs/>
                <w:color w:val="000000"/>
              </w:rPr>
              <w:t xml:space="preserve"> </w:t>
            </w:r>
            <w:proofErr w:type="spellStart"/>
            <w:r w:rsidRPr="004F0B42">
              <w:rPr>
                <w:rFonts w:ascii="Times New Roman" w:hAnsi="Times New Roman"/>
                <w:bCs/>
                <w:color w:val="000000"/>
              </w:rPr>
              <w:t>nhận</w:t>
            </w:r>
            <w:proofErr w:type="spellEnd"/>
            <w:r w:rsidRPr="004F0B42">
              <w:rPr>
                <w:rFonts w:ascii="Times New Roman" w:hAnsi="Times New Roman"/>
                <w:bCs/>
                <w:color w:val="000000"/>
              </w:rPr>
              <w:t xml:space="preserve"> </w:t>
            </w:r>
            <w:proofErr w:type="spellStart"/>
            <w:r w:rsidRPr="004F0B42">
              <w:rPr>
                <w:rFonts w:ascii="Times New Roman" w:hAnsi="Times New Roman"/>
                <w:bCs/>
                <w:color w:val="000000"/>
              </w:rPr>
              <w:t>xét</w:t>
            </w:r>
            <w:proofErr w:type="spellEnd"/>
            <w:r w:rsidRPr="004F0B42">
              <w:rPr>
                <w:rFonts w:ascii="Times New Roman" w:hAnsi="Times New Roman"/>
                <w:bCs/>
                <w:color w:val="000000"/>
              </w:rPr>
              <w:t xml:space="preserve">, </w:t>
            </w:r>
            <w:proofErr w:type="spellStart"/>
            <w:r w:rsidRPr="004F0B42">
              <w:rPr>
                <w:rFonts w:ascii="Times New Roman" w:hAnsi="Times New Roman"/>
                <w:bCs/>
                <w:color w:val="000000"/>
              </w:rPr>
              <w:t>bổ</w:t>
            </w:r>
            <w:proofErr w:type="spellEnd"/>
            <w:r w:rsidRPr="004F0B42">
              <w:rPr>
                <w:rFonts w:ascii="Times New Roman" w:hAnsi="Times New Roman"/>
                <w:bCs/>
                <w:color w:val="000000"/>
              </w:rPr>
              <w:t xml:space="preserve"> sung.</w:t>
            </w:r>
          </w:p>
          <w:p w14:paraId="32257C80" w14:textId="77777777" w:rsidR="004F0B42" w:rsidRPr="004F0B42" w:rsidRDefault="004F0B42" w:rsidP="004F0B42">
            <w:pPr>
              <w:widowControl w:val="0"/>
              <w:spacing w:before="60" w:after="60"/>
              <w:jc w:val="both"/>
              <w:rPr>
                <w:rFonts w:ascii="Times New Roman" w:hAnsi="Times New Roman"/>
                <w:bCs/>
                <w:color w:val="000000"/>
              </w:rPr>
            </w:pPr>
            <w:r w:rsidRPr="004F0B42">
              <w:rPr>
                <w:rFonts w:ascii="Times New Roman" w:hAnsi="Times New Roman"/>
                <w:b/>
                <w:bCs/>
                <w:color w:val="000000"/>
              </w:rPr>
              <w:t xml:space="preserve">* </w:t>
            </w:r>
            <w:proofErr w:type="spellStart"/>
            <w:r w:rsidRPr="004F0B42">
              <w:rPr>
                <w:rFonts w:ascii="Times New Roman" w:hAnsi="Times New Roman"/>
                <w:b/>
                <w:bCs/>
                <w:color w:val="000000"/>
              </w:rPr>
              <w:t>Kết</w:t>
            </w:r>
            <w:proofErr w:type="spellEnd"/>
            <w:r w:rsidRPr="004F0B42">
              <w:rPr>
                <w:rFonts w:ascii="Times New Roman" w:hAnsi="Times New Roman"/>
                <w:b/>
                <w:bCs/>
                <w:color w:val="000000"/>
              </w:rPr>
              <w:t xml:space="preserve"> </w:t>
            </w:r>
            <w:proofErr w:type="spellStart"/>
            <w:r w:rsidRPr="004F0B42">
              <w:rPr>
                <w:rFonts w:ascii="Times New Roman" w:hAnsi="Times New Roman"/>
                <w:b/>
                <w:bCs/>
                <w:color w:val="000000"/>
              </w:rPr>
              <w:t>luận</w:t>
            </w:r>
            <w:proofErr w:type="spellEnd"/>
            <w:r w:rsidRPr="004F0B42">
              <w:rPr>
                <w:rFonts w:ascii="Times New Roman" w:hAnsi="Times New Roman"/>
                <w:b/>
                <w:bCs/>
                <w:color w:val="000000"/>
              </w:rPr>
              <w:t xml:space="preserve">, </w:t>
            </w:r>
            <w:proofErr w:type="spellStart"/>
            <w:r w:rsidRPr="004F0B42">
              <w:rPr>
                <w:rFonts w:ascii="Times New Roman" w:hAnsi="Times New Roman"/>
                <w:b/>
                <w:bCs/>
                <w:color w:val="000000"/>
              </w:rPr>
              <w:t>nhận</w:t>
            </w:r>
            <w:proofErr w:type="spellEnd"/>
            <w:r w:rsidRPr="004F0B42">
              <w:rPr>
                <w:rFonts w:ascii="Times New Roman" w:hAnsi="Times New Roman"/>
                <w:b/>
                <w:bCs/>
                <w:color w:val="000000"/>
              </w:rPr>
              <w:t xml:space="preserve"> </w:t>
            </w:r>
            <w:proofErr w:type="spellStart"/>
            <w:r w:rsidRPr="004F0B42">
              <w:rPr>
                <w:rFonts w:ascii="Times New Roman" w:hAnsi="Times New Roman"/>
                <w:b/>
                <w:bCs/>
                <w:color w:val="000000"/>
              </w:rPr>
              <w:t>định</w:t>
            </w:r>
            <w:proofErr w:type="spellEnd"/>
            <w:r w:rsidRPr="004F0B42">
              <w:rPr>
                <w:rFonts w:ascii="Times New Roman" w:hAnsi="Times New Roman"/>
                <w:b/>
                <w:bCs/>
                <w:color w:val="000000"/>
              </w:rPr>
              <w:t>:</w:t>
            </w:r>
            <w:r w:rsidRPr="004F0B42">
              <w:rPr>
                <w:rFonts w:ascii="Times New Roman" w:hAnsi="Times New Roman"/>
                <w:bCs/>
                <w:color w:val="000000"/>
              </w:rPr>
              <w:t xml:space="preserve"> GV </w:t>
            </w:r>
            <w:proofErr w:type="spellStart"/>
            <w:r w:rsidRPr="004F0B42">
              <w:rPr>
                <w:rFonts w:ascii="Times New Roman" w:hAnsi="Times New Roman"/>
                <w:bCs/>
                <w:color w:val="000000"/>
              </w:rPr>
              <w:t>nhận</w:t>
            </w:r>
            <w:proofErr w:type="spellEnd"/>
            <w:r w:rsidRPr="004F0B42">
              <w:rPr>
                <w:rFonts w:ascii="Times New Roman" w:hAnsi="Times New Roman"/>
                <w:bCs/>
                <w:color w:val="000000"/>
              </w:rPr>
              <w:t xml:space="preserve"> </w:t>
            </w:r>
            <w:proofErr w:type="spellStart"/>
            <w:r w:rsidRPr="004F0B42">
              <w:rPr>
                <w:rFonts w:ascii="Times New Roman" w:hAnsi="Times New Roman"/>
                <w:bCs/>
                <w:color w:val="000000"/>
              </w:rPr>
              <w:t>xét</w:t>
            </w:r>
            <w:proofErr w:type="spellEnd"/>
            <w:r w:rsidRPr="004F0B42">
              <w:rPr>
                <w:rFonts w:ascii="Times New Roman" w:hAnsi="Times New Roman"/>
                <w:bCs/>
                <w:color w:val="000000"/>
              </w:rPr>
              <w:t xml:space="preserve">, </w:t>
            </w:r>
            <w:proofErr w:type="spellStart"/>
            <w:r w:rsidRPr="004F0B42">
              <w:rPr>
                <w:rFonts w:ascii="Times New Roman" w:hAnsi="Times New Roman"/>
                <w:bCs/>
                <w:color w:val="000000"/>
              </w:rPr>
              <w:lastRenderedPageBreak/>
              <w:t>bổ</w:t>
            </w:r>
            <w:proofErr w:type="spellEnd"/>
            <w:r w:rsidRPr="004F0B42">
              <w:rPr>
                <w:rFonts w:ascii="Times New Roman" w:hAnsi="Times New Roman"/>
                <w:bCs/>
                <w:color w:val="000000"/>
              </w:rPr>
              <w:t xml:space="preserve"> sung, </w:t>
            </w:r>
            <w:proofErr w:type="spellStart"/>
            <w:r w:rsidRPr="004F0B42">
              <w:rPr>
                <w:rFonts w:ascii="Times New Roman" w:hAnsi="Times New Roman"/>
                <w:bCs/>
                <w:color w:val="000000"/>
              </w:rPr>
              <w:t>chốt</w:t>
            </w:r>
            <w:proofErr w:type="spellEnd"/>
            <w:r w:rsidRPr="004F0B42">
              <w:rPr>
                <w:rFonts w:ascii="Times New Roman" w:hAnsi="Times New Roman"/>
                <w:bCs/>
                <w:color w:val="000000"/>
              </w:rPr>
              <w:t xml:space="preserve"> </w:t>
            </w:r>
            <w:proofErr w:type="spellStart"/>
            <w:r w:rsidRPr="004F0B42">
              <w:rPr>
                <w:rFonts w:ascii="Times New Roman" w:hAnsi="Times New Roman"/>
                <w:bCs/>
                <w:color w:val="000000"/>
              </w:rPr>
              <w:t>kiến</w:t>
            </w:r>
            <w:proofErr w:type="spellEnd"/>
            <w:r w:rsidRPr="004F0B42">
              <w:rPr>
                <w:rFonts w:ascii="Times New Roman" w:hAnsi="Times New Roman"/>
                <w:bCs/>
                <w:color w:val="000000"/>
              </w:rPr>
              <w:t xml:space="preserve"> </w:t>
            </w:r>
            <w:proofErr w:type="spellStart"/>
            <w:r w:rsidRPr="004F0B42">
              <w:rPr>
                <w:rFonts w:ascii="Times New Roman" w:hAnsi="Times New Roman"/>
                <w:bCs/>
                <w:color w:val="000000"/>
              </w:rPr>
              <w:t>thức</w:t>
            </w:r>
            <w:proofErr w:type="spellEnd"/>
            <w:r w:rsidRPr="004F0B42">
              <w:rPr>
                <w:rFonts w:ascii="Times New Roman" w:hAnsi="Times New Roman"/>
                <w:bCs/>
                <w:color w:val="000000"/>
              </w:rPr>
              <w:t>.</w:t>
            </w:r>
          </w:p>
          <w:p w14:paraId="63260EF1" w14:textId="77777777" w:rsidR="004F0B42" w:rsidRPr="004F0B42" w:rsidRDefault="004F0B42" w:rsidP="004F0B42">
            <w:pPr>
              <w:spacing w:line="264" w:lineRule="auto"/>
              <w:rPr>
                <w:rFonts w:ascii="Times New Roman" w:hAnsi="Times New Roman"/>
                <w:color w:val="000000"/>
                <w:lang w:val="vi-VN"/>
              </w:rPr>
            </w:pPr>
            <w:r w:rsidRPr="004F0B42">
              <w:rPr>
                <w:rFonts w:ascii="Times New Roman" w:hAnsi="Times New Roman"/>
                <w:i/>
                <w:color w:val="000000"/>
                <w:lang w:val="vi-VN"/>
              </w:rPr>
              <w:t>– Đặt vấn đề</w:t>
            </w:r>
            <w:r w:rsidRPr="004F0B42">
              <w:rPr>
                <w:rFonts w:ascii="Times New Roman" w:hAnsi="Times New Roman"/>
                <w:i/>
                <w:iCs/>
                <w:color w:val="000000"/>
                <w:lang w:val="vi-VN"/>
              </w:rPr>
              <w:t>:</w:t>
            </w:r>
            <w:r w:rsidRPr="004F0B42">
              <w:rPr>
                <w:rFonts w:ascii="Times New Roman" w:hAnsi="Times New Roman"/>
                <w:color w:val="000000"/>
                <w:lang w:val="vi-VN"/>
              </w:rPr>
              <w:t xml:space="preserve"> </w:t>
            </w:r>
          </w:p>
          <w:p w14:paraId="46182897" w14:textId="77777777" w:rsidR="004F0B42" w:rsidRPr="004F0B42" w:rsidRDefault="004F0B42" w:rsidP="004F0B42">
            <w:pPr>
              <w:widowControl w:val="0"/>
              <w:spacing w:before="60" w:after="60"/>
              <w:jc w:val="both"/>
              <w:rPr>
                <w:rFonts w:ascii="Times New Roman" w:hAnsi="Times New Roman"/>
                <w:bCs/>
                <w:color w:val="000000"/>
                <w:lang w:val="vi-VN"/>
              </w:rPr>
            </w:pPr>
            <w:r w:rsidRPr="004F0B42">
              <w:rPr>
                <w:rFonts w:ascii="Times New Roman" w:hAnsi="Times New Roman"/>
                <w:color w:val="000000"/>
                <w:lang w:val="vi-VN"/>
              </w:rPr>
              <w:t>Để tìm được các đại lượng chưa biết trong tình huống, trước hết chúng ta cần tìm hiểu về cách giải bài toán bằng cách lập hệ phương trình.</w:t>
            </w:r>
          </w:p>
        </w:tc>
        <w:tc>
          <w:tcPr>
            <w:tcW w:w="5245" w:type="dxa"/>
          </w:tcPr>
          <w:p w14:paraId="27D9F80E" w14:textId="77777777" w:rsidR="004F0B42" w:rsidRPr="004F0B42" w:rsidRDefault="004F0B42" w:rsidP="004F0B42">
            <w:pPr>
              <w:widowControl w:val="0"/>
              <w:spacing w:before="60" w:after="60"/>
              <w:ind w:firstLine="284"/>
              <w:jc w:val="both"/>
              <w:rPr>
                <w:rFonts w:ascii="Times New Roman" w:hAnsi="Times New Roman"/>
                <w:bCs/>
                <w:color w:val="000000"/>
                <w:lang w:val="vi-VN"/>
              </w:rPr>
            </w:pPr>
            <w:r w:rsidRPr="004F0B42">
              <w:rPr>
                <w:rFonts w:ascii="Times New Roman" w:hAnsi="Times New Roman"/>
                <w:bCs/>
                <w:color w:val="000000"/>
                <w:lang w:val="vi-VN"/>
              </w:rPr>
              <w:lastRenderedPageBreak/>
              <w:t>1A, 2B, 3D, 4C</w:t>
            </w:r>
          </w:p>
          <w:p w14:paraId="700E0AB3" w14:textId="77777777" w:rsidR="004F0B42" w:rsidRPr="004F0B42" w:rsidRDefault="004F0B42" w:rsidP="004F0B42">
            <w:pPr>
              <w:widowControl w:val="0"/>
              <w:spacing w:before="60" w:after="60"/>
              <w:ind w:firstLine="284"/>
              <w:jc w:val="both"/>
              <w:rPr>
                <w:rFonts w:ascii="Times New Roman" w:hAnsi="Times New Roman"/>
                <w:bCs/>
                <w:color w:val="000000"/>
                <w:lang w:val="vi-VN"/>
              </w:rPr>
            </w:pPr>
          </w:p>
          <w:p w14:paraId="65BD5828" w14:textId="77777777" w:rsidR="004F0B42" w:rsidRPr="004F0B42" w:rsidRDefault="004F0B42" w:rsidP="004F0B42">
            <w:pPr>
              <w:widowControl w:val="0"/>
              <w:spacing w:before="60" w:after="60"/>
              <w:ind w:firstLine="284"/>
              <w:jc w:val="both"/>
              <w:rPr>
                <w:rFonts w:ascii="Times New Roman" w:hAnsi="Times New Roman"/>
                <w:bCs/>
                <w:color w:val="000000"/>
                <w:lang w:val="vi-VN"/>
              </w:rPr>
            </w:pPr>
          </w:p>
          <w:p w14:paraId="2BEBDC5C" w14:textId="77777777" w:rsidR="004F0B42" w:rsidRPr="004F0B42" w:rsidRDefault="004F0B42" w:rsidP="004F0B42">
            <w:pPr>
              <w:widowControl w:val="0"/>
              <w:spacing w:before="60" w:after="60"/>
              <w:ind w:firstLine="284"/>
              <w:jc w:val="both"/>
              <w:rPr>
                <w:rFonts w:ascii="Times New Roman" w:hAnsi="Times New Roman"/>
                <w:bCs/>
                <w:color w:val="000000"/>
                <w:lang w:val="vi-VN"/>
              </w:rPr>
            </w:pPr>
          </w:p>
          <w:p w14:paraId="1271897F" w14:textId="77777777" w:rsidR="004F0B42" w:rsidRPr="004F0B42" w:rsidRDefault="004F0B42" w:rsidP="004F0B42">
            <w:pPr>
              <w:widowControl w:val="0"/>
              <w:spacing w:before="60" w:after="60"/>
              <w:ind w:firstLine="284"/>
              <w:jc w:val="both"/>
              <w:rPr>
                <w:rFonts w:ascii="Times New Roman" w:hAnsi="Times New Roman"/>
                <w:bCs/>
                <w:color w:val="000000"/>
                <w:lang w:val="vi-VN"/>
              </w:rPr>
            </w:pPr>
          </w:p>
          <w:p w14:paraId="28B478F9" w14:textId="77777777" w:rsidR="004F0B42" w:rsidRPr="004F0B42" w:rsidRDefault="004F0B42" w:rsidP="004F0B42">
            <w:pPr>
              <w:widowControl w:val="0"/>
              <w:spacing w:before="60" w:after="60"/>
              <w:ind w:firstLine="284"/>
              <w:jc w:val="both"/>
              <w:rPr>
                <w:rFonts w:ascii="Times New Roman" w:hAnsi="Times New Roman"/>
                <w:bCs/>
                <w:color w:val="000000"/>
                <w:lang w:val="vi-VN"/>
              </w:rPr>
            </w:pPr>
          </w:p>
          <w:p w14:paraId="2E91A5E6" w14:textId="77777777" w:rsidR="004F0B42" w:rsidRPr="004F0B42" w:rsidRDefault="004F0B42" w:rsidP="004F0B42">
            <w:pPr>
              <w:widowControl w:val="0"/>
              <w:spacing w:before="60" w:after="60"/>
              <w:jc w:val="both"/>
              <w:rPr>
                <w:rFonts w:ascii="Times New Roman" w:hAnsi="Times New Roman"/>
                <w:bCs/>
                <w:color w:val="000000"/>
                <w:lang w:val="vi-VN"/>
              </w:rPr>
            </w:pPr>
          </w:p>
          <w:p w14:paraId="2496404C" w14:textId="77777777" w:rsidR="004F0B42" w:rsidRPr="004F0B42" w:rsidRDefault="004F0B42" w:rsidP="004F0B42">
            <w:pPr>
              <w:widowControl w:val="0"/>
              <w:spacing w:before="60" w:after="60"/>
              <w:jc w:val="center"/>
              <w:rPr>
                <w:rFonts w:ascii="Times New Roman" w:hAnsi="Times New Roman"/>
                <w:bCs/>
                <w:color w:val="000000"/>
                <w:lang w:val="vi-VN"/>
              </w:rPr>
            </w:pPr>
          </w:p>
          <w:p w14:paraId="332D71FC" w14:textId="77777777" w:rsidR="004F0B42" w:rsidRPr="004F0B42" w:rsidRDefault="004F0B42" w:rsidP="004F0B42">
            <w:pPr>
              <w:widowControl w:val="0"/>
              <w:spacing w:before="60" w:after="60"/>
              <w:jc w:val="center"/>
              <w:rPr>
                <w:rFonts w:ascii="Times New Roman" w:hAnsi="Times New Roman"/>
                <w:bCs/>
                <w:color w:val="000000"/>
                <w:lang w:val="vi-VN"/>
              </w:rPr>
            </w:pPr>
          </w:p>
          <w:p w14:paraId="717AAA3C" w14:textId="77777777" w:rsidR="004F0B42" w:rsidRPr="004F0B42" w:rsidRDefault="004F0B42" w:rsidP="004F0B42">
            <w:pPr>
              <w:widowControl w:val="0"/>
              <w:spacing w:before="60" w:after="60"/>
              <w:jc w:val="both"/>
              <w:rPr>
                <w:rFonts w:ascii="Times New Roman" w:hAnsi="Times New Roman"/>
                <w:bCs/>
                <w:color w:val="000000"/>
                <w:lang w:val="vi-VN"/>
              </w:rPr>
            </w:pPr>
            <w:r w:rsidRPr="004F0B42">
              <w:rPr>
                <w:rFonts w:ascii="Times New Roman" w:hAnsi="Times New Roman"/>
                <w:bCs/>
                <w:color w:val="000000"/>
                <w:lang w:val="vi-VN"/>
              </w:rPr>
              <w:t>- HS đưa ra hướng làm cho bài toán mở đầu.</w:t>
            </w:r>
          </w:p>
        </w:tc>
      </w:tr>
    </w:tbl>
    <w:p w14:paraId="313F97D3" w14:textId="3548D8A9" w:rsidR="004F0B42" w:rsidRPr="004F0B42" w:rsidRDefault="004F0B42" w:rsidP="004F0B42">
      <w:pPr>
        <w:widowControl w:val="0"/>
        <w:spacing w:before="60" w:after="60"/>
        <w:jc w:val="both"/>
        <w:rPr>
          <w:rFonts w:ascii="Times New Roman" w:hAnsi="Times New Roman"/>
          <w:color w:val="000000"/>
          <w:lang w:val="vi-VN"/>
        </w:rPr>
      </w:pPr>
      <w:r w:rsidRPr="004F0B42">
        <w:rPr>
          <w:rFonts w:ascii="Times New Roman" w:hAnsi="Times New Roman"/>
          <w:b/>
          <w:bCs/>
          <w:color w:val="000000"/>
          <w:lang w:val="vi-VN"/>
        </w:rPr>
        <w:lastRenderedPageBreak/>
        <w:t xml:space="preserve">2. Hoạt động 2: </w:t>
      </w:r>
      <w:r w:rsidRPr="004F0B42">
        <w:rPr>
          <w:rFonts w:ascii="Times New Roman" w:hAnsi="Times New Roman"/>
          <w:color w:val="000000"/>
          <w:lang w:val="vi-VN"/>
        </w:rPr>
        <w:t xml:space="preserve">Hình thành kiến thức </w:t>
      </w:r>
    </w:p>
    <w:p w14:paraId="6FB04720" w14:textId="69869BBB" w:rsidR="004F0B42" w:rsidRPr="004F0B42" w:rsidRDefault="004F0B42" w:rsidP="004F0B42">
      <w:pPr>
        <w:widowControl w:val="0"/>
        <w:spacing w:before="60" w:after="60"/>
        <w:jc w:val="both"/>
        <w:rPr>
          <w:rFonts w:ascii="Times New Roman" w:hAnsi="Times New Roman"/>
          <w:b/>
          <w:bCs/>
          <w:color w:val="000000"/>
          <w:lang w:val="vi-VN"/>
        </w:rPr>
      </w:pPr>
      <w:r w:rsidRPr="004F0B42">
        <w:rPr>
          <w:rFonts w:ascii="Times New Roman" w:hAnsi="Times New Roman"/>
          <w:b/>
          <w:bCs/>
          <w:color w:val="000000"/>
          <w:lang w:val="vi-VN"/>
        </w:rPr>
        <w:t xml:space="preserve">Hoạt động 2: Giải bài toán bằng cách lập phương trình </w:t>
      </w:r>
    </w:p>
    <w:p w14:paraId="58A58FC8" w14:textId="77777777" w:rsidR="004F0B42" w:rsidRPr="004F0B42" w:rsidRDefault="004F0B42" w:rsidP="004F0B42">
      <w:pPr>
        <w:widowControl w:val="0"/>
        <w:spacing w:before="60" w:after="60"/>
        <w:jc w:val="both"/>
        <w:rPr>
          <w:rFonts w:ascii="Times New Roman" w:hAnsi="Times New Roman"/>
          <w:b/>
          <w:color w:val="000000"/>
          <w:lang w:val="vi-VN"/>
        </w:rPr>
      </w:pPr>
      <w:r w:rsidRPr="004F0B42">
        <w:rPr>
          <w:rFonts w:ascii="Times New Roman" w:hAnsi="Times New Roman"/>
          <w:b/>
          <w:iCs/>
          <w:color w:val="000000"/>
          <w:lang w:val="vi-VN"/>
        </w:rPr>
        <w:t>a) Mục tiêu:</w:t>
      </w:r>
      <w:r w:rsidRPr="004F0B42">
        <w:rPr>
          <w:rFonts w:ascii="Times New Roman" w:hAnsi="Times New Roman"/>
          <w:b/>
          <w:color w:val="000000"/>
          <w:lang w:val="vi-VN"/>
        </w:rPr>
        <w:t xml:space="preserve"> </w:t>
      </w:r>
    </w:p>
    <w:p w14:paraId="6289E0EB" w14:textId="77777777" w:rsidR="004F0B42" w:rsidRPr="004F0B42" w:rsidRDefault="004F0B42" w:rsidP="004F0B42">
      <w:pPr>
        <w:widowControl w:val="0"/>
        <w:spacing w:before="60" w:after="60"/>
        <w:jc w:val="both"/>
        <w:rPr>
          <w:rFonts w:ascii="Times New Roman" w:hAnsi="Times New Roman"/>
          <w:bCs/>
          <w:color w:val="000000"/>
          <w:lang w:val="vi-VN"/>
        </w:rPr>
      </w:pPr>
      <w:r w:rsidRPr="004F0B42">
        <w:rPr>
          <w:rFonts w:ascii="Times New Roman" w:hAnsi="Times New Roman"/>
          <w:color w:val="000000"/>
          <w:lang w:val="vi-VN"/>
        </w:rPr>
        <w:t>- HS nhận biết được các bước thực hiện khi giải bài toán bằng cách lập hệ phương trình.</w:t>
      </w:r>
    </w:p>
    <w:p w14:paraId="5E867B79" w14:textId="77777777" w:rsidR="004F0B42" w:rsidRPr="004F0B42" w:rsidRDefault="004F0B42" w:rsidP="004F0B42">
      <w:pPr>
        <w:spacing w:line="264" w:lineRule="auto"/>
        <w:rPr>
          <w:rFonts w:ascii="Times New Roman" w:hAnsi="Times New Roman"/>
          <w:color w:val="000000"/>
          <w:lang w:val="vi-VN"/>
        </w:rPr>
      </w:pPr>
      <w:r w:rsidRPr="004F0B42">
        <w:rPr>
          <w:rFonts w:ascii="Times New Roman" w:hAnsi="Times New Roman"/>
          <w:b/>
          <w:iCs/>
          <w:color w:val="000000"/>
          <w:lang w:val="vi-VN"/>
        </w:rPr>
        <w:t>b) Nội dung:</w:t>
      </w:r>
      <w:r w:rsidRPr="004F0B42">
        <w:rPr>
          <w:rFonts w:ascii="Times New Roman" w:hAnsi="Times New Roman"/>
          <w:color w:val="000000"/>
          <w:lang w:val="vi-VN"/>
        </w:rPr>
        <w:t xml:space="preserve"> </w:t>
      </w:r>
      <w:r w:rsidRPr="004F0B42">
        <w:rPr>
          <w:rFonts w:ascii="Times New Roman" w:hAnsi="Times New Roman"/>
          <w:color w:val="000000"/>
          <w:kern w:val="24"/>
          <w:lang w:val="vi-VN"/>
        </w:rPr>
        <w:t>HS thực hiện các HĐ1, HĐ2, HĐ3 và Ví dụ 1 từ đó biết thực hiện giải bài toán bằng cách lập hệ phương trình.</w:t>
      </w:r>
    </w:p>
    <w:p w14:paraId="683BC492" w14:textId="77777777" w:rsidR="004F0B42" w:rsidRPr="004F0B42" w:rsidRDefault="004F0B42" w:rsidP="004F0B42">
      <w:pPr>
        <w:widowControl w:val="0"/>
        <w:spacing w:before="60" w:after="60"/>
        <w:jc w:val="both"/>
        <w:rPr>
          <w:rFonts w:ascii="Times New Roman" w:hAnsi="Times New Roman"/>
          <w:color w:val="000000"/>
          <w:kern w:val="24"/>
          <w:lang w:val="vi-VN"/>
        </w:rPr>
      </w:pPr>
      <w:r w:rsidRPr="004F0B42">
        <w:rPr>
          <w:rFonts w:ascii="Times New Roman" w:hAnsi="Times New Roman"/>
          <w:b/>
          <w:iCs/>
          <w:color w:val="000000"/>
          <w:lang w:val="vi-VN"/>
        </w:rPr>
        <w:t>c) Sản phẩm:</w:t>
      </w:r>
      <w:r w:rsidRPr="004F0B42">
        <w:rPr>
          <w:rFonts w:ascii="Times New Roman" w:hAnsi="Times New Roman"/>
          <w:color w:val="000000"/>
          <w:lang w:val="vi-VN"/>
        </w:rPr>
        <w:t xml:space="preserve"> </w:t>
      </w:r>
      <w:r w:rsidRPr="004F0B42">
        <w:rPr>
          <w:rFonts w:ascii="Times New Roman" w:hAnsi="Times New Roman"/>
          <w:color w:val="000000"/>
          <w:kern w:val="24"/>
          <w:lang w:val="vi-VN"/>
        </w:rPr>
        <w:t>Lời giải cho các câu hỏi trong HĐ và Câu hỏi:</w:t>
      </w:r>
    </w:p>
    <w:p w14:paraId="57F0F94B" w14:textId="77777777" w:rsidR="004F0B42" w:rsidRPr="004F0B42" w:rsidRDefault="004F0B42" w:rsidP="004F0B42">
      <w:pPr>
        <w:widowControl w:val="0"/>
        <w:spacing w:before="60" w:after="60"/>
        <w:jc w:val="both"/>
        <w:rPr>
          <w:rFonts w:ascii="Times New Roman" w:hAnsi="Times New Roman"/>
          <w:color w:val="000000"/>
          <w:kern w:val="24"/>
          <w:lang w:val="vi-VN"/>
        </w:rPr>
      </w:pPr>
      <w:r w:rsidRPr="004F0B42">
        <w:rPr>
          <w:rFonts w:ascii="Times New Roman" w:hAnsi="Times New Roman"/>
          <w:color w:val="000000"/>
          <w:kern w:val="24"/>
          <w:lang w:val="vi-VN"/>
        </w:rPr>
        <w:t>- HS trình bày các bước giải</w:t>
      </w:r>
    </w:p>
    <w:p w14:paraId="52988D6F" w14:textId="77777777" w:rsidR="004F0B42" w:rsidRPr="004F0B42" w:rsidRDefault="004F0B42" w:rsidP="004F0B42">
      <w:pPr>
        <w:widowControl w:val="0"/>
        <w:spacing w:before="60" w:after="60"/>
        <w:jc w:val="both"/>
        <w:rPr>
          <w:rFonts w:ascii="Times New Roman" w:hAnsi="Times New Roman"/>
          <w:bCs/>
          <w:color w:val="000000"/>
          <w:lang w:val="vi-VN"/>
        </w:rPr>
      </w:pPr>
      <w:r w:rsidRPr="004F0B42">
        <w:rPr>
          <w:rFonts w:ascii="Times New Roman" w:hAnsi="Times New Roman"/>
          <w:color w:val="000000"/>
          <w:kern w:val="24"/>
          <w:lang w:val="vi-VN"/>
        </w:rPr>
        <w:t>- HS thực hiện xây dựng được hệ PT theo bài toán và giải hệ, kết luận.</w:t>
      </w:r>
    </w:p>
    <w:p w14:paraId="4176B756" w14:textId="77777777" w:rsidR="004F0B42" w:rsidRPr="004F0B42" w:rsidRDefault="004F0B42" w:rsidP="004F0B42">
      <w:pPr>
        <w:widowControl w:val="0"/>
        <w:tabs>
          <w:tab w:val="left" w:pos="567"/>
          <w:tab w:val="left" w:pos="1418"/>
        </w:tabs>
        <w:spacing w:before="60" w:after="60"/>
        <w:jc w:val="both"/>
        <w:rPr>
          <w:rFonts w:ascii="Times New Roman" w:hAnsi="Times New Roman"/>
          <w:b/>
          <w:iCs/>
          <w:color w:val="000000"/>
          <w:lang w:val="vi-VN"/>
        </w:rPr>
      </w:pPr>
      <w:r w:rsidRPr="004F0B42">
        <w:rPr>
          <w:rFonts w:ascii="Times New Roman" w:hAnsi="Times New Roman"/>
          <w:b/>
          <w:iCs/>
          <w:color w:val="000000"/>
          <w:lang w:val="vi-VN"/>
        </w:rPr>
        <w:t xml:space="preserve">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11"/>
        <w:gridCol w:w="5812"/>
      </w:tblGrid>
      <w:tr w:rsidR="004F0B42" w:rsidRPr="004F0B42" w14:paraId="044AAB4F" w14:textId="77777777" w:rsidTr="004F0B42">
        <w:trPr>
          <w:tblHeader/>
        </w:trPr>
        <w:tc>
          <w:tcPr>
            <w:tcW w:w="4111" w:type="dxa"/>
          </w:tcPr>
          <w:p w14:paraId="02643A2F" w14:textId="77777777" w:rsidR="004F0B42" w:rsidRPr="004F0B42" w:rsidRDefault="004F0B42" w:rsidP="004F0B42">
            <w:pPr>
              <w:widowControl w:val="0"/>
              <w:spacing w:before="60" w:after="60"/>
              <w:jc w:val="center"/>
              <w:rPr>
                <w:rFonts w:ascii="Times New Roman" w:hAnsi="Times New Roman"/>
                <w:color w:val="000000"/>
                <w:lang w:val="vi-VN"/>
              </w:rPr>
            </w:pPr>
            <w:r w:rsidRPr="004F0B42">
              <w:rPr>
                <w:rFonts w:ascii="Times New Roman" w:eastAsia="Calibri" w:hAnsi="Times New Roman"/>
                <w:b/>
                <w:bCs/>
                <w:color w:val="000000"/>
                <w:lang w:val="vi-VN"/>
              </w:rPr>
              <w:t>Hoạt động của GV VÀ HS</w:t>
            </w:r>
          </w:p>
        </w:tc>
        <w:tc>
          <w:tcPr>
            <w:tcW w:w="5812" w:type="dxa"/>
          </w:tcPr>
          <w:p w14:paraId="5A18CBAE" w14:textId="77777777" w:rsidR="004F0B42" w:rsidRPr="004F0B42" w:rsidRDefault="004F0B42" w:rsidP="004F0B42">
            <w:pPr>
              <w:widowControl w:val="0"/>
              <w:spacing w:before="60" w:after="60"/>
              <w:jc w:val="center"/>
              <w:rPr>
                <w:rFonts w:ascii="Times New Roman" w:hAnsi="Times New Roman"/>
                <w:color w:val="000000"/>
              </w:rPr>
            </w:pPr>
            <w:proofErr w:type="spellStart"/>
            <w:r w:rsidRPr="004F0B42">
              <w:rPr>
                <w:rFonts w:ascii="Times New Roman" w:eastAsia="Calibri" w:hAnsi="Times New Roman"/>
                <w:b/>
                <w:bCs/>
                <w:color w:val="000000"/>
              </w:rPr>
              <w:t>Dự</w:t>
            </w:r>
            <w:proofErr w:type="spellEnd"/>
            <w:r w:rsidRPr="004F0B42">
              <w:rPr>
                <w:rFonts w:ascii="Times New Roman" w:eastAsia="Calibri" w:hAnsi="Times New Roman"/>
                <w:b/>
                <w:bCs/>
                <w:color w:val="000000"/>
              </w:rPr>
              <w:t xml:space="preserve"> </w:t>
            </w:r>
            <w:proofErr w:type="spellStart"/>
            <w:r w:rsidRPr="004F0B42">
              <w:rPr>
                <w:rFonts w:ascii="Times New Roman" w:eastAsia="Calibri" w:hAnsi="Times New Roman"/>
                <w:b/>
                <w:bCs/>
                <w:color w:val="000000"/>
              </w:rPr>
              <w:t>kiến</w:t>
            </w:r>
            <w:proofErr w:type="spellEnd"/>
            <w:r w:rsidRPr="004F0B42">
              <w:rPr>
                <w:rFonts w:ascii="Times New Roman" w:eastAsia="Calibri" w:hAnsi="Times New Roman"/>
                <w:b/>
                <w:bCs/>
                <w:color w:val="000000"/>
              </w:rPr>
              <w:t xml:space="preserve"> </w:t>
            </w:r>
            <w:proofErr w:type="spellStart"/>
            <w:r w:rsidRPr="004F0B42">
              <w:rPr>
                <w:rFonts w:ascii="Times New Roman" w:eastAsia="Calibri" w:hAnsi="Times New Roman"/>
                <w:b/>
                <w:bCs/>
                <w:color w:val="000000"/>
              </w:rPr>
              <w:t>sản</w:t>
            </w:r>
            <w:proofErr w:type="spellEnd"/>
            <w:r w:rsidRPr="004F0B42">
              <w:rPr>
                <w:rFonts w:ascii="Times New Roman" w:eastAsia="Calibri" w:hAnsi="Times New Roman"/>
                <w:b/>
                <w:bCs/>
                <w:color w:val="000000"/>
              </w:rPr>
              <w:t xml:space="preserve"> </w:t>
            </w:r>
            <w:proofErr w:type="spellStart"/>
            <w:r w:rsidRPr="004F0B42">
              <w:rPr>
                <w:rFonts w:ascii="Times New Roman" w:eastAsia="Calibri" w:hAnsi="Times New Roman"/>
                <w:b/>
                <w:bCs/>
                <w:color w:val="000000"/>
              </w:rPr>
              <w:t>phẩm</w:t>
            </w:r>
            <w:proofErr w:type="spellEnd"/>
          </w:p>
        </w:tc>
      </w:tr>
      <w:tr w:rsidR="004F0B42" w:rsidRPr="004F0B42" w14:paraId="3951659D" w14:textId="77777777" w:rsidTr="006F6F6C">
        <w:tc>
          <w:tcPr>
            <w:tcW w:w="4111" w:type="dxa"/>
          </w:tcPr>
          <w:p w14:paraId="3F9A98B1" w14:textId="77777777" w:rsidR="004F0B42" w:rsidRPr="004F0B42" w:rsidRDefault="004F0B42" w:rsidP="004F0B42">
            <w:pPr>
              <w:widowControl w:val="0"/>
              <w:spacing w:before="60" w:after="60"/>
              <w:jc w:val="both"/>
              <w:rPr>
                <w:rFonts w:ascii="Times New Roman" w:hAnsi="Times New Roman"/>
                <w:color w:val="000000"/>
                <w:kern w:val="24"/>
                <w:lang w:val="vi-VN"/>
              </w:rPr>
            </w:pPr>
            <w:r w:rsidRPr="004F0B42">
              <w:rPr>
                <w:rFonts w:ascii="Times New Roman" w:hAnsi="Times New Roman"/>
                <w:b/>
                <w:bCs/>
                <w:color w:val="000000"/>
              </w:rPr>
              <w:t xml:space="preserve">* GV </w:t>
            </w:r>
            <w:proofErr w:type="spellStart"/>
            <w:r w:rsidRPr="004F0B42">
              <w:rPr>
                <w:rFonts w:ascii="Times New Roman" w:hAnsi="Times New Roman"/>
                <w:b/>
                <w:bCs/>
                <w:color w:val="000000"/>
              </w:rPr>
              <w:t>giao</w:t>
            </w:r>
            <w:proofErr w:type="spellEnd"/>
            <w:r w:rsidRPr="004F0B42">
              <w:rPr>
                <w:rFonts w:ascii="Times New Roman" w:hAnsi="Times New Roman"/>
                <w:b/>
                <w:bCs/>
                <w:color w:val="000000"/>
              </w:rPr>
              <w:t xml:space="preserve"> </w:t>
            </w:r>
            <w:proofErr w:type="spellStart"/>
            <w:r w:rsidRPr="004F0B42">
              <w:rPr>
                <w:rFonts w:ascii="Times New Roman" w:hAnsi="Times New Roman"/>
                <w:b/>
                <w:bCs/>
                <w:color w:val="000000"/>
              </w:rPr>
              <w:t>nhiệm</w:t>
            </w:r>
            <w:proofErr w:type="spellEnd"/>
            <w:r w:rsidRPr="004F0B42">
              <w:rPr>
                <w:rFonts w:ascii="Times New Roman" w:hAnsi="Times New Roman"/>
                <w:b/>
                <w:bCs/>
                <w:color w:val="000000"/>
              </w:rPr>
              <w:t xml:space="preserve"> </w:t>
            </w:r>
            <w:proofErr w:type="spellStart"/>
            <w:r w:rsidRPr="004F0B42">
              <w:rPr>
                <w:rFonts w:ascii="Times New Roman" w:hAnsi="Times New Roman"/>
                <w:b/>
                <w:bCs/>
                <w:color w:val="000000"/>
              </w:rPr>
              <w:t>vụ</w:t>
            </w:r>
            <w:proofErr w:type="spellEnd"/>
            <w:r w:rsidRPr="004F0B42">
              <w:rPr>
                <w:rFonts w:ascii="Times New Roman" w:hAnsi="Times New Roman"/>
                <w:b/>
                <w:bCs/>
                <w:color w:val="000000"/>
              </w:rPr>
              <w:t xml:space="preserve"> </w:t>
            </w:r>
            <w:proofErr w:type="spellStart"/>
            <w:r w:rsidRPr="004F0B42">
              <w:rPr>
                <w:rFonts w:ascii="Times New Roman" w:hAnsi="Times New Roman"/>
                <w:b/>
                <w:bCs/>
                <w:color w:val="000000"/>
              </w:rPr>
              <w:t>học</w:t>
            </w:r>
            <w:proofErr w:type="spellEnd"/>
            <w:r w:rsidRPr="004F0B42">
              <w:rPr>
                <w:rFonts w:ascii="Times New Roman" w:hAnsi="Times New Roman"/>
                <w:b/>
                <w:bCs/>
                <w:color w:val="000000"/>
              </w:rPr>
              <w:t xml:space="preserve"> </w:t>
            </w:r>
            <w:proofErr w:type="spellStart"/>
            <w:r w:rsidRPr="004F0B42">
              <w:rPr>
                <w:rFonts w:ascii="Times New Roman" w:hAnsi="Times New Roman"/>
                <w:b/>
                <w:bCs/>
                <w:color w:val="000000"/>
              </w:rPr>
              <w:t>tập</w:t>
            </w:r>
            <w:proofErr w:type="spellEnd"/>
            <w:r w:rsidRPr="004F0B42">
              <w:rPr>
                <w:rFonts w:ascii="Times New Roman" w:hAnsi="Times New Roman"/>
                <w:b/>
                <w:bCs/>
                <w:color w:val="000000"/>
              </w:rPr>
              <w:t>:</w:t>
            </w:r>
            <w:r w:rsidRPr="004F0B42">
              <w:rPr>
                <w:rFonts w:ascii="Times New Roman" w:hAnsi="Times New Roman"/>
                <w:bCs/>
                <w:color w:val="000000"/>
              </w:rPr>
              <w:t xml:space="preserve"> </w:t>
            </w:r>
            <w:r w:rsidRPr="004F0B42">
              <w:rPr>
                <w:rFonts w:ascii="Times New Roman" w:hAnsi="Times New Roman"/>
                <w:color w:val="000000"/>
                <w:kern w:val="24"/>
                <w:lang w:val="vi-VN"/>
              </w:rPr>
              <w:t>HS thực hiện các HĐ1, HĐ2, HĐ3 và Ví dụ 1.</w:t>
            </w:r>
          </w:p>
          <w:p w14:paraId="28E09179" w14:textId="77777777" w:rsidR="004F0B42" w:rsidRPr="004F0B42" w:rsidRDefault="004F0B42" w:rsidP="004F0B42">
            <w:pPr>
              <w:widowControl w:val="0"/>
              <w:spacing w:before="60" w:after="60"/>
              <w:jc w:val="both"/>
              <w:rPr>
                <w:rFonts w:ascii="Times New Roman" w:hAnsi="Times New Roman"/>
                <w:b/>
                <w:bCs/>
                <w:color w:val="000000"/>
                <w:lang w:val="vi-VN"/>
              </w:rPr>
            </w:pPr>
            <w:r w:rsidRPr="004F0B42">
              <w:rPr>
                <w:rFonts w:ascii="Times New Roman" w:hAnsi="Times New Roman"/>
                <w:b/>
                <w:bCs/>
                <w:color w:val="000000"/>
                <w:lang w:val="vi-VN"/>
              </w:rPr>
              <w:t>* HS thực hiện nhiệm vụ</w:t>
            </w:r>
          </w:p>
          <w:p w14:paraId="4A399A42" w14:textId="77777777" w:rsidR="004F0B42" w:rsidRPr="004F0B42" w:rsidRDefault="004F0B42" w:rsidP="004F0B42">
            <w:pPr>
              <w:widowControl w:val="0"/>
              <w:spacing w:before="60" w:after="60"/>
              <w:jc w:val="both"/>
              <w:rPr>
                <w:rFonts w:ascii="Times New Roman" w:hAnsi="Times New Roman"/>
                <w:bCs/>
                <w:color w:val="000000"/>
                <w:lang w:val="vi-VN"/>
              </w:rPr>
            </w:pPr>
            <w:r w:rsidRPr="004F0B42">
              <w:rPr>
                <w:rFonts w:ascii="Times New Roman" w:hAnsi="Times New Roman"/>
                <w:bCs/>
                <w:color w:val="000000"/>
                <w:lang w:val="vi-VN"/>
              </w:rPr>
              <w:t>- HS hoạt động nhóm đôi.</w:t>
            </w:r>
          </w:p>
          <w:p w14:paraId="1EDFC4DF" w14:textId="77777777" w:rsidR="004F0B42" w:rsidRPr="004F0B42" w:rsidRDefault="004F0B42" w:rsidP="004F0B42">
            <w:pPr>
              <w:widowControl w:val="0"/>
              <w:spacing w:before="60" w:after="60"/>
              <w:jc w:val="both"/>
              <w:rPr>
                <w:rFonts w:ascii="Times New Roman" w:hAnsi="Times New Roman"/>
                <w:bCs/>
                <w:color w:val="000000"/>
                <w:lang w:val="vi-VN"/>
              </w:rPr>
            </w:pPr>
            <w:r w:rsidRPr="004F0B42">
              <w:rPr>
                <w:rFonts w:ascii="Times New Roman" w:hAnsi="Times New Roman"/>
                <w:bCs/>
                <w:color w:val="000000"/>
                <w:lang w:val="vi-VN"/>
              </w:rPr>
              <w:t>- Thảo luận và thực hiện các nhiệm vụ.</w:t>
            </w:r>
          </w:p>
          <w:p w14:paraId="09907243" w14:textId="77777777" w:rsidR="004F0B42" w:rsidRPr="004F0B42" w:rsidRDefault="004F0B42" w:rsidP="004F0B42">
            <w:pPr>
              <w:widowControl w:val="0"/>
              <w:spacing w:before="60" w:after="60"/>
              <w:jc w:val="both"/>
              <w:rPr>
                <w:rFonts w:ascii="Times New Roman" w:hAnsi="Times New Roman"/>
                <w:bCs/>
                <w:color w:val="000000"/>
                <w:lang w:val="vi-VN"/>
              </w:rPr>
            </w:pPr>
            <w:r w:rsidRPr="004F0B42">
              <w:rPr>
                <w:rFonts w:ascii="Times New Roman" w:hAnsi="Times New Roman"/>
                <w:bCs/>
                <w:color w:val="000000"/>
                <w:lang w:val="vi-VN"/>
              </w:rPr>
              <w:t xml:space="preserve">- Rút ra các bước giải bài toán bằng cách lập hệ phương trình. </w:t>
            </w:r>
          </w:p>
          <w:p w14:paraId="057C2040" w14:textId="77777777" w:rsidR="004F0B42" w:rsidRPr="004F0B42" w:rsidRDefault="004F0B42" w:rsidP="004F0B42">
            <w:pPr>
              <w:widowControl w:val="0"/>
              <w:spacing w:before="60" w:after="60"/>
              <w:jc w:val="both"/>
              <w:rPr>
                <w:rFonts w:ascii="Times New Roman" w:hAnsi="Times New Roman"/>
                <w:bCs/>
                <w:color w:val="000000"/>
                <w:lang w:val="vi-VN"/>
              </w:rPr>
            </w:pPr>
            <w:r w:rsidRPr="004F0B42">
              <w:rPr>
                <w:rFonts w:ascii="Times New Roman" w:hAnsi="Times New Roman"/>
                <w:bCs/>
                <w:color w:val="000000"/>
                <w:lang w:val="vi-VN"/>
              </w:rPr>
              <w:t>- Trình bày lời giải các ví dụ minh họa định nghĩa, nhận xét, chú ý do GV yêu cầu.</w:t>
            </w:r>
          </w:p>
          <w:p w14:paraId="05EDFBAA" w14:textId="0A69FBAF" w:rsidR="004F0B42" w:rsidRPr="004F0B42" w:rsidRDefault="004F0B42" w:rsidP="004F0B42">
            <w:pPr>
              <w:spacing w:line="264" w:lineRule="auto"/>
              <w:rPr>
                <w:rFonts w:ascii="Times New Roman" w:hAnsi="Times New Roman"/>
                <w:b/>
                <w:bCs/>
                <w:i/>
                <w:iCs/>
                <w:color w:val="000000"/>
                <w:spacing w:val="-4"/>
                <w:lang w:val="vi-VN"/>
              </w:rPr>
            </w:pPr>
            <w:r w:rsidRPr="004F0B42">
              <w:rPr>
                <w:rFonts w:ascii="Times New Roman" w:hAnsi="Times New Roman"/>
                <w:b/>
                <w:bCs/>
                <w:color w:val="000000"/>
                <w:spacing w:val="-4"/>
                <w:lang w:val="vi-VN"/>
              </w:rPr>
              <w:t xml:space="preserve">Ví dụ 1 </w:t>
            </w:r>
          </w:p>
          <w:p w14:paraId="15DC5604" w14:textId="77777777" w:rsidR="004F0B42" w:rsidRPr="004F0B42" w:rsidRDefault="004F0B42" w:rsidP="004F0B42">
            <w:pPr>
              <w:spacing w:line="264" w:lineRule="auto"/>
              <w:rPr>
                <w:rFonts w:ascii="Times New Roman" w:hAnsi="Times New Roman"/>
                <w:bCs/>
                <w:i/>
                <w:color w:val="000000"/>
                <w:lang w:val="vi-VN"/>
              </w:rPr>
            </w:pPr>
            <w:r w:rsidRPr="004F0B42">
              <w:rPr>
                <w:rFonts w:ascii="Times New Roman" w:hAnsi="Times New Roman"/>
                <w:bCs/>
                <w:color w:val="000000"/>
                <w:lang w:val="vi-VN"/>
              </w:rPr>
              <w:t>– GV hướng dẫn HS lần lượt thực hiện theo ba Bước 1,2,3 nêu trong Khung kiến thức ở trên.</w:t>
            </w:r>
          </w:p>
          <w:p w14:paraId="40DCA634" w14:textId="77777777" w:rsidR="004F0B42" w:rsidRPr="004F0B42" w:rsidRDefault="004F0B42" w:rsidP="004F0B42">
            <w:pPr>
              <w:widowControl w:val="0"/>
              <w:spacing w:before="60" w:after="60"/>
              <w:jc w:val="both"/>
              <w:rPr>
                <w:rFonts w:ascii="Times New Roman" w:hAnsi="Times New Roman"/>
                <w:bCs/>
                <w:color w:val="000000"/>
                <w:lang w:val="vi-VN"/>
              </w:rPr>
            </w:pPr>
            <w:r w:rsidRPr="004F0B42">
              <w:rPr>
                <w:rFonts w:ascii="Times New Roman" w:hAnsi="Times New Roman"/>
                <w:color w:val="000000"/>
                <w:spacing w:val="-4"/>
                <w:lang w:val="vi-VN"/>
              </w:rPr>
              <w:t>– HS thực hiện các bước cùng với hướng dẫn của GV</w:t>
            </w:r>
          </w:p>
          <w:p w14:paraId="6BE0EF0E" w14:textId="77777777" w:rsidR="004F0B42" w:rsidRPr="004F0B42" w:rsidRDefault="004F0B42" w:rsidP="004F0B42">
            <w:pPr>
              <w:widowControl w:val="0"/>
              <w:spacing w:before="60" w:after="60"/>
              <w:jc w:val="both"/>
              <w:rPr>
                <w:rFonts w:ascii="Times New Roman" w:hAnsi="Times New Roman"/>
                <w:b/>
                <w:bCs/>
                <w:color w:val="000000"/>
                <w:lang w:val="vi-VN"/>
              </w:rPr>
            </w:pPr>
            <w:r w:rsidRPr="004F0B42">
              <w:rPr>
                <w:rFonts w:ascii="Times New Roman" w:hAnsi="Times New Roman"/>
                <w:b/>
                <w:bCs/>
                <w:color w:val="000000"/>
                <w:lang w:val="vi-VN"/>
              </w:rPr>
              <w:t>* Báo cáo, thảo luận</w:t>
            </w:r>
          </w:p>
          <w:p w14:paraId="2F3FE7F2" w14:textId="77777777" w:rsidR="004F0B42" w:rsidRPr="004F0B42" w:rsidRDefault="004F0B42" w:rsidP="004F0B42">
            <w:pPr>
              <w:widowControl w:val="0"/>
              <w:spacing w:before="60" w:after="60"/>
              <w:jc w:val="both"/>
              <w:rPr>
                <w:rFonts w:ascii="Times New Roman" w:hAnsi="Times New Roman"/>
                <w:bCs/>
                <w:color w:val="000000"/>
                <w:lang w:val="vi-VN"/>
              </w:rPr>
            </w:pPr>
            <w:r w:rsidRPr="004F0B42">
              <w:rPr>
                <w:rFonts w:ascii="Times New Roman" w:hAnsi="Times New Roman"/>
                <w:bCs/>
                <w:color w:val="000000"/>
                <w:lang w:val="vi-VN"/>
              </w:rPr>
              <w:t>- HS báo cáo kết quả.</w:t>
            </w:r>
          </w:p>
          <w:p w14:paraId="41B1EC21" w14:textId="77777777" w:rsidR="004F0B42" w:rsidRPr="004F0B42" w:rsidRDefault="004F0B42" w:rsidP="004F0B42">
            <w:pPr>
              <w:widowControl w:val="0"/>
              <w:spacing w:before="60" w:after="60"/>
              <w:jc w:val="both"/>
              <w:rPr>
                <w:rFonts w:ascii="Times New Roman" w:hAnsi="Times New Roman"/>
                <w:bCs/>
                <w:color w:val="000000"/>
                <w:lang w:val="vi-VN"/>
              </w:rPr>
            </w:pPr>
            <w:r w:rsidRPr="004F0B42">
              <w:rPr>
                <w:rFonts w:ascii="Times New Roman" w:hAnsi="Times New Roman"/>
                <w:bCs/>
                <w:color w:val="000000"/>
                <w:lang w:val="vi-VN"/>
              </w:rPr>
              <w:t>- Các nhóm khác nhận xét, bổ sung.</w:t>
            </w:r>
          </w:p>
          <w:p w14:paraId="61BC9730" w14:textId="77777777" w:rsidR="004F0B42" w:rsidRPr="004F0B42" w:rsidRDefault="004F0B42" w:rsidP="004F0B42">
            <w:pPr>
              <w:widowControl w:val="0"/>
              <w:spacing w:before="60" w:after="60"/>
              <w:jc w:val="both"/>
              <w:rPr>
                <w:rFonts w:ascii="Times New Roman" w:hAnsi="Times New Roman"/>
                <w:bCs/>
                <w:color w:val="000000"/>
                <w:lang w:val="vi-VN"/>
              </w:rPr>
            </w:pPr>
            <w:r w:rsidRPr="004F0B42">
              <w:rPr>
                <w:rFonts w:ascii="Times New Roman" w:hAnsi="Times New Roman"/>
                <w:b/>
                <w:bCs/>
                <w:color w:val="000000"/>
                <w:lang w:val="vi-VN"/>
              </w:rPr>
              <w:lastRenderedPageBreak/>
              <w:t>* Kết luận, nhận định:</w:t>
            </w:r>
            <w:r w:rsidRPr="004F0B42">
              <w:rPr>
                <w:rFonts w:ascii="Times New Roman" w:hAnsi="Times New Roman"/>
                <w:bCs/>
                <w:color w:val="000000"/>
                <w:lang w:val="vi-VN"/>
              </w:rPr>
              <w:t xml:space="preserve"> GV nhận xét, bổ sung, chốt kiến thức.</w:t>
            </w:r>
          </w:p>
          <w:p w14:paraId="1B00E72E" w14:textId="77777777" w:rsidR="004F0B42" w:rsidRPr="004F0B42" w:rsidRDefault="004F0B42" w:rsidP="004F0B42">
            <w:pPr>
              <w:widowControl w:val="0"/>
              <w:spacing w:before="60" w:after="60"/>
              <w:jc w:val="both"/>
              <w:rPr>
                <w:rFonts w:ascii="Times New Roman" w:hAnsi="Times New Roman"/>
                <w:bCs/>
                <w:smallCaps/>
                <w:color w:val="000000"/>
                <w:lang w:val="vi-VN"/>
              </w:rPr>
            </w:pPr>
          </w:p>
        </w:tc>
        <w:tc>
          <w:tcPr>
            <w:tcW w:w="5812" w:type="dxa"/>
          </w:tcPr>
          <w:p w14:paraId="0CB181EB" w14:textId="77777777" w:rsidR="004F0B42" w:rsidRPr="004F0B42" w:rsidRDefault="004F0B42" w:rsidP="004F0B42">
            <w:pPr>
              <w:widowControl w:val="0"/>
              <w:rPr>
                <w:rFonts w:ascii="Times New Roman" w:hAnsi="Times New Roman"/>
                <w:color w:val="000000"/>
                <w:lang w:val="vi-VN"/>
              </w:rPr>
            </w:pPr>
            <w:r w:rsidRPr="004F0B42">
              <w:rPr>
                <w:rFonts w:ascii="Times New Roman" w:hAnsi="Times New Roman"/>
                <w:b/>
                <w:color w:val="000000"/>
                <w:shd w:val="clear" w:color="auto" w:fill="FFC000"/>
                <w:lang w:val="vi-VN"/>
              </w:rPr>
              <w:lastRenderedPageBreak/>
              <w:t xml:space="preserve">HĐ 1:  </w:t>
            </w:r>
          </w:p>
          <w:p w14:paraId="10D1BC50" w14:textId="77777777" w:rsidR="004F0B42" w:rsidRPr="004F0B42" w:rsidRDefault="004F0B42" w:rsidP="004F0B42">
            <w:pPr>
              <w:widowControl w:val="0"/>
              <w:spacing w:before="60" w:after="60"/>
              <w:jc w:val="both"/>
              <w:rPr>
                <w:rFonts w:ascii="Times New Roman" w:hAnsi="Times New Roman"/>
                <w:color w:val="000000"/>
                <w:lang w:val="vi-VN"/>
              </w:rPr>
            </w:pPr>
            <w:r w:rsidRPr="004F0B42">
              <w:rPr>
                <w:rFonts w:ascii="Times New Roman" w:hAnsi="Times New Roman"/>
                <w:color w:val="000000"/>
                <w:lang w:val="vi-VN"/>
              </w:rPr>
              <w:t>Vật có khối lượng 124 g nên ta có x + y = 124.</w:t>
            </w:r>
          </w:p>
          <w:p w14:paraId="5931F56B" w14:textId="77777777" w:rsidR="004F0B42" w:rsidRPr="004F0B42" w:rsidRDefault="004F0B42" w:rsidP="004F0B42">
            <w:pPr>
              <w:widowControl w:val="0"/>
              <w:spacing w:before="60" w:after="60"/>
              <w:jc w:val="both"/>
              <w:rPr>
                <w:rFonts w:ascii="Times New Roman" w:hAnsi="Times New Roman"/>
                <w:color w:val="000000"/>
              </w:rPr>
            </w:pPr>
            <w:r w:rsidRPr="004F0B42">
              <w:rPr>
                <w:rFonts w:ascii="Times New Roman" w:hAnsi="Times New Roman"/>
                <w:b/>
                <w:color w:val="000000"/>
                <w:shd w:val="clear" w:color="auto" w:fill="FFC000"/>
                <w:lang w:val="vi-VN"/>
              </w:rPr>
              <w:t xml:space="preserve">HĐ 2:  </w:t>
            </w:r>
          </w:p>
          <w:p w14:paraId="6CA0F817" w14:textId="77777777" w:rsidR="004F0B42" w:rsidRPr="004F0B42" w:rsidRDefault="004F0B42" w:rsidP="004F0B42">
            <w:pPr>
              <w:widowControl w:val="0"/>
              <w:spacing w:before="60" w:after="60"/>
              <w:jc w:val="both"/>
              <w:rPr>
                <w:rFonts w:ascii="Times New Roman" w:hAnsi="Times New Roman"/>
                <w:color w:val="000000"/>
              </w:rPr>
            </w:pPr>
            <w:r w:rsidRPr="004F0B42">
              <w:rPr>
                <w:rFonts w:ascii="Times New Roman" w:hAnsi="Times New Roman"/>
                <w:noProof/>
                <w:color w:val="000000"/>
              </w:rPr>
              <w:drawing>
                <wp:inline distT="0" distB="0" distL="0" distR="0" wp14:anchorId="0CCA2AC5" wp14:editId="42D771AD">
                  <wp:extent cx="3553460" cy="1640205"/>
                  <wp:effectExtent l="0" t="0" r="8890" b="0"/>
                  <wp:docPr id="98242380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pic:cNvPicPr>
                            <a:picLocks noChangeAspect="1"/>
                          </pic:cNvPicPr>
                        </pic:nvPicPr>
                        <pic:blipFill>
                          <a:blip r:embed="rId8"/>
                          <a:stretch>
                            <a:fillRect/>
                          </a:stretch>
                        </pic:blipFill>
                        <pic:spPr>
                          <a:xfrm>
                            <a:off x="0" y="0"/>
                            <a:ext cx="3553460" cy="1640205"/>
                          </a:xfrm>
                          <a:prstGeom prst="rect">
                            <a:avLst/>
                          </a:prstGeom>
                        </pic:spPr>
                      </pic:pic>
                    </a:graphicData>
                  </a:graphic>
                </wp:inline>
              </w:drawing>
            </w:r>
          </w:p>
          <w:p w14:paraId="765A6B9C" w14:textId="77777777" w:rsidR="004F0B42" w:rsidRPr="004F0B42" w:rsidRDefault="004F0B42" w:rsidP="004F0B42">
            <w:pPr>
              <w:rPr>
                <w:rFonts w:ascii="Times New Roman" w:hAnsi="Times New Roman"/>
                <w:b/>
                <w:color w:val="000000"/>
                <w:shd w:val="clear" w:color="auto" w:fill="FFC000"/>
                <w:lang w:val="vi-VN"/>
              </w:rPr>
            </w:pPr>
            <w:r w:rsidRPr="004F0B42">
              <w:rPr>
                <w:rFonts w:ascii="Times New Roman" w:hAnsi="Times New Roman"/>
                <w:b/>
                <w:color w:val="000000"/>
                <w:shd w:val="clear" w:color="auto" w:fill="FFC000"/>
                <w:lang w:val="vi-VN"/>
              </w:rPr>
              <w:t xml:space="preserve">HĐ 3: </w:t>
            </w:r>
          </w:p>
          <w:p w14:paraId="05DF3730" w14:textId="77777777" w:rsidR="004F0B42" w:rsidRPr="004F0B42" w:rsidRDefault="004F0B42" w:rsidP="004F0B42">
            <w:pPr>
              <w:rPr>
                <w:rFonts w:ascii="Times New Roman" w:hAnsi="Times New Roman"/>
                <w:color w:val="000000"/>
              </w:rPr>
            </w:pPr>
            <w:proofErr w:type="spellStart"/>
            <w:r w:rsidRPr="004F0B42">
              <w:rPr>
                <w:rFonts w:ascii="Times New Roman" w:hAnsi="Times New Roman"/>
                <w:color w:val="000000"/>
              </w:rPr>
              <w:t>Từ</w:t>
            </w:r>
            <w:proofErr w:type="spellEnd"/>
            <w:r w:rsidRPr="004F0B42">
              <w:rPr>
                <w:rFonts w:ascii="Times New Roman" w:hAnsi="Times New Roman"/>
                <w:color w:val="000000"/>
              </w:rPr>
              <w:t xml:space="preserve"> HĐ1 </w:t>
            </w:r>
            <w:proofErr w:type="spellStart"/>
            <w:r w:rsidRPr="004F0B42">
              <w:rPr>
                <w:rFonts w:ascii="Times New Roman" w:hAnsi="Times New Roman"/>
                <w:color w:val="000000"/>
              </w:rPr>
              <w:t>và</w:t>
            </w:r>
            <w:proofErr w:type="spellEnd"/>
            <w:r w:rsidRPr="004F0B42">
              <w:rPr>
                <w:rFonts w:ascii="Times New Roman" w:hAnsi="Times New Roman"/>
                <w:color w:val="000000"/>
              </w:rPr>
              <w:t xml:space="preserve"> HĐ2 ta </w:t>
            </w:r>
            <w:proofErr w:type="spellStart"/>
            <w:r w:rsidRPr="004F0B42">
              <w:rPr>
                <w:rFonts w:ascii="Times New Roman" w:hAnsi="Times New Roman"/>
                <w:color w:val="000000"/>
              </w:rPr>
              <w:t>có</w:t>
            </w:r>
            <w:proofErr w:type="spellEnd"/>
            <w:r w:rsidRPr="004F0B42">
              <w:rPr>
                <w:rFonts w:ascii="Times New Roman" w:hAnsi="Times New Roman"/>
                <w:color w:val="000000"/>
              </w:rPr>
              <w:t xml:space="preserve"> </w:t>
            </w:r>
            <w:proofErr w:type="spellStart"/>
            <w:r w:rsidRPr="004F0B42">
              <w:rPr>
                <w:rFonts w:ascii="Times New Roman" w:hAnsi="Times New Roman"/>
                <w:color w:val="000000"/>
              </w:rPr>
              <w:t>hệ</w:t>
            </w:r>
            <w:proofErr w:type="spellEnd"/>
            <w:r w:rsidRPr="004F0B42">
              <w:rPr>
                <w:rFonts w:ascii="Times New Roman" w:hAnsi="Times New Roman"/>
                <w:color w:val="000000"/>
              </w:rPr>
              <w:t xml:space="preserve"> </w:t>
            </w:r>
            <w:proofErr w:type="spellStart"/>
            <w:r w:rsidRPr="004F0B42">
              <w:rPr>
                <w:rFonts w:ascii="Times New Roman" w:hAnsi="Times New Roman"/>
                <w:color w:val="000000"/>
              </w:rPr>
              <w:t>phương</w:t>
            </w:r>
            <w:proofErr w:type="spellEnd"/>
            <w:r w:rsidRPr="004F0B42">
              <w:rPr>
                <w:rFonts w:ascii="Times New Roman" w:hAnsi="Times New Roman"/>
                <w:color w:val="000000"/>
              </w:rPr>
              <w:t xml:space="preserve"> </w:t>
            </w:r>
            <w:proofErr w:type="spellStart"/>
            <w:r w:rsidRPr="004F0B42">
              <w:rPr>
                <w:rFonts w:ascii="Times New Roman" w:hAnsi="Times New Roman"/>
                <w:color w:val="000000"/>
              </w:rPr>
              <w:t>trình</w:t>
            </w:r>
            <w:proofErr w:type="spellEnd"/>
          </w:p>
          <w:p w14:paraId="5F54D51F" w14:textId="77777777" w:rsidR="004F0B42" w:rsidRPr="004F0B42" w:rsidRDefault="004F0B42" w:rsidP="004F0B42">
            <w:pPr>
              <w:rPr>
                <w:rFonts w:ascii="Times New Roman" w:hAnsi="Times New Roman"/>
                <w:color w:val="000000"/>
              </w:rPr>
            </w:pPr>
            <w:r w:rsidRPr="004F0B42">
              <w:rPr>
                <w:rFonts w:ascii="Times New Roman" w:hAnsi="Times New Roman"/>
                <w:color w:val="000000"/>
              </w:rPr>
              <w:object w:dxaOrig="1740" w:dyaOrig="1100" w14:anchorId="6789A5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15pt;height:54.3pt" o:ole="">
                  <v:imagedata r:id="rId9" o:title=""/>
                </v:shape>
                <o:OLEObject Type="Embed" ProgID="Equation.DSMT4" ShapeID="_x0000_i1025" DrawAspect="Content" ObjectID="_1821163552" r:id="rId10"/>
              </w:object>
            </w:r>
          </w:p>
          <w:p w14:paraId="5480F84D" w14:textId="77777777" w:rsidR="004F0B42" w:rsidRPr="004F0B42" w:rsidRDefault="004F0B42" w:rsidP="004F0B42">
            <w:pPr>
              <w:rPr>
                <w:rFonts w:ascii="Times New Roman" w:hAnsi="Times New Roman"/>
                <w:color w:val="000000"/>
                <w:lang w:val="vi-VN"/>
              </w:rPr>
            </w:pPr>
            <w:r w:rsidRPr="004F0B42">
              <w:rPr>
                <w:rFonts w:ascii="Times New Roman" w:hAnsi="Times New Roman"/>
                <w:color w:val="000000"/>
                <w:lang w:val="vi-VN"/>
              </w:rPr>
              <w:t>Nhân hai vế của phương trình thứ hai với 7, ta được: </w:t>
            </w:r>
          </w:p>
          <w:p w14:paraId="72C28D58" w14:textId="77777777" w:rsidR="004F0B42" w:rsidRPr="004F0B42" w:rsidRDefault="004F0B42" w:rsidP="004F0B42">
            <w:pPr>
              <w:rPr>
                <w:rFonts w:ascii="Times New Roman" w:hAnsi="Times New Roman"/>
                <w:color w:val="000000"/>
              </w:rPr>
            </w:pPr>
            <w:r w:rsidRPr="004F0B42">
              <w:rPr>
                <w:rFonts w:ascii="Times New Roman" w:hAnsi="Times New Roman"/>
                <w:color w:val="000000"/>
              </w:rPr>
              <w:object w:dxaOrig="1680" w:dyaOrig="1100" w14:anchorId="2690D9FA">
                <v:shape id="_x0000_i1026" type="#_x0000_t75" style="width:84pt;height:54.3pt" o:ole="">
                  <v:imagedata r:id="rId11" o:title=""/>
                </v:shape>
                <o:OLEObject Type="Embed" ProgID="Equation.DSMT4" ShapeID="_x0000_i1026" DrawAspect="Content" ObjectID="_1821163553" r:id="rId12"/>
              </w:object>
            </w:r>
          </w:p>
          <w:p w14:paraId="2CB54DF9" w14:textId="77777777" w:rsidR="004F0B42" w:rsidRPr="004F0B42" w:rsidRDefault="004F0B42" w:rsidP="004F0B42">
            <w:pPr>
              <w:rPr>
                <w:rFonts w:ascii="Times New Roman" w:hAnsi="Times New Roman"/>
                <w:color w:val="000000"/>
                <w:lang w:val="vi-VN"/>
              </w:rPr>
            </w:pPr>
            <w:r w:rsidRPr="004F0B42">
              <w:rPr>
                <w:rFonts w:ascii="Times New Roman" w:hAnsi="Times New Roman"/>
                <w:color w:val="000000"/>
                <w:lang w:val="vi-VN"/>
              </w:rPr>
              <w:t>Trừ từng vế hai phương trình của hệ mới, ta được</w:t>
            </w:r>
          </w:p>
          <w:p w14:paraId="427D1D9A" w14:textId="77777777" w:rsidR="004F0B42" w:rsidRPr="004F0B42" w:rsidRDefault="004F0B42" w:rsidP="004F0B42">
            <w:pPr>
              <w:rPr>
                <w:rFonts w:ascii="Times New Roman" w:hAnsi="Times New Roman"/>
                <w:color w:val="000000"/>
              </w:rPr>
            </w:pPr>
            <w:r w:rsidRPr="004F0B42">
              <w:rPr>
                <w:rFonts w:ascii="Times New Roman" w:hAnsi="Times New Roman"/>
                <w:color w:val="000000"/>
              </w:rPr>
              <w:object w:dxaOrig="1020" w:dyaOrig="680" w14:anchorId="1E071BD9">
                <v:shape id="_x0000_i1027" type="#_x0000_t75" style="width:50.85pt;height:33.8pt" o:ole="">
                  <v:imagedata r:id="rId13" o:title=""/>
                </v:shape>
                <o:OLEObject Type="Embed" ProgID="Equation.DSMT4" ShapeID="_x0000_i1027" DrawAspect="Content" ObjectID="_1821163554" r:id="rId14"/>
              </w:object>
            </w:r>
          </w:p>
          <w:p w14:paraId="54E5761C" w14:textId="77777777" w:rsidR="004F0B42" w:rsidRPr="004F0B42" w:rsidRDefault="004F0B42" w:rsidP="004F0B42">
            <w:pPr>
              <w:rPr>
                <w:rFonts w:ascii="Times New Roman" w:hAnsi="Times New Roman"/>
                <w:color w:val="000000"/>
              </w:rPr>
            </w:pPr>
            <w:r w:rsidRPr="004F0B42">
              <w:rPr>
                <w:rFonts w:ascii="Times New Roman" w:hAnsi="Times New Roman"/>
                <w:color w:val="000000"/>
                <w:lang w:val="vi-VN"/>
              </w:rPr>
              <w:t>suy ra x = 89 (thỏa mãn điều kiện).</w:t>
            </w:r>
          </w:p>
          <w:p w14:paraId="01F0EFDC" w14:textId="77777777" w:rsidR="004F0B42" w:rsidRPr="004F0B42" w:rsidRDefault="004F0B42" w:rsidP="004F0B42">
            <w:pPr>
              <w:rPr>
                <w:rFonts w:ascii="Times New Roman" w:hAnsi="Times New Roman"/>
                <w:color w:val="000000"/>
              </w:rPr>
            </w:pPr>
            <w:r w:rsidRPr="004F0B42">
              <w:rPr>
                <w:rFonts w:ascii="Times New Roman" w:hAnsi="Times New Roman"/>
                <w:color w:val="000000"/>
                <w:lang w:val="vi-VN"/>
              </w:rPr>
              <w:t>Thế x = 89 vào phương trình thứ nhất của hệ ban đầu, ta có</w:t>
            </w:r>
          </w:p>
          <w:p w14:paraId="132E7CAD" w14:textId="77777777" w:rsidR="004F0B42" w:rsidRPr="004F0B42" w:rsidRDefault="004F0B42" w:rsidP="004F0B42">
            <w:pPr>
              <w:rPr>
                <w:rFonts w:ascii="Times New Roman" w:hAnsi="Times New Roman"/>
                <w:color w:val="000000"/>
              </w:rPr>
            </w:pPr>
            <w:r w:rsidRPr="004F0B42">
              <w:rPr>
                <w:rFonts w:ascii="Times New Roman" w:hAnsi="Times New Roman"/>
                <w:color w:val="000000"/>
                <w:lang w:val="vi-VN"/>
              </w:rPr>
              <w:t>89 + y = 124, suy ra y = 35 (thỏa mãn điều kiện).</w:t>
            </w:r>
          </w:p>
          <w:p w14:paraId="7971C3B3" w14:textId="77777777" w:rsidR="004F0B42" w:rsidRPr="004F0B42" w:rsidRDefault="004F0B42" w:rsidP="004F0B42">
            <w:pPr>
              <w:rPr>
                <w:rFonts w:ascii="Times New Roman" w:hAnsi="Times New Roman"/>
                <w:color w:val="000000"/>
                <w:lang w:val="vi-VN"/>
              </w:rPr>
            </w:pPr>
            <w:r w:rsidRPr="004F0B42">
              <w:rPr>
                <w:rFonts w:ascii="Times New Roman" w:hAnsi="Times New Roman"/>
                <w:color w:val="000000"/>
                <w:lang w:val="vi-VN"/>
              </w:rPr>
              <w:t>Vậy có 89 g đồng và 35 g kẽm.</w:t>
            </w:r>
          </w:p>
          <w:p w14:paraId="1C6DAC7B" w14:textId="77777777" w:rsidR="004F0B42" w:rsidRPr="004F0B42" w:rsidRDefault="004F0B42" w:rsidP="004F0B42">
            <w:pPr>
              <w:rPr>
                <w:rFonts w:ascii="Times New Roman" w:hAnsi="Times New Roman"/>
                <w:b/>
                <w:color w:val="000000"/>
                <w:shd w:val="clear" w:color="auto" w:fill="FFC000"/>
                <w:lang w:val="vi-VN"/>
              </w:rPr>
            </w:pPr>
            <w:r w:rsidRPr="004F0B42">
              <w:rPr>
                <w:rFonts w:ascii="Times New Roman" w:hAnsi="Times New Roman"/>
                <w:b/>
                <w:color w:val="000000"/>
                <w:shd w:val="clear" w:color="auto" w:fill="FFC000"/>
                <w:lang w:val="vi-VN"/>
              </w:rPr>
              <w:t>Ví dụ 1</w:t>
            </w:r>
          </w:p>
          <w:p w14:paraId="367EA74D" w14:textId="77777777" w:rsidR="004F0B42" w:rsidRPr="004F0B42" w:rsidRDefault="004F0B42" w:rsidP="004F0B42">
            <w:pPr>
              <w:rPr>
                <w:rFonts w:ascii="Times New Roman" w:hAnsi="Times New Roman"/>
                <w:color w:val="000000"/>
                <w:lang w:val="vi-VN"/>
              </w:rPr>
            </w:pPr>
            <w:r w:rsidRPr="004F0B42">
              <w:rPr>
                <w:rFonts w:ascii="Times New Roman" w:hAnsi="Times New Roman"/>
                <w:color w:val="000000"/>
                <w:lang w:val="vi-VN"/>
              </w:rPr>
              <w:t>Gọi hai số cần tìm là x và y, trong đó x&lt;y.</w:t>
            </w:r>
          </w:p>
          <w:p w14:paraId="33E50CCA" w14:textId="77777777" w:rsidR="004F0B42" w:rsidRPr="004F0B42" w:rsidRDefault="004F0B42" w:rsidP="004F0B42">
            <w:pPr>
              <w:rPr>
                <w:rFonts w:ascii="Times New Roman" w:hAnsi="Times New Roman"/>
                <w:color w:val="000000"/>
              </w:rPr>
            </w:pPr>
            <w:proofErr w:type="spellStart"/>
            <w:r w:rsidRPr="004F0B42">
              <w:rPr>
                <w:rFonts w:ascii="Times New Roman" w:hAnsi="Times New Roman"/>
                <w:color w:val="000000"/>
              </w:rPr>
              <w:t>Số</w:t>
            </w:r>
            <w:proofErr w:type="spellEnd"/>
            <w:r w:rsidRPr="004F0B42">
              <w:rPr>
                <w:rFonts w:ascii="Times New Roman" w:hAnsi="Times New Roman"/>
                <w:color w:val="000000"/>
              </w:rPr>
              <w:t xml:space="preserve"> </w:t>
            </w:r>
            <w:proofErr w:type="spellStart"/>
            <w:r w:rsidRPr="004F0B42">
              <w:rPr>
                <w:rFonts w:ascii="Times New Roman" w:hAnsi="Times New Roman"/>
                <w:color w:val="000000"/>
              </w:rPr>
              <w:t>dư</w:t>
            </w:r>
            <w:proofErr w:type="spellEnd"/>
            <w:r w:rsidRPr="004F0B42">
              <w:rPr>
                <w:rFonts w:ascii="Times New Roman" w:hAnsi="Times New Roman"/>
                <w:color w:val="000000"/>
              </w:rPr>
              <w:t xml:space="preserve"> </w:t>
            </w:r>
            <w:proofErr w:type="spellStart"/>
            <w:r w:rsidRPr="004F0B42">
              <w:rPr>
                <w:rFonts w:ascii="Times New Roman" w:hAnsi="Times New Roman"/>
                <w:color w:val="000000"/>
              </w:rPr>
              <w:t>trong</w:t>
            </w:r>
            <w:proofErr w:type="spellEnd"/>
            <w:r w:rsidRPr="004F0B42">
              <w:rPr>
                <w:rFonts w:ascii="Times New Roman" w:hAnsi="Times New Roman"/>
                <w:color w:val="000000"/>
              </w:rPr>
              <w:t xml:space="preserve"> </w:t>
            </w:r>
            <w:proofErr w:type="spellStart"/>
            <w:r w:rsidRPr="004F0B42">
              <w:rPr>
                <w:rFonts w:ascii="Times New Roman" w:hAnsi="Times New Roman"/>
                <w:color w:val="000000"/>
              </w:rPr>
              <w:t>phép</w:t>
            </w:r>
            <w:proofErr w:type="spellEnd"/>
            <w:r w:rsidRPr="004F0B42">
              <w:rPr>
                <w:rFonts w:ascii="Times New Roman" w:hAnsi="Times New Roman"/>
                <w:color w:val="000000"/>
              </w:rPr>
              <w:t xml:space="preserve"> chia y </w:t>
            </w:r>
            <w:proofErr w:type="spellStart"/>
            <w:r w:rsidRPr="004F0B42">
              <w:rPr>
                <w:rFonts w:ascii="Times New Roman" w:hAnsi="Times New Roman"/>
                <w:color w:val="000000"/>
              </w:rPr>
              <w:t>cho</w:t>
            </w:r>
            <w:proofErr w:type="spellEnd"/>
            <w:r w:rsidRPr="004F0B42">
              <w:rPr>
                <w:rFonts w:ascii="Times New Roman" w:hAnsi="Times New Roman"/>
                <w:color w:val="000000"/>
              </w:rPr>
              <w:t xml:space="preserve"> x </w:t>
            </w:r>
            <w:proofErr w:type="spellStart"/>
            <w:r w:rsidRPr="004F0B42">
              <w:rPr>
                <w:rFonts w:ascii="Times New Roman" w:hAnsi="Times New Roman"/>
                <w:color w:val="000000"/>
              </w:rPr>
              <w:t>là</w:t>
            </w:r>
            <w:proofErr w:type="spellEnd"/>
            <w:r w:rsidRPr="004F0B42">
              <w:rPr>
                <w:rFonts w:ascii="Times New Roman" w:hAnsi="Times New Roman"/>
                <w:color w:val="000000"/>
              </w:rPr>
              <w:t xml:space="preserve"> 124 </w:t>
            </w:r>
            <w:proofErr w:type="spellStart"/>
            <w:r w:rsidRPr="004F0B42">
              <w:rPr>
                <w:rFonts w:ascii="Times New Roman" w:hAnsi="Times New Roman"/>
                <w:color w:val="000000"/>
              </w:rPr>
              <w:t>nên</w:t>
            </w:r>
            <w:proofErr w:type="spellEnd"/>
            <w:r w:rsidRPr="004F0B42">
              <w:rPr>
                <w:rFonts w:ascii="Times New Roman" w:hAnsi="Times New Roman"/>
                <w:color w:val="000000"/>
              </w:rPr>
              <w:t xml:space="preserve"> x&gt;124.</w:t>
            </w:r>
          </w:p>
          <w:p w14:paraId="752876B9" w14:textId="77777777" w:rsidR="004F0B42" w:rsidRPr="004F0B42" w:rsidRDefault="004F0B42" w:rsidP="004F0B42">
            <w:pPr>
              <w:rPr>
                <w:rFonts w:ascii="Times New Roman" w:hAnsi="Times New Roman"/>
                <w:color w:val="000000"/>
              </w:rPr>
            </w:pPr>
            <w:proofErr w:type="spellStart"/>
            <w:r w:rsidRPr="004F0B42">
              <w:rPr>
                <w:rFonts w:ascii="Times New Roman" w:hAnsi="Times New Roman"/>
                <w:color w:val="000000"/>
              </w:rPr>
              <w:t>Vậy</w:t>
            </w:r>
            <w:proofErr w:type="spellEnd"/>
            <w:r w:rsidRPr="004F0B42">
              <w:rPr>
                <w:rFonts w:ascii="Times New Roman" w:hAnsi="Times New Roman"/>
                <w:color w:val="000000"/>
              </w:rPr>
              <w:t xml:space="preserve"> </w:t>
            </w:r>
            <w:proofErr w:type="spellStart"/>
            <w:r w:rsidRPr="004F0B42">
              <w:rPr>
                <w:rFonts w:ascii="Times New Roman" w:hAnsi="Times New Roman"/>
                <w:color w:val="000000"/>
              </w:rPr>
              <w:t>điều</w:t>
            </w:r>
            <w:proofErr w:type="spellEnd"/>
            <w:r w:rsidRPr="004F0B42">
              <w:rPr>
                <w:rFonts w:ascii="Times New Roman" w:hAnsi="Times New Roman"/>
                <w:color w:val="000000"/>
              </w:rPr>
              <w:t xml:space="preserve"> </w:t>
            </w:r>
            <w:proofErr w:type="spellStart"/>
            <w:r w:rsidRPr="004F0B42">
              <w:rPr>
                <w:rFonts w:ascii="Times New Roman" w:hAnsi="Times New Roman"/>
                <w:color w:val="000000"/>
              </w:rPr>
              <w:t>kiện</w:t>
            </w:r>
            <w:proofErr w:type="spellEnd"/>
            <w:r w:rsidRPr="004F0B42">
              <w:rPr>
                <w:rFonts w:ascii="Times New Roman" w:hAnsi="Times New Roman"/>
                <w:color w:val="000000"/>
              </w:rPr>
              <w:t xml:space="preserve"> </w:t>
            </w:r>
            <w:proofErr w:type="spellStart"/>
            <w:r w:rsidRPr="004F0B42">
              <w:rPr>
                <w:rFonts w:ascii="Times New Roman" w:hAnsi="Times New Roman"/>
                <w:color w:val="000000"/>
              </w:rPr>
              <w:t>của</w:t>
            </w:r>
            <w:proofErr w:type="spellEnd"/>
            <w:r w:rsidRPr="004F0B42">
              <w:rPr>
                <w:rFonts w:ascii="Times New Roman" w:hAnsi="Times New Roman"/>
                <w:color w:val="000000"/>
              </w:rPr>
              <w:t xml:space="preserve"> </w:t>
            </w:r>
            <w:proofErr w:type="spellStart"/>
            <w:r w:rsidRPr="004F0B42">
              <w:rPr>
                <w:rFonts w:ascii="Times New Roman" w:hAnsi="Times New Roman"/>
                <w:color w:val="000000"/>
              </w:rPr>
              <w:t>ẩn</w:t>
            </w:r>
            <w:proofErr w:type="spellEnd"/>
            <w:r w:rsidRPr="004F0B42">
              <w:rPr>
                <w:rFonts w:ascii="Times New Roman" w:hAnsi="Times New Roman"/>
                <w:color w:val="000000"/>
              </w:rPr>
              <w:t xml:space="preserve"> x, y </w:t>
            </w:r>
            <w:proofErr w:type="spellStart"/>
            <w:r w:rsidRPr="004F0B42">
              <w:rPr>
                <w:rFonts w:ascii="Times New Roman" w:hAnsi="Times New Roman"/>
                <w:color w:val="000000"/>
              </w:rPr>
              <w:t>là</w:t>
            </w:r>
            <w:proofErr w:type="spellEnd"/>
          </w:p>
          <w:p w14:paraId="2C5F9324" w14:textId="77777777" w:rsidR="004F0B42" w:rsidRPr="004F0B42" w:rsidRDefault="004F0B42" w:rsidP="004F0B42">
            <w:pPr>
              <w:rPr>
                <w:rFonts w:ascii="Times New Roman" w:hAnsi="Times New Roman"/>
                <w:color w:val="000000"/>
              </w:rPr>
            </w:pPr>
            <w:proofErr w:type="spellStart"/>
            <w:r w:rsidRPr="004F0B42">
              <w:rPr>
                <w:rFonts w:ascii="Times New Roman" w:hAnsi="Times New Roman"/>
                <w:color w:val="000000"/>
              </w:rPr>
              <w:t>Tổng</w:t>
            </w:r>
            <w:proofErr w:type="spellEnd"/>
            <w:r w:rsidRPr="004F0B42">
              <w:rPr>
                <w:rFonts w:ascii="Times New Roman" w:hAnsi="Times New Roman"/>
                <w:color w:val="000000"/>
              </w:rPr>
              <w:t xml:space="preserve"> </w:t>
            </w:r>
            <w:proofErr w:type="spellStart"/>
            <w:r w:rsidRPr="004F0B42">
              <w:rPr>
                <w:rFonts w:ascii="Times New Roman" w:hAnsi="Times New Roman"/>
                <w:color w:val="000000"/>
              </w:rPr>
              <w:t>hai</w:t>
            </w:r>
            <w:proofErr w:type="spellEnd"/>
            <w:r w:rsidRPr="004F0B42">
              <w:rPr>
                <w:rFonts w:ascii="Times New Roman" w:hAnsi="Times New Roman"/>
                <w:color w:val="000000"/>
              </w:rPr>
              <w:t xml:space="preserve"> </w:t>
            </w:r>
            <w:proofErr w:type="spellStart"/>
            <w:r w:rsidRPr="004F0B42">
              <w:rPr>
                <w:rFonts w:ascii="Times New Roman" w:hAnsi="Times New Roman"/>
                <w:color w:val="000000"/>
              </w:rPr>
              <w:t>số</w:t>
            </w:r>
            <w:proofErr w:type="spellEnd"/>
            <w:r w:rsidRPr="004F0B42">
              <w:rPr>
                <w:rFonts w:ascii="Times New Roman" w:hAnsi="Times New Roman"/>
                <w:color w:val="000000"/>
              </w:rPr>
              <w:t xml:space="preserve"> </w:t>
            </w:r>
            <w:proofErr w:type="spellStart"/>
            <w:r w:rsidRPr="004F0B42">
              <w:rPr>
                <w:rFonts w:ascii="Times New Roman" w:hAnsi="Times New Roman"/>
                <w:color w:val="000000"/>
              </w:rPr>
              <w:t>bằng</w:t>
            </w:r>
            <w:proofErr w:type="spellEnd"/>
            <w:r w:rsidRPr="004F0B42">
              <w:rPr>
                <w:rFonts w:ascii="Times New Roman" w:hAnsi="Times New Roman"/>
                <w:color w:val="000000"/>
              </w:rPr>
              <w:t xml:space="preserve"> 1006 </w:t>
            </w:r>
            <w:proofErr w:type="spellStart"/>
            <w:r w:rsidRPr="004F0B42">
              <w:rPr>
                <w:rFonts w:ascii="Times New Roman" w:hAnsi="Times New Roman"/>
                <w:color w:val="000000"/>
              </w:rPr>
              <w:t>nên</w:t>
            </w:r>
            <w:proofErr w:type="spellEnd"/>
            <w:r w:rsidRPr="004F0B42">
              <w:rPr>
                <w:rFonts w:ascii="Times New Roman" w:hAnsi="Times New Roman"/>
                <w:color w:val="000000"/>
              </w:rPr>
              <w:t xml:space="preserve"> ta </w:t>
            </w:r>
            <w:proofErr w:type="spellStart"/>
            <w:r w:rsidRPr="004F0B42">
              <w:rPr>
                <w:rFonts w:ascii="Times New Roman" w:hAnsi="Times New Roman"/>
                <w:color w:val="000000"/>
              </w:rPr>
              <w:t>có</w:t>
            </w:r>
            <w:proofErr w:type="spellEnd"/>
            <w:r w:rsidRPr="004F0B42">
              <w:rPr>
                <w:rFonts w:ascii="Times New Roman" w:hAnsi="Times New Roman"/>
                <w:color w:val="000000"/>
              </w:rPr>
              <w:t xml:space="preserve"> PT: x + y =1006</w:t>
            </w:r>
          </w:p>
          <w:p w14:paraId="699C9056" w14:textId="77777777" w:rsidR="004F0B42" w:rsidRPr="004F0B42" w:rsidRDefault="004F0B42" w:rsidP="004F0B42">
            <w:pPr>
              <w:rPr>
                <w:rFonts w:ascii="Times New Roman" w:hAnsi="Times New Roman"/>
                <w:color w:val="000000"/>
              </w:rPr>
            </w:pPr>
            <w:r w:rsidRPr="004F0B42">
              <w:rPr>
                <w:rFonts w:ascii="Times New Roman" w:hAnsi="Times New Roman"/>
                <w:color w:val="000000"/>
              </w:rPr>
              <w:t xml:space="preserve">Khi chia y </w:t>
            </w:r>
            <w:proofErr w:type="spellStart"/>
            <w:r w:rsidRPr="004F0B42">
              <w:rPr>
                <w:rFonts w:ascii="Times New Roman" w:hAnsi="Times New Roman"/>
                <w:color w:val="000000"/>
              </w:rPr>
              <w:t>cho</w:t>
            </w:r>
            <w:proofErr w:type="spellEnd"/>
            <w:r w:rsidRPr="004F0B42">
              <w:rPr>
                <w:rFonts w:ascii="Times New Roman" w:hAnsi="Times New Roman"/>
                <w:color w:val="000000"/>
              </w:rPr>
              <w:t xml:space="preserve"> x ta </w:t>
            </w:r>
            <w:proofErr w:type="spellStart"/>
            <w:r w:rsidRPr="004F0B42">
              <w:rPr>
                <w:rFonts w:ascii="Times New Roman" w:hAnsi="Times New Roman"/>
                <w:color w:val="000000"/>
              </w:rPr>
              <w:t>được</w:t>
            </w:r>
            <w:proofErr w:type="spellEnd"/>
            <w:r w:rsidRPr="004F0B42">
              <w:rPr>
                <w:rFonts w:ascii="Times New Roman" w:hAnsi="Times New Roman"/>
                <w:color w:val="000000"/>
              </w:rPr>
              <w:t xml:space="preserve"> </w:t>
            </w:r>
            <w:proofErr w:type="spellStart"/>
            <w:r w:rsidRPr="004F0B42">
              <w:rPr>
                <w:rFonts w:ascii="Times New Roman" w:hAnsi="Times New Roman"/>
                <w:color w:val="000000"/>
              </w:rPr>
              <w:t>thương</w:t>
            </w:r>
            <w:proofErr w:type="spellEnd"/>
            <w:r w:rsidRPr="004F0B42">
              <w:rPr>
                <w:rFonts w:ascii="Times New Roman" w:hAnsi="Times New Roman"/>
                <w:color w:val="000000"/>
              </w:rPr>
              <w:t xml:space="preserve"> </w:t>
            </w:r>
            <w:proofErr w:type="spellStart"/>
            <w:r w:rsidRPr="004F0B42">
              <w:rPr>
                <w:rFonts w:ascii="Times New Roman" w:hAnsi="Times New Roman"/>
                <w:color w:val="000000"/>
              </w:rPr>
              <w:t>là</w:t>
            </w:r>
            <w:proofErr w:type="spellEnd"/>
            <w:r w:rsidRPr="004F0B42">
              <w:rPr>
                <w:rFonts w:ascii="Times New Roman" w:hAnsi="Times New Roman"/>
                <w:color w:val="000000"/>
              </w:rPr>
              <w:t xml:space="preserve"> 2, </w:t>
            </w:r>
            <w:proofErr w:type="spellStart"/>
            <w:r w:rsidRPr="004F0B42">
              <w:rPr>
                <w:rFonts w:ascii="Times New Roman" w:hAnsi="Times New Roman"/>
                <w:color w:val="000000"/>
              </w:rPr>
              <w:t>dư</w:t>
            </w:r>
            <w:proofErr w:type="spellEnd"/>
            <w:r w:rsidRPr="004F0B42">
              <w:rPr>
                <w:rFonts w:ascii="Times New Roman" w:hAnsi="Times New Roman"/>
                <w:color w:val="000000"/>
              </w:rPr>
              <w:t xml:space="preserve"> 124 </w:t>
            </w:r>
          </w:p>
          <w:p w14:paraId="365A1F4A" w14:textId="77777777" w:rsidR="004F0B42" w:rsidRPr="004F0B42" w:rsidRDefault="004F0B42" w:rsidP="004F0B42">
            <w:pPr>
              <w:rPr>
                <w:rFonts w:ascii="Times New Roman" w:hAnsi="Times New Roman"/>
                <w:color w:val="000000"/>
                <w:lang w:val="vi-VN"/>
              </w:rPr>
            </w:pPr>
            <w:proofErr w:type="spellStart"/>
            <w:r w:rsidRPr="004F0B42">
              <w:rPr>
                <w:rFonts w:ascii="Times New Roman" w:hAnsi="Times New Roman"/>
                <w:color w:val="000000"/>
              </w:rPr>
              <w:t>nên</w:t>
            </w:r>
            <w:proofErr w:type="spellEnd"/>
            <w:r w:rsidRPr="004F0B42">
              <w:rPr>
                <w:rFonts w:ascii="Times New Roman" w:hAnsi="Times New Roman"/>
                <w:color w:val="000000"/>
              </w:rPr>
              <w:t xml:space="preserve"> ta </w:t>
            </w:r>
            <w:proofErr w:type="spellStart"/>
            <w:r w:rsidRPr="004F0B42">
              <w:rPr>
                <w:rFonts w:ascii="Times New Roman" w:hAnsi="Times New Roman"/>
                <w:color w:val="000000"/>
              </w:rPr>
              <w:t>có</w:t>
            </w:r>
            <w:proofErr w:type="spellEnd"/>
            <w:r w:rsidRPr="004F0B42">
              <w:rPr>
                <w:rFonts w:ascii="Times New Roman" w:hAnsi="Times New Roman"/>
                <w:color w:val="000000"/>
              </w:rPr>
              <w:t xml:space="preserve"> PT: y = 2x+124</w:t>
            </w:r>
            <w:r w:rsidRPr="004F0B42">
              <w:rPr>
                <w:rFonts w:ascii="Times New Roman" w:hAnsi="Times New Roman"/>
                <w:color w:val="000000"/>
                <w:lang w:val="vi-VN"/>
              </w:rPr>
              <w:t>.</w:t>
            </w:r>
          </w:p>
          <w:p w14:paraId="3A6F30E0" w14:textId="77777777" w:rsidR="004F0B42" w:rsidRPr="004F0B42" w:rsidRDefault="004F0B42" w:rsidP="004F0B42">
            <w:pPr>
              <w:rPr>
                <w:rFonts w:ascii="Times New Roman" w:hAnsi="Times New Roman"/>
                <w:color w:val="000000"/>
                <w:lang w:val="vi-VN"/>
              </w:rPr>
            </w:pPr>
            <w:r w:rsidRPr="004F0B42">
              <w:rPr>
                <w:rFonts w:ascii="Times New Roman" w:hAnsi="Times New Roman"/>
                <w:color w:val="000000"/>
              </w:rPr>
              <w:t xml:space="preserve">Do </w:t>
            </w:r>
            <w:proofErr w:type="spellStart"/>
            <w:r w:rsidRPr="004F0B42">
              <w:rPr>
                <w:rFonts w:ascii="Times New Roman" w:hAnsi="Times New Roman"/>
                <w:color w:val="000000"/>
              </w:rPr>
              <w:t>đó</w:t>
            </w:r>
            <w:proofErr w:type="spellEnd"/>
            <w:r w:rsidRPr="004F0B42">
              <w:rPr>
                <w:rFonts w:ascii="Times New Roman" w:hAnsi="Times New Roman"/>
                <w:color w:val="000000"/>
              </w:rPr>
              <w:t xml:space="preserve">, ta </w:t>
            </w:r>
            <w:proofErr w:type="spellStart"/>
            <w:r w:rsidRPr="004F0B42">
              <w:rPr>
                <w:rFonts w:ascii="Times New Roman" w:hAnsi="Times New Roman"/>
                <w:color w:val="000000"/>
              </w:rPr>
              <w:t>có</w:t>
            </w:r>
            <w:proofErr w:type="spellEnd"/>
            <w:r w:rsidRPr="004F0B42">
              <w:rPr>
                <w:rFonts w:ascii="Times New Roman" w:hAnsi="Times New Roman"/>
                <w:color w:val="000000"/>
              </w:rPr>
              <w:t xml:space="preserve"> </w:t>
            </w:r>
            <w:proofErr w:type="spellStart"/>
            <w:r w:rsidRPr="004F0B42">
              <w:rPr>
                <w:rFonts w:ascii="Times New Roman" w:hAnsi="Times New Roman"/>
                <w:color w:val="000000"/>
              </w:rPr>
              <w:t>hệ</w:t>
            </w:r>
            <w:proofErr w:type="spellEnd"/>
            <w:r w:rsidRPr="004F0B42">
              <w:rPr>
                <w:rFonts w:ascii="Times New Roman" w:hAnsi="Times New Roman"/>
                <w:color w:val="000000"/>
              </w:rPr>
              <w:t xml:space="preserve"> PT</w:t>
            </w:r>
            <w:r w:rsidRPr="004F0B42">
              <w:rPr>
                <w:rFonts w:ascii="Times New Roman" w:hAnsi="Times New Roman"/>
                <w:color w:val="000000"/>
                <w:lang w:val="vi-VN"/>
              </w:rPr>
              <w:t xml:space="preserve"> </w:t>
            </w:r>
          </w:p>
          <w:p w14:paraId="56B2D6CB" w14:textId="77777777" w:rsidR="004F0B42" w:rsidRPr="004F0B42" w:rsidRDefault="004F0B42" w:rsidP="004F0B42">
            <w:pPr>
              <w:rPr>
                <w:rFonts w:ascii="Times New Roman" w:hAnsi="Times New Roman"/>
                <w:color w:val="000000"/>
                <w:lang w:val="vi-VN"/>
              </w:rPr>
            </w:pPr>
            <w:r w:rsidRPr="004F0B42">
              <w:rPr>
                <w:rFonts w:ascii="Times New Roman" w:hAnsi="Times New Roman"/>
                <w:color w:val="000000"/>
              </w:rPr>
              <w:object w:dxaOrig="1880" w:dyaOrig="800" w14:anchorId="11C40703">
                <v:shape id="_x0000_i1028" type="#_x0000_t75" style="width:93.8pt;height:39.8pt" o:ole="">
                  <v:imagedata r:id="rId15" o:title=""/>
                </v:shape>
                <o:OLEObject Type="Embed" ProgID="Equation.DSMT4" ShapeID="_x0000_i1028" DrawAspect="Content" ObjectID="_1821163555" r:id="rId16"/>
              </w:object>
            </w:r>
          </w:p>
          <w:p w14:paraId="25E70649" w14:textId="77777777" w:rsidR="004F0B42" w:rsidRPr="004F0B42" w:rsidRDefault="004F0B42" w:rsidP="004F0B42">
            <w:pPr>
              <w:rPr>
                <w:rFonts w:ascii="Times New Roman" w:hAnsi="Times New Roman"/>
                <w:color w:val="000000"/>
                <w:lang w:val="vi-VN"/>
              </w:rPr>
            </w:pPr>
            <w:r w:rsidRPr="004F0B42">
              <w:rPr>
                <w:rFonts w:ascii="Times New Roman" w:hAnsi="Times New Roman"/>
                <w:color w:val="000000"/>
                <w:lang w:val="vi-VN"/>
              </w:rPr>
              <w:t>Từ (2) thế y = 2x+124 vào (1), ta được 3x + 124 = 1006</w:t>
            </w:r>
          </w:p>
          <w:p w14:paraId="2AE8DE83" w14:textId="77777777" w:rsidR="004F0B42" w:rsidRPr="004F0B42" w:rsidRDefault="004F0B42" w:rsidP="004F0B42">
            <w:pPr>
              <w:rPr>
                <w:rFonts w:ascii="Times New Roman" w:hAnsi="Times New Roman"/>
                <w:color w:val="000000"/>
              </w:rPr>
            </w:pPr>
            <w:r w:rsidRPr="004F0B42">
              <w:rPr>
                <w:rFonts w:ascii="Times New Roman" w:hAnsi="Times New Roman"/>
                <w:color w:val="000000"/>
              </w:rPr>
              <w:t xml:space="preserve">Hay 3x = 882, </w:t>
            </w:r>
            <w:proofErr w:type="spellStart"/>
            <w:r w:rsidRPr="004F0B42">
              <w:rPr>
                <w:rFonts w:ascii="Times New Roman" w:hAnsi="Times New Roman"/>
                <w:color w:val="000000"/>
              </w:rPr>
              <w:t>suy</w:t>
            </w:r>
            <w:proofErr w:type="spellEnd"/>
            <w:r w:rsidRPr="004F0B42">
              <w:rPr>
                <w:rFonts w:ascii="Times New Roman" w:hAnsi="Times New Roman"/>
                <w:color w:val="000000"/>
              </w:rPr>
              <w:t xml:space="preserve"> </w:t>
            </w:r>
            <w:proofErr w:type="spellStart"/>
            <w:r w:rsidRPr="004F0B42">
              <w:rPr>
                <w:rFonts w:ascii="Times New Roman" w:hAnsi="Times New Roman"/>
                <w:color w:val="000000"/>
              </w:rPr>
              <w:t>ra</w:t>
            </w:r>
            <w:proofErr w:type="spellEnd"/>
            <w:r w:rsidRPr="004F0B42">
              <w:rPr>
                <w:rFonts w:ascii="Times New Roman" w:hAnsi="Times New Roman"/>
                <w:color w:val="000000"/>
              </w:rPr>
              <w:t xml:space="preserve"> x = 294 (TMĐK)</w:t>
            </w:r>
          </w:p>
          <w:p w14:paraId="42ACFFB6" w14:textId="77777777" w:rsidR="004F0B42" w:rsidRPr="004F0B42" w:rsidRDefault="004F0B42" w:rsidP="004F0B42">
            <w:pPr>
              <w:rPr>
                <w:rFonts w:ascii="Times New Roman" w:hAnsi="Times New Roman"/>
                <w:color w:val="000000"/>
              </w:rPr>
            </w:pPr>
            <w:proofErr w:type="spellStart"/>
            <w:r w:rsidRPr="004F0B42">
              <w:rPr>
                <w:rFonts w:ascii="Times New Roman" w:hAnsi="Times New Roman"/>
                <w:color w:val="000000"/>
              </w:rPr>
              <w:t>Từ</w:t>
            </w:r>
            <w:proofErr w:type="spellEnd"/>
            <w:r w:rsidRPr="004F0B42">
              <w:rPr>
                <w:rFonts w:ascii="Times New Roman" w:hAnsi="Times New Roman"/>
                <w:color w:val="000000"/>
              </w:rPr>
              <w:t xml:space="preserve"> </w:t>
            </w:r>
            <w:proofErr w:type="spellStart"/>
            <w:r w:rsidRPr="004F0B42">
              <w:rPr>
                <w:rFonts w:ascii="Times New Roman" w:hAnsi="Times New Roman"/>
                <w:color w:val="000000"/>
              </w:rPr>
              <w:t>đó</w:t>
            </w:r>
            <w:proofErr w:type="spellEnd"/>
            <w:r w:rsidRPr="004F0B42">
              <w:rPr>
                <w:rFonts w:ascii="Times New Roman" w:hAnsi="Times New Roman"/>
                <w:color w:val="000000"/>
              </w:rPr>
              <w:t xml:space="preserve"> ta </w:t>
            </w:r>
            <w:proofErr w:type="spellStart"/>
            <w:r w:rsidRPr="004F0B42">
              <w:rPr>
                <w:rFonts w:ascii="Times New Roman" w:hAnsi="Times New Roman"/>
                <w:color w:val="000000"/>
              </w:rPr>
              <w:t>được</w:t>
            </w:r>
            <w:proofErr w:type="spellEnd"/>
            <w:r w:rsidRPr="004F0B42">
              <w:rPr>
                <w:rFonts w:ascii="Times New Roman" w:hAnsi="Times New Roman"/>
                <w:color w:val="000000"/>
              </w:rPr>
              <w:t xml:space="preserve"> y = 2.294 +124 = 712 (TMĐK)</w:t>
            </w:r>
          </w:p>
          <w:p w14:paraId="01DAC4D5" w14:textId="77777777" w:rsidR="004F0B42" w:rsidRPr="004F0B42" w:rsidRDefault="004F0B42" w:rsidP="004F0B42">
            <w:pPr>
              <w:rPr>
                <w:rFonts w:ascii="Times New Roman" w:hAnsi="Times New Roman"/>
                <w:color w:val="000000"/>
              </w:rPr>
            </w:pPr>
            <w:proofErr w:type="spellStart"/>
            <w:r w:rsidRPr="004F0B42">
              <w:rPr>
                <w:rFonts w:ascii="Times New Roman" w:hAnsi="Times New Roman"/>
                <w:color w:val="000000"/>
              </w:rPr>
              <w:t>Vậy</w:t>
            </w:r>
            <w:proofErr w:type="spellEnd"/>
            <w:r w:rsidRPr="004F0B42">
              <w:rPr>
                <w:rFonts w:ascii="Times New Roman" w:hAnsi="Times New Roman"/>
                <w:color w:val="000000"/>
              </w:rPr>
              <w:t xml:space="preserve"> </w:t>
            </w:r>
            <w:proofErr w:type="spellStart"/>
            <w:r w:rsidRPr="004F0B42">
              <w:rPr>
                <w:rFonts w:ascii="Times New Roman" w:hAnsi="Times New Roman"/>
                <w:color w:val="000000"/>
              </w:rPr>
              <w:t>hai</w:t>
            </w:r>
            <w:proofErr w:type="spellEnd"/>
            <w:r w:rsidRPr="004F0B42">
              <w:rPr>
                <w:rFonts w:ascii="Times New Roman" w:hAnsi="Times New Roman"/>
                <w:color w:val="000000"/>
              </w:rPr>
              <w:t xml:space="preserve"> </w:t>
            </w:r>
            <w:proofErr w:type="spellStart"/>
            <w:r w:rsidRPr="004F0B42">
              <w:rPr>
                <w:rFonts w:ascii="Times New Roman" w:hAnsi="Times New Roman"/>
                <w:color w:val="000000"/>
              </w:rPr>
              <w:t>số</w:t>
            </w:r>
            <w:proofErr w:type="spellEnd"/>
            <w:r w:rsidRPr="004F0B42">
              <w:rPr>
                <w:rFonts w:ascii="Times New Roman" w:hAnsi="Times New Roman"/>
                <w:color w:val="000000"/>
              </w:rPr>
              <w:t xml:space="preserve"> </w:t>
            </w:r>
            <w:proofErr w:type="spellStart"/>
            <w:r w:rsidRPr="004F0B42">
              <w:rPr>
                <w:rFonts w:ascii="Times New Roman" w:hAnsi="Times New Roman"/>
                <w:color w:val="000000"/>
              </w:rPr>
              <w:t>cần</w:t>
            </w:r>
            <w:proofErr w:type="spellEnd"/>
            <w:r w:rsidRPr="004F0B42">
              <w:rPr>
                <w:rFonts w:ascii="Times New Roman" w:hAnsi="Times New Roman"/>
                <w:color w:val="000000"/>
              </w:rPr>
              <w:t xml:space="preserve"> </w:t>
            </w:r>
            <w:proofErr w:type="spellStart"/>
            <w:r w:rsidRPr="004F0B42">
              <w:rPr>
                <w:rFonts w:ascii="Times New Roman" w:hAnsi="Times New Roman"/>
                <w:color w:val="000000"/>
              </w:rPr>
              <w:t>tìm</w:t>
            </w:r>
            <w:proofErr w:type="spellEnd"/>
            <w:r w:rsidRPr="004F0B42">
              <w:rPr>
                <w:rFonts w:ascii="Times New Roman" w:hAnsi="Times New Roman"/>
                <w:color w:val="000000"/>
              </w:rPr>
              <w:t xml:space="preserve"> </w:t>
            </w:r>
            <w:proofErr w:type="spellStart"/>
            <w:r w:rsidRPr="004F0B42">
              <w:rPr>
                <w:rFonts w:ascii="Times New Roman" w:hAnsi="Times New Roman"/>
                <w:color w:val="000000"/>
              </w:rPr>
              <w:t>là</w:t>
            </w:r>
            <w:proofErr w:type="spellEnd"/>
            <w:r w:rsidRPr="004F0B42">
              <w:rPr>
                <w:rFonts w:ascii="Times New Roman" w:hAnsi="Times New Roman"/>
                <w:color w:val="000000"/>
              </w:rPr>
              <w:t xml:space="preserve"> 294 </w:t>
            </w:r>
            <w:proofErr w:type="spellStart"/>
            <w:r w:rsidRPr="004F0B42">
              <w:rPr>
                <w:rFonts w:ascii="Times New Roman" w:hAnsi="Times New Roman"/>
                <w:color w:val="000000"/>
              </w:rPr>
              <w:t>và</w:t>
            </w:r>
            <w:proofErr w:type="spellEnd"/>
            <w:r w:rsidRPr="004F0B42">
              <w:rPr>
                <w:rFonts w:ascii="Times New Roman" w:hAnsi="Times New Roman"/>
                <w:color w:val="000000"/>
              </w:rPr>
              <w:t xml:space="preserve"> 712.</w:t>
            </w:r>
          </w:p>
          <w:p w14:paraId="40BDDF71" w14:textId="77777777" w:rsidR="004F0B42" w:rsidRPr="004F0B42" w:rsidRDefault="004F0B42" w:rsidP="004F0B42">
            <w:pPr>
              <w:rPr>
                <w:rFonts w:ascii="Times New Roman" w:hAnsi="Times New Roman"/>
                <w:color w:val="000000"/>
                <w:lang w:val="vi-VN"/>
              </w:rPr>
            </w:pPr>
          </w:p>
          <w:p w14:paraId="4F31D781" w14:textId="77777777" w:rsidR="004F0B42" w:rsidRPr="004F0B42" w:rsidRDefault="004F0B42" w:rsidP="004F0B42">
            <w:pPr>
              <w:rPr>
                <w:rFonts w:ascii="Times New Roman" w:hAnsi="Times New Roman"/>
                <w:color w:val="000000"/>
                <w:lang w:val="vi-VN"/>
              </w:rPr>
            </w:pPr>
            <w:r w:rsidRPr="004F0B42">
              <w:rPr>
                <w:rFonts w:ascii="Times New Roman" w:hAnsi="Times New Roman"/>
                <w:color w:val="000000"/>
                <w:lang w:val="vi-VN"/>
              </w:rPr>
              <w:t>* Các bước giải bài toán bằng cách lập hệ PT:</w:t>
            </w:r>
          </w:p>
          <w:p w14:paraId="46255E75" w14:textId="77777777" w:rsidR="004F0B42" w:rsidRPr="004F0B42" w:rsidRDefault="004F0B42" w:rsidP="004F0B42">
            <w:pPr>
              <w:numPr>
                <w:ilvl w:val="0"/>
                <w:numId w:val="4"/>
              </w:numPr>
              <w:rPr>
                <w:rFonts w:ascii="Times New Roman" w:hAnsi="Times New Roman"/>
                <w:color w:val="000000"/>
                <w:lang w:val="vi-VN"/>
              </w:rPr>
            </w:pPr>
            <w:r w:rsidRPr="004F0B42">
              <w:rPr>
                <w:rFonts w:ascii="Times New Roman" w:hAnsi="Times New Roman"/>
                <w:b/>
                <w:bCs/>
                <w:color w:val="000000"/>
                <w:lang w:val="da-DK"/>
              </w:rPr>
              <w:t xml:space="preserve">Bước 1: </w:t>
            </w:r>
            <w:r w:rsidRPr="004F0B42">
              <w:rPr>
                <w:rFonts w:ascii="Times New Roman" w:hAnsi="Times New Roman"/>
                <w:color w:val="000000"/>
                <w:lang w:val="da-DK"/>
              </w:rPr>
              <w:t>Lập hệ phương trình:</w:t>
            </w:r>
          </w:p>
          <w:p w14:paraId="22A58C3E" w14:textId="77777777" w:rsidR="004F0B42" w:rsidRPr="004F0B42" w:rsidRDefault="004F0B42" w:rsidP="004F0B42">
            <w:pPr>
              <w:numPr>
                <w:ilvl w:val="0"/>
                <w:numId w:val="5"/>
              </w:numPr>
              <w:rPr>
                <w:rFonts w:ascii="Times New Roman" w:hAnsi="Times New Roman"/>
                <w:color w:val="000000"/>
                <w:lang w:val="vi-VN"/>
              </w:rPr>
            </w:pPr>
            <w:r w:rsidRPr="004F0B42">
              <w:rPr>
                <w:rFonts w:ascii="Times New Roman" w:hAnsi="Times New Roman"/>
                <w:color w:val="000000"/>
                <w:lang w:val="da-DK"/>
              </w:rPr>
              <w:t>Chọn ẩn số (thường là 2 ẩn)  và đặt điều kiện thích hợp cho ẩn</w:t>
            </w:r>
          </w:p>
          <w:p w14:paraId="4401E2EA" w14:textId="77777777" w:rsidR="004F0B42" w:rsidRPr="004F0B42" w:rsidRDefault="004F0B42" w:rsidP="004F0B42">
            <w:pPr>
              <w:numPr>
                <w:ilvl w:val="0"/>
                <w:numId w:val="5"/>
              </w:numPr>
              <w:rPr>
                <w:rFonts w:ascii="Times New Roman" w:hAnsi="Times New Roman"/>
                <w:color w:val="000000"/>
                <w:lang w:val="vi-VN"/>
              </w:rPr>
            </w:pPr>
            <w:r w:rsidRPr="004F0B42">
              <w:rPr>
                <w:rFonts w:ascii="Times New Roman" w:hAnsi="Times New Roman"/>
                <w:color w:val="000000"/>
                <w:lang w:val="da-DK"/>
              </w:rPr>
              <w:t>Biểu diễn các đại lượng chưa biết theo ẩn và các đại lượng đã biết</w:t>
            </w:r>
          </w:p>
          <w:p w14:paraId="176B1449" w14:textId="77777777" w:rsidR="004F0B42" w:rsidRPr="004F0B42" w:rsidRDefault="004F0B42" w:rsidP="004F0B42">
            <w:pPr>
              <w:numPr>
                <w:ilvl w:val="0"/>
                <w:numId w:val="5"/>
              </w:numPr>
              <w:rPr>
                <w:rFonts w:ascii="Times New Roman" w:hAnsi="Times New Roman"/>
                <w:color w:val="000000"/>
                <w:lang w:val="vi-VN"/>
              </w:rPr>
            </w:pPr>
            <w:r w:rsidRPr="004F0B42">
              <w:rPr>
                <w:rFonts w:ascii="Times New Roman" w:hAnsi="Times New Roman"/>
                <w:color w:val="000000"/>
                <w:lang w:val="da-DK"/>
              </w:rPr>
              <w:t>Lập hệ phương trình biểu thị mối quan hệ giữa các đại lượng</w:t>
            </w:r>
          </w:p>
          <w:p w14:paraId="01F5EFDE" w14:textId="77777777" w:rsidR="004F0B42" w:rsidRPr="004F0B42" w:rsidRDefault="004F0B42" w:rsidP="004F0B42">
            <w:pPr>
              <w:numPr>
                <w:ilvl w:val="0"/>
                <w:numId w:val="6"/>
              </w:numPr>
              <w:rPr>
                <w:rFonts w:ascii="Times New Roman" w:hAnsi="Times New Roman"/>
                <w:color w:val="000000"/>
              </w:rPr>
            </w:pPr>
            <w:r w:rsidRPr="004F0B42">
              <w:rPr>
                <w:rFonts w:ascii="Times New Roman" w:hAnsi="Times New Roman"/>
                <w:b/>
                <w:bCs/>
                <w:color w:val="000000"/>
                <w:lang w:val="da-DK"/>
              </w:rPr>
              <w:t xml:space="preserve">Bước 2: </w:t>
            </w:r>
            <w:r w:rsidRPr="004F0B42">
              <w:rPr>
                <w:rFonts w:ascii="Times New Roman" w:hAnsi="Times New Roman"/>
                <w:color w:val="000000"/>
                <w:lang w:val="da-DK"/>
              </w:rPr>
              <w:t>Giải hệ phương trình</w:t>
            </w:r>
          </w:p>
          <w:p w14:paraId="52FFC5BA" w14:textId="77777777" w:rsidR="004F0B42" w:rsidRPr="004F0B42" w:rsidRDefault="004F0B42" w:rsidP="004F0B42">
            <w:pPr>
              <w:numPr>
                <w:ilvl w:val="0"/>
                <w:numId w:val="6"/>
              </w:numPr>
              <w:rPr>
                <w:rFonts w:ascii="Times New Roman" w:hAnsi="Times New Roman"/>
                <w:color w:val="000000"/>
              </w:rPr>
            </w:pPr>
            <w:r w:rsidRPr="004F0B42">
              <w:rPr>
                <w:rFonts w:ascii="Times New Roman" w:hAnsi="Times New Roman"/>
                <w:b/>
                <w:bCs/>
                <w:color w:val="000000"/>
                <w:lang w:val="da-DK"/>
              </w:rPr>
              <w:t xml:space="preserve">Bước 3: </w:t>
            </w:r>
            <w:r w:rsidRPr="004F0B42">
              <w:rPr>
                <w:rFonts w:ascii="Times New Roman" w:hAnsi="Times New Roman"/>
                <w:color w:val="000000"/>
                <w:lang w:val="da-DK"/>
              </w:rPr>
              <w:t>Trả lời: Kiểm tra xem trong các nghiệm tìm được của hệ phương trình, nghiệm nào thỏa mãn điều kiện của ẩn rồi kết luận</w:t>
            </w:r>
            <w:r w:rsidRPr="004F0B42">
              <w:rPr>
                <w:rFonts w:ascii="Times New Roman" w:hAnsi="Times New Roman"/>
                <w:color w:val="000000"/>
                <w:lang w:val="vi-VN"/>
              </w:rPr>
              <w:t>.</w:t>
            </w:r>
          </w:p>
        </w:tc>
      </w:tr>
    </w:tbl>
    <w:p w14:paraId="02B3F7E1" w14:textId="3EACC579" w:rsidR="004F0B42" w:rsidRPr="004F0B42" w:rsidRDefault="004F0B42" w:rsidP="004F0B42">
      <w:pPr>
        <w:widowControl w:val="0"/>
        <w:spacing w:before="60" w:after="60"/>
        <w:jc w:val="both"/>
        <w:rPr>
          <w:rFonts w:ascii="Times New Roman" w:hAnsi="Times New Roman"/>
          <w:b/>
          <w:bCs/>
          <w:color w:val="000000"/>
          <w:lang w:val="vi-VN"/>
        </w:rPr>
      </w:pPr>
      <w:proofErr w:type="spellStart"/>
      <w:r w:rsidRPr="004F0B42">
        <w:rPr>
          <w:rFonts w:ascii="Times New Roman" w:hAnsi="Times New Roman"/>
          <w:b/>
          <w:bCs/>
          <w:color w:val="000000"/>
        </w:rPr>
        <w:lastRenderedPageBreak/>
        <w:t>Hoạt</w:t>
      </w:r>
      <w:proofErr w:type="spellEnd"/>
      <w:r w:rsidRPr="004F0B42">
        <w:rPr>
          <w:rFonts w:ascii="Times New Roman" w:hAnsi="Times New Roman"/>
          <w:b/>
          <w:bCs/>
          <w:color w:val="000000"/>
        </w:rPr>
        <w:t xml:space="preserve"> </w:t>
      </w:r>
      <w:proofErr w:type="spellStart"/>
      <w:r w:rsidRPr="004F0B42">
        <w:rPr>
          <w:rFonts w:ascii="Times New Roman" w:hAnsi="Times New Roman"/>
          <w:b/>
          <w:bCs/>
          <w:color w:val="000000"/>
        </w:rPr>
        <w:t>động</w:t>
      </w:r>
      <w:proofErr w:type="spellEnd"/>
      <w:r w:rsidRPr="004F0B42">
        <w:rPr>
          <w:rFonts w:ascii="Times New Roman" w:hAnsi="Times New Roman"/>
          <w:b/>
          <w:bCs/>
          <w:color w:val="000000"/>
        </w:rPr>
        <w:t xml:space="preserve"> </w:t>
      </w:r>
      <w:r w:rsidRPr="004F0B42">
        <w:rPr>
          <w:rFonts w:ascii="Times New Roman" w:hAnsi="Times New Roman"/>
          <w:b/>
          <w:bCs/>
          <w:color w:val="000000"/>
          <w:lang w:val="vi-VN"/>
        </w:rPr>
        <w:t>3</w:t>
      </w:r>
      <w:r w:rsidRPr="004F0B42">
        <w:rPr>
          <w:rFonts w:ascii="Times New Roman" w:hAnsi="Times New Roman"/>
          <w:b/>
          <w:bCs/>
          <w:color w:val="000000"/>
        </w:rPr>
        <w:t xml:space="preserve">: </w:t>
      </w:r>
      <w:r w:rsidRPr="004F0B42">
        <w:rPr>
          <w:rFonts w:ascii="Times New Roman" w:hAnsi="Times New Roman"/>
          <w:b/>
          <w:bCs/>
          <w:color w:val="000000"/>
          <w:lang w:val="vi-VN"/>
        </w:rPr>
        <w:t>Luyện tập</w:t>
      </w:r>
      <w:r w:rsidRPr="004F0B42">
        <w:rPr>
          <w:rFonts w:ascii="Times New Roman" w:hAnsi="Times New Roman"/>
          <w:b/>
          <w:bCs/>
          <w:color w:val="000000"/>
        </w:rPr>
        <w:t xml:space="preserve"> </w:t>
      </w:r>
    </w:p>
    <w:p w14:paraId="4D391CEC" w14:textId="77777777" w:rsidR="004F0B42" w:rsidRPr="004F0B42" w:rsidRDefault="004F0B42" w:rsidP="004F0B42">
      <w:pPr>
        <w:widowControl w:val="0"/>
        <w:spacing w:before="60" w:after="60"/>
        <w:jc w:val="both"/>
        <w:rPr>
          <w:rFonts w:ascii="Times New Roman" w:hAnsi="Times New Roman"/>
          <w:i/>
          <w:lang w:val="vi-VN"/>
        </w:rPr>
      </w:pPr>
      <w:r w:rsidRPr="004F0B42">
        <w:rPr>
          <w:rFonts w:ascii="Times New Roman" w:hAnsi="Times New Roman"/>
          <w:b/>
          <w:iCs/>
          <w:color w:val="000000"/>
          <w:lang w:val="vi-VN"/>
        </w:rPr>
        <w:t>a) Mục tiêu:</w:t>
      </w:r>
      <w:r w:rsidRPr="004F0B42">
        <w:rPr>
          <w:rFonts w:ascii="Times New Roman" w:hAnsi="Times New Roman"/>
          <w:b/>
          <w:color w:val="000000"/>
          <w:lang w:val="vi-VN"/>
        </w:rPr>
        <w:t xml:space="preserve"> </w:t>
      </w:r>
      <w:r w:rsidRPr="004F0B42">
        <w:rPr>
          <w:rFonts w:ascii="Times New Roman" w:hAnsi="Times New Roman"/>
          <w:lang w:val="vi-VN"/>
        </w:rPr>
        <w:t>Củng cố kĩ năng giải bài toán bằng cách lập hệ phương trình.</w:t>
      </w:r>
    </w:p>
    <w:p w14:paraId="23176DB1" w14:textId="77777777" w:rsidR="004F0B42" w:rsidRPr="004F0B42" w:rsidRDefault="004F0B42" w:rsidP="004F0B42">
      <w:pPr>
        <w:widowControl w:val="0"/>
        <w:spacing w:before="60" w:after="60"/>
        <w:jc w:val="both"/>
        <w:rPr>
          <w:rFonts w:ascii="Times New Roman" w:hAnsi="Times New Roman"/>
          <w:kern w:val="24"/>
          <w:lang w:val="vi-VN"/>
        </w:rPr>
      </w:pPr>
      <w:r w:rsidRPr="004F0793">
        <w:rPr>
          <w:rFonts w:ascii="Times New Roman" w:hAnsi="Times New Roman"/>
          <w:b/>
          <w:iCs/>
          <w:color w:val="000000"/>
          <w:lang w:val="vi-VN"/>
        </w:rPr>
        <w:t>b) Nội dung:</w:t>
      </w:r>
      <w:r w:rsidRPr="004F0793">
        <w:rPr>
          <w:rFonts w:ascii="Times New Roman" w:hAnsi="Times New Roman"/>
          <w:color w:val="000000"/>
          <w:lang w:val="vi-VN"/>
        </w:rPr>
        <w:t xml:space="preserve"> </w:t>
      </w:r>
      <w:r w:rsidRPr="004F0B42">
        <w:rPr>
          <w:rFonts w:ascii="Times New Roman" w:hAnsi="Times New Roman"/>
          <w:kern w:val="24"/>
          <w:lang w:val="vi-VN"/>
        </w:rPr>
        <w:t xml:space="preserve">HS thực hiện các yêu cầu trong Luyện tập 1 và  Ví dụ 2. </w:t>
      </w:r>
    </w:p>
    <w:p w14:paraId="54D7F59E" w14:textId="77777777" w:rsidR="004F0B42" w:rsidRPr="004F0B42" w:rsidRDefault="004F0B42" w:rsidP="004F0B42">
      <w:pPr>
        <w:widowControl w:val="0"/>
        <w:spacing w:before="60" w:after="60"/>
        <w:jc w:val="both"/>
        <w:rPr>
          <w:rFonts w:ascii="Times New Roman" w:hAnsi="Times New Roman"/>
          <w:color w:val="000000"/>
          <w:lang w:val="vi-VN"/>
        </w:rPr>
      </w:pPr>
      <w:r w:rsidRPr="004F0B42">
        <w:rPr>
          <w:rFonts w:ascii="Times New Roman" w:hAnsi="Times New Roman"/>
          <w:b/>
          <w:iCs/>
          <w:color w:val="000000"/>
          <w:lang w:val="vi-VN"/>
        </w:rPr>
        <w:t>c) Sản phẩm:</w:t>
      </w:r>
      <w:r w:rsidRPr="004F0B42">
        <w:rPr>
          <w:rFonts w:ascii="Times New Roman" w:hAnsi="Times New Roman"/>
          <w:color w:val="000000"/>
          <w:lang w:val="vi-VN"/>
        </w:rPr>
        <w:t xml:space="preserve"> HS giải bài toán thông qua các bước và trình bày đầy đủ.</w:t>
      </w:r>
    </w:p>
    <w:p w14:paraId="7BF691D3" w14:textId="77777777" w:rsidR="004F0B42" w:rsidRPr="004F0B42" w:rsidRDefault="004F0B42" w:rsidP="004F0B42">
      <w:pPr>
        <w:widowControl w:val="0"/>
        <w:tabs>
          <w:tab w:val="left" w:pos="567"/>
          <w:tab w:val="left" w:pos="1418"/>
        </w:tabs>
        <w:spacing w:before="60" w:after="60"/>
        <w:jc w:val="both"/>
        <w:rPr>
          <w:rFonts w:ascii="Times New Roman" w:hAnsi="Times New Roman"/>
          <w:b/>
          <w:iCs/>
          <w:color w:val="000000"/>
          <w:lang w:val="vi-VN"/>
        </w:rPr>
      </w:pPr>
      <w:r w:rsidRPr="004F0B42">
        <w:rPr>
          <w:rFonts w:ascii="Times New Roman" w:hAnsi="Times New Roman"/>
          <w:b/>
          <w:iCs/>
          <w:color w:val="000000"/>
          <w:lang w:val="vi-VN"/>
        </w:rPr>
        <w:t xml:space="preserve">d) Tổ chức thực hiện: </w:t>
      </w:r>
    </w:p>
    <w:tbl>
      <w:tblPr>
        <w:tblW w:w="99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0"/>
        <w:gridCol w:w="4252"/>
      </w:tblGrid>
      <w:tr w:rsidR="004F0B42" w:rsidRPr="004F0B42" w14:paraId="28E2667D" w14:textId="77777777" w:rsidTr="004F0B42">
        <w:trPr>
          <w:tblHeader/>
        </w:trPr>
        <w:tc>
          <w:tcPr>
            <w:tcW w:w="5670" w:type="dxa"/>
          </w:tcPr>
          <w:p w14:paraId="3D454D47" w14:textId="77777777" w:rsidR="004F0B42" w:rsidRPr="004F0B42" w:rsidRDefault="004F0B42" w:rsidP="004F0B42">
            <w:pPr>
              <w:widowControl w:val="0"/>
              <w:spacing w:before="60" w:after="60"/>
              <w:jc w:val="center"/>
              <w:rPr>
                <w:rFonts w:ascii="Times New Roman" w:hAnsi="Times New Roman"/>
                <w:color w:val="000000"/>
                <w:lang w:val="vi-VN"/>
              </w:rPr>
            </w:pPr>
            <w:r w:rsidRPr="004F0B42">
              <w:rPr>
                <w:rFonts w:ascii="Times New Roman" w:eastAsia="Calibri" w:hAnsi="Times New Roman"/>
                <w:b/>
                <w:bCs/>
                <w:color w:val="000000"/>
                <w:lang w:val="vi-VN"/>
              </w:rPr>
              <w:t>Hoạt động của GV VÀ HS</w:t>
            </w:r>
          </w:p>
        </w:tc>
        <w:tc>
          <w:tcPr>
            <w:tcW w:w="4252" w:type="dxa"/>
          </w:tcPr>
          <w:p w14:paraId="26B27FED" w14:textId="77777777" w:rsidR="004F0B42" w:rsidRPr="004F0B42" w:rsidRDefault="004F0B42" w:rsidP="004F0B42">
            <w:pPr>
              <w:widowControl w:val="0"/>
              <w:spacing w:before="60" w:after="60"/>
              <w:jc w:val="center"/>
              <w:rPr>
                <w:rFonts w:ascii="Times New Roman" w:hAnsi="Times New Roman"/>
                <w:color w:val="000000"/>
              </w:rPr>
            </w:pPr>
            <w:proofErr w:type="spellStart"/>
            <w:r w:rsidRPr="004F0B42">
              <w:rPr>
                <w:rFonts w:ascii="Times New Roman" w:eastAsia="Calibri" w:hAnsi="Times New Roman"/>
                <w:b/>
                <w:bCs/>
                <w:color w:val="000000"/>
              </w:rPr>
              <w:t>Dự</w:t>
            </w:r>
            <w:proofErr w:type="spellEnd"/>
            <w:r w:rsidRPr="004F0B42">
              <w:rPr>
                <w:rFonts w:ascii="Times New Roman" w:eastAsia="Calibri" w:hAnsi="Times New Roman"/>
                <w:b/>
                <w:bCs/>
                <w:color w:val="000000"/>
              </w:rPr>
              <w:t xml:space="preserve"> </w:t>
            </w:r>
            <w:proofErr w:type="spellStart"/>
            <w:r w:rsidRPr="004F0B42">
              <w:rPr>
                <w:rFonts w:ascii="Times New Roman" w:eastAsia="Calibri" w:hAnsi="Times New Roman"/>
                <w:b/>
                <w:bCs/>
                <w:color w:val="000000"/>
              </w:rPr>
              <w:t>kiến</w:t>
            </w:r>
            <w:proofErr w:type="spellEnd"/>
            <w:r w:rsidRPr="004F0B42">
              <w:rPr>
                <w:rFonts w:ascii="Times New Roman" w:eastAsia="Calibri" w:hAnsi="Times New Roman"/>
                <w:b/>
                <w:bCs/>
                <w:color w:val="000000"/>
              </w:rPr>
              <w:t xml:space="preserve"> </w:t>
            </w:r>
            <w:proofErr w:type="spellStart"/>
            <w:r w:rsidRPr="004F0B42">
              <w:rPr>
                <w:rFonts w:ascii="Times New Roman" w:eastAsia="Calibri" w:hAnsi="Times New Roman"/>
                <w:b/>
                <w:bCs/>
                <w:color w:val="000000"/>
              </w:rPr>
              <w:t>sản</w:t>
            </w:r>
            <w:proofErr w:type="spellEnd"/>
            <w:r w:rsidRPr="004F0B42">
              <w:rPr>
                <w:rFonts w:ascii="Times New Roman" w:eastAsia="Calibri" w:hAnsi="Times New Roman"/>
                <w:b/>
                <w:bCs/>
                <w:color w:val="000000"/>
              </w:rPr>
              <w:t xml:space="preserve"> </w:t>
            </w:r>
            <w:proofErr w:type="spellStart"/>
            <w:r w:rsidRPr="004F0B42">
              <w:rPr>
                <w:rFonts w:ascii="Times New Roman" w:eastAsia="Calibri" w:hAnsi="Times New Roman"/>
                <w:b/>
                <w:bCs/>
                <w:color w:val="000000"/>
              </w:rPr>
              <w:t>phẩm</w:t>
            </w:r>
            <w:proofErr w:type="spellEnd"/>
          </w:p>
        </w:tc>
      </w:tr>
      <w:tr w:rsidR="004F0B42" w:rsidRPr="00097193" w14:paraId="1CEFDDAA" w14:textId="77777777" w:rsidTr="006F6F6C">
        <w:tc>
          <w:tcPr>
            <w:tcW w:w="5670" w:type="dxa"/>
          </w:tcPr>
          <w:p w14:paraId="10829684" w14:textId="77777777" w:rsidR="004F0B42" w:rsidRPr="004F0B42" w:rsidRDefault="004F0B42" w:rsidP="004F0B42">
            <w:pPr>
              <w:spacing w:line="264" w:lineRule="auto"/>
              <w:rPr>
                <w:rFonts w:ascii="Times New Roman" w:hAnsi="Times New Roman"/>
                <w:bCs/>
                <w:i/>
                <w:color w:val="000000"/>
                <w:lang w:val="vi-VN"/>
              </w:rPr>
            </w:pPr>
            <w:r w:rsidRPr="004F0B42">
              <w:rPr>
                <w:rFonts w:ascii="Times New Roman" w:hAnsi="Times New Roman"/>
                <w:b/>
                <w:bCs/>
                <w:color w:val="000000"/>
              </w:rPr>
              <w:lastRenderedPageBreak/>
              <w:t xml:space="preserve">* GV </w:t>
            </w:r>
            <w:proofErr w:type="spellStart"/>
            <w:r w:rsidRPr="004F0B42">
              <w:rPr>
                <w:rFonts w:ascii="Times New Roman" w:hAnsi="Times New Roman"/>
                <w:b/>
                <w:bCs/>
                <w:color w:val="000000"/>
              </w:rPr>
              <w:t>giao</w:t>
            </w:r>
            <w:proofErr w:type="spellEnd"/>
            <w:r w:rsidRPr="004F0B42">
              <w:rPr>
                <w:rFonts w:ascii="Times New Roman" w:hAnsi="Times New Roman"/>
                <w:b/>
                <w:bCs/>
                <w:color w:val="000000"/>
              </w:rPr>
              <w:t xml:space="preserve"> </w:t>
            </w:r>
            <w:proofErr w:type="spellStart"/>
            <w:r w:rsidRPr="004F0B42">
              <w:rPr>
                <w:rFonts w:ascii="Times New Roman" w:hAnsi="Times New Roman"/>
                <w:b/>
                <w:bCs/>
                <w:color w:val="000000"/>
              </w:rPr>
              <w:t>nhiệm</w:t>
            </w:r>
            <w:proofErr w:type="spellEnd"/>
            <w:r w:rsidRPr="004F0B42">
              <w:rPr>
                <w:rFonts w:ascii="Times New Roman" w:hAnsi="Times New Roman"/>
                <w:b/>
                <w:bCs/>
                <w:color w:val="000000"/>
              </w:rPr>
              <w:t xml:space="preserve"> </w:t>
            </w:r>
            <w:proofErr w:type="spellStart"/>
            <w:r w:rsidRPr="004F0B42">
              <w:rPr>
                <w:rFonts w:ascii="Times New Roman" w:hAnsi="Times New Roman"/>
                <w:b/>
                <w:bCs/>
                <w:color w:val="000000"/>
              </w:rPr>
              <w:t>vụ</w:t>
            </w:r>
            <w:proofErr w:type="spellEnd"/>
            <w:r w:rsidRPr="004F0B42">
              <w:rPr>
                <w:rFonts w:ascii="Times New Roman" w:hAnsi="Times New Roman"/>
                <w:b/>
                <w:bCs/>
                <w:color w:val="000000"/>
              </w:rPr>
              <w:t xml:space="preserve"> </w:t>
            </w:r>
            <w:proofErr w:type="spellStart"/>
            <w:r w:rsidRPr="004F0B42">
              <w:rPr>
                <w:rFonts w:ascii="Times New Roman" w:hAnsi="Times New Roman"/>
                <w:b/>
                <w:bCs/>
                <w:color w:val="000000"/>
              </w:rPr>
              <w:t>học</w:t>
            </w:r>
            <w:proofErr w:type="spellEnd"/>
            <w:r w:rsidRPr="004F0B42">
              <w:rPr>
                <w:rFonts w:ascii="Times New Roman" w:hAnsi="Times New Roman"/>
                <w:b/>
                <w:bCs/>
                <w:color w:val="000000"/>
              </w:rPr>
              <w:t xml:space="preserve"> </w:t>
            </w:r>
            <w:proofErr w:type="spellStart"/>
            <w:r w:rsidRPr="004F0B42">
              <w:rPr>
                <w:rFonts w:ascii="Times New Roman" w:hAnsi="Times New Roman"/>
                <w:b/>
                <w:bCs/>
                <w:color w:val="000000"/>
              </w:rPr>
              <w:t>tập</w:t>
            </w:r>
            <w:proofErr w:type="spellEnd"/>
            <w:r w:rsidRPr="004F0B42">
              <w:rPr>
                <w:rFonts w:ascii="Times New Roman" w:hAnsi="Times New Roman"/>
                <w:b/>
                <w:bCs/>
                <w:color w:val="000000"/>
              </w:rPr>
              <w:t>:</w:t>
            </w:r>
            <w:r w:rsidRPr="004F0B42">
              <w:rPr>
                <w:rFonts w:ascii="Times New Roman" w:hAnsi="Times New Roman"/>
                <w:bCs/>
                <w:color w:val="000000"/>
              </w:rPr>
              <w:t xml:space="preserve"> </w:t>
            </w:r>
            <w:r w:rsidRPr="004F0B42">
              <w:rPr>
                <w:rFonts w:ascii="Times New Roman" w:hAnsi="Times New Roman"/>
                <w:bCs/>
                <w:color w:val="000000"/>
                <w:lang w:val="vi-VN"/>
              </w:rPr>
              <w:t>GV cho HS hoạt động cá nhân Luyện tập 1 trong 8 phút, sau đó chọn 1 HS lên bảng trình bày; các HS khác theo dõi, nhận xét và góp ý; GV chốt lại kết quả và lưu ý các sai lầm hay mắc phải.</w:t>
            </w:r>
          </w:p>
          <w:p w14:paraId="7CD4F5E7" w14:textId="77777777" w:rsidR="004F0B42" w:rsidRPr="004F0B42" w:rsidRDefault="004F0B42" w:rsidP="004F0B42">
            <w:pPr>
              <w:widowControl w:val="0"/>
              <w:spacing w:before="60" w:after="60"/>
              <w:jc w:val="both"/>
              <w:rPr>
                <w:rFonts w:ascii="Times New Roman" w:hAnsi="Times New Roman"/>
                <w:bCs/>
                <w:color w:val="000000"/>
                <w:lang w:val="vi-VN"/>
              </w:rPr>
            </w:pPr>
            <w:r w:rsidRPr="004F0B42">
              <w:rPr>
                <w:rFonts w:ascii="Times New Roman" w:hAnsi="Times New Roman"/>
                <w:b/>
                <w:bCs/>
                <w:color w:val="000000"/>
                <w:lang w:val="vi-VN"/>
              </w:rPr>
              <w:t>* HS thực hiện nhiệm vụ:</w:t>
            </w:r>
            <w:r w:rsidRPr="004F0B42">
              <w:rPr>
                <w:rFonts w:ascii="Times New Roman" w:hAnsi="Times New Roman"/>
                <w:bCs/>
                <w:color w:val="000000"/>
                <w:lang w:val="vi-VN"/>
              </w:rPr>
              <w:t xml:space="preserve"> HS hoạt động cá nhân thực hiện nhiệm vụ.</w:t>
            </w:r>
          </w:p>
          <w:p w14:paraId="10EAA8B7" w14:textId="77777777" w:rsidR="004F0B42" w:rsidRPr="004F0B42" w:rsidRDefault="004F0B42" w:rsidP="004F0B42">
            <w:pPr>
              <w:widowControl w:val="0"/>
              <w:spacing w:before="60" w:after="60"/>
              <w:jc w:val="both"/>
              <w:rPr>
                <w:rFonts w:ascii="Times New Roman" w:hAnsi="Times New Roman"/>
                <w:b/>
                <w:bCs/>
                <w:color w:val="000000"/>
                <w:lang w:val="vi-VN"/>
              </w:rPr>
            </w:pPr>
            <w:r w:rsidRPr="004F0B42">
              <w:rPr>
                <w:rFonts w:ascii="Times New Roman" w:hAnsi="Times New Roman"/>
                <w:b/>
                <w:bCs/>
                <w:color w:val="000000"/>
                <w:lang w:val="vi-VN"/>
              </w:rPr>
              <w:t>* Báo cáo, thảo luận</w:t>
            </w:r>
          </w:p>
          <w:p w14:paraId="15572975" w14:textId="77777777" w:rsidR="004F0B42" w:rsidRPr="004F0B42" w:rsidRDefault="004F0B42" w:rsidP="004F0B42">
            <w:pPr>
              <w:widowControl w:val="0"/>
              <w:spacing w:before="60" w:after="60"/>
              <w:jc w:val="both"/>
              <w:rPr>
                <w:rFonts w:ascii="Times New Roman" w:hAnsi="Times New Roman"/>
                <w:bCs/>
                <w:color w:val="000000"/>
                <w:lang w:val="vi-VN"/>
              </w:rPr>
            </w:pPr>
            <w:r w:rsidRPr="004F0B42">
              <w:rPr>
                <w:rFonts w:ascii="Times New Roman" w:hAnsi="Times New Roman"/>
                <w:bCs/>
                <w:color w:val="000000"/>
                <w:lang w:val="vi-VN"/>
              </w:rPr>
              <w:t>- Gọi một vài HS thực hiện một số ví dụ.</w:t>
            </w:r>
          </w:p>
          <w:p w14:paraId="4BDE3117" w14:textId="77777777" w:rsidR="004F0B42" w:rsidRPr="004F0B42" w:rsidRDefault="004F0B42" w:rsidP="004F0B42">
            <w:pPr>
              <w:widowControl w:val="0"/>
              <w:spacing w:before="60" w:after="60"/>
              <w:jc w:val="both"/>
              <w:rPr>
                <w:rFonts w:ascii="Times New Roman" w:hAnsi="Times New Roman"/>
                <w:bCs/>
                <w:color w:val="000000"/>
                <w:lang w:val="vi-VN"/>
              </w:rPr>
            </w:pPr>
            <w:r w:rsidRPr="004F0B42">
              <w:rPr>
                <w:rFonts w:ascii="Times New Roman" w:hAnsi="Times New Roman"/>
                <w:bCs/>
                <w:color w:val="000000"/>
                <w:lang w:val="vi-VN"/>
              </w:rPr>
              <w:t>- HS nhóm khác nhận xét, bổ sung.</w:t>
            </w:r>
          </w:p>
          <w:p w14:paraId="260E130D" w14:textId="77777777" w:rsidR="004F0B42" w:rsidRPr="004F0B42" w:rsidRDefault="004F0B42" w:rsidP="004F0B42">
            <w:pPr>
              <w:widowControl w:val="0"/>
              <w:spacing w:before="60" w:after="60"/>
              <w:jc w:val="both"/>
              <w:rPr>
                <w:rFonts w:ascii="Times New Roman" w:hAnsi="Times New Roman"/>
                <w:bCs/>
                <w:color w:val="000000"/>
                <w:lang w:val="vi-VN"/>
              </w:rPr>
            </w:pPr>
            <w:r w:rsidRPr="004F0B42">
              <w:rPr>
                <w:rFonts w:ascii="Times New Roman" w:hAnsi="Times New Roman"/>
                <w:b/>
                <w:bCs/>
                <w:color w:val="000000"/>
                <w:lang w:val="vi-VN"/>
              </w:rPr>
              <w:t>* Kết luận, nhận định:</w:t>
            </w:r>
            <w:r w:rsidRPr="004F0B42">
              <w:rPr>
                <w:rFonts w:ascii="Times New Roman" w:hAnsi="Times New Roman"/>
                <w:bCs/>
                <w:color w:val="000000"/>
                <w:lang w:val="vi-VN"/>
              </w:rPr>
              <w:t xml:space="preserve"> GV nhận xét, bổ sung, chốt kiến thức.</w:t>
            </w:r>
          </w:p>
          <w:p w14:paraId="04FDAF72" w14:textId="77777777" w:rsidR="004F0B42" w:rsidRPr="004F0B42" w:rsidRDefault="004F0B42" w:rsidP="004F0B42">
            <w:pPr>
              <w:widowControl w:val="0"/>
              <w:spacing w:before="60" w:after="60"/>
              <w:jc w:val="both"/>
              <w:rPr>
                <w:rFonts w:ascii="Times New Roman" w:hAnsi="Times New Roman"/>
                <w:bCs/>
                <w:color w:val="000000"/>
                <w:lang w:val="vi-VN"/>
              </w:rPr>
            </w:pPr>
          </w:p>
          <w:p w14:paraId="1340541A" w14:textId="77777777" w:rsidR="004F0B42" w:rsidRPr="004F0B42" w:rsidRDefault="004F0B42" w:rsidP="004F0B42">
            <w:pPr>
              <w:widowControl w:val="0"/>
              <w:spacing w:before="60" w:after="60"/>
              <w:jc w:val="both"/>
              <w:rPr>
                <w:rFonts w:ascii="Times New Roman" w:hAnsi="Times New Roman"/>
                <w:bCs/>
                <w:color w:val="000000"/>
                <w:lang w:val="vi-VN"/>
              </w:rPr>
            </w:pPr>
          </w:p>
          <w:p w14:paraId="25E718F4" w14:textId="77777777" w:rsidR="004F0B42" w:rsidRPr="004F0B42" w:rsidRDefault="004F0B42" w:rsidP="004F0B42">
            <w:pPr>
              <w:widowControl w:val="0"/>
              <w:spacing w:before="60" w:after="60"/>
              <w:jc w:val="both"/>
              <w:rPr>
                <w:rFonts w:ascii="Times New Roman" w:hAnsi="Times New Roman"/>
                <w:bCs/>
                <w:color w:val="000000"/>
                <w:lang w:val="vi-VN"/>
              </w:rPr>
            </w:pPr>
          </w:p>
          <w:p w14:paraId="2DB50243" w14:textId="77777777" w:rsidR="004F0B42" w:rsidRPr="004F0B42" w:rsidRDefault="004F0B42" w:rsidP="004F0B42">
            <w:pPr>
              <w:widowControl w:val="0"/>
              <w:spacing w:before="60" w:after="60"/>
              <w:jc w:val="both"/>
              <w:rPr>
                <w:rFonts w:ascii="Times New Roman" w:hAnsi="Times New Roman"/>
                <w:bCs/>
                <w:color w:val="000000"/>
                <w:lang w:val="vi-VN"/>
              </w:rPr>
            </w:pPr>
          </w:p>
          <w:p w14:paraId="142491F8" w14:textId="77777777" w:rsidR="004F0B42" w:rsidRPr="004F0B42" w:rsidRDefault="004F0B42" w:rsidP="004F0B42">
            <w:pPr>
              <w:widowControl w:val="0"/>
              <w:spacing w:before="60" w:after="60"/>
              <w:jc w:val="both"/>
              <w:rPr>
                <w:rFonts w:ascii="Times New Roman" w:hAnsi="Times New Roman"/>
                <w:bCs/>
                <w:color w:val="000000"/>
                <w:lang w:val="vi-VN"/>
              </w:rPr>
            </w:pPr>
          </w:p>
          <w:p w14:paraId="5A009176" w14:textId="77777777" w:rsidR="004F0B42" w:rsidRPr="004F0B42" w:rsidRDefault="004F0B42" w:rsidP="004F0B42">
            <w:pPr>
              <w:widowControl w:val="0"/>
              <w:spacing w:before="60" w:after="60"/>
              <w:jc w:val="both"/>
              <w:rPr>
                <w:rFonts w:ascii="Times New Roman" w:hAnsi="Times New Roman"/>
                <w:bCs/>
                <w:color w:val="000000"/>
                <w:lang w:val="vi-VN"/>
              </w:rPr>
            </w:pPr>
          </w:p>
        </w:tc>
        <w:tc>
          <w:tcPr>
            <w:tcW w:w="4252" w:type="dxa"/>
          </w:tcPr>
          <w:p w14:paraId="62D948D0" w14:textId="77777777" w:rsidR="004F0B42" w:rsidRPr="004F0B42" w:rsidRDefault="004F0B42" w:rsidP="004F0B42">
            <w:pPr>
              <w:widowControl w:val="0"/>
              <w:spacing w:before="60" w:after="60"/>
              <w:jc w:val="both"/>
              <w:rPr>
                <w:rFonts w:ascii="Times New Roman" w:hAnsi="Times New Roman"/>
                <w:b/>
                <w:bCs/>
                <w:color w:val="000000"/>
                <w:shd w:val="clear" w:color="auto" w:fill="FFC000"/>
                <w:lang w:val="vi-VN"/>
              </w:rPr>
            </w:pPr>
            <w:r w:rsidRPr="004F0B42">
              <w:rPr>
                <w:rFonts w:ascii="Times New Roman" w:hAnsi="Times New Roman"/>
                <w:b/>
                <w:bCs/>
                <w:color w:val="000000"/>
                <w:shd w:val="clear" w:color="auto" w:fill="FFC000"/>
                <w:lang w:val="vi-VN"/>
              </w:rPr>
              <w:t>Luyện tập 1</w:t>
            </w:r>
          </w:p>
          <w:p w14:paraId="44CB3173" w14:textId="77777777" w:rsidR="004F0B42" w:rsidRPr="004F0B42" w:rsidRDefault="004F0B42" w:rsidP="004F0B42">
            <w:pPr>
              <w:widowControl w:val="0"/>
              <w:spacing w:before="60" w:after="60"/>
              <w:jc w:val="both"/>
              <w:rPr>
                <w:rFonts w:ascii="Times New Roman" w:hAnsi="Times New Roman"/>
                <w:color w:val="000000"/>
                <w:lang w:val="vi-VN"/>
              </w:rPr>
            </w:pPr>
            <w:r w:rsidRPr="004F0B42">
              <w:rPr>
                <w:rFonts w:ascii="Times New Roman" w:hAnsi="Times New Roman"/>
                <w:color w:val="000000"/>
                <w:lang w:val="vi-VN"/>
              </w:rPr>
              <w:t>Gọi x (km/h), y (km/h) lần lượt là vận tốc của xe khách và xe tải (x &gt; 0, y &gt; 0).</w:t>
            </w:r>
          </w:p>
          <w:p w14:paraId="4234D31B" w14:textId="77777777" w:rsidR="004F0B42" w:rsidRPr="004F0B42" w:rsidRDefault="004F0B42" w:rsidP="004F0B42">
            <w:pPr>
              <w:widowControl w:val="0"/>
              <w:spacing w:before="60" w:after="60"/>
              <w:jc w:val="both"/>
              <w:rPr>
                <w:rFonts w:ascii="Times New Roman" w:hAnsi="Times New Roman"/>
                <w:color w:val="000000"/>
                <w:lang w:val="vi-VN"/>
              </w:rPr>
            </w:pPr>
            <w:r w:rsidRPr="004F0B42">
              <w:rPr>
                <w:rFonts w:ascii="Times New Roman" w:hAnsi="Times New Roman"/>
                <w:color w:val="000000"/>
                <w:lang w:val="vi-VN"/>
              </w:rPr>
              <w:t xml:space="preserve">Vì rằng mỗi xe khách đi nhanh hơn xe tải 15 km </w:t>
            </w:r>
          </w:p>
          <w:p w14:paraId="7F9393D6" w14:textId="77777777" w:rsidR="004F0B42" w:rsidRPr="004F0793" w:rsidRDefault="004F0B42" w:rsidP="004F0B42">
            <w:pPr>
              <w:widowControl w:val="0"/>
              <w:spacing w:before="60" w:after="60"/>
              <w:jc w:val="both"/>
              <w:rPr>
                <w:rFonts w:ascii="Times New Roman" w:hAnsi="Times New Roman"/>
                <w:color w:val="000000"/>
                <w:lang w:val="vi-VN"/>
              </w:rPr>
            </w:pPr>
            <w:r w:rsidRPr="004F0B42">
              <w:rPr>
                <w:rFonts w:ascii="Times New Roman" w:hAnsi="Times New Roman"/>
                <w:color w:val="000000"/>
                <w:lang w:val="vi-VN"/>
              </w:rPr>
              <w:t>nên ta có x – y = 15. (1)</w:t>
            </w:r>
          </w:p>
          <w:p w14:paraId="5B9B818F" w14:textId="77777777" w:rsidR="004F0B42" w:rsidRPr="004F0793" w:rsidRDefault="004F0B42" w:rsidP="004F0B42">
            <w:pPr>
              <w:widowControl w:val="0"/>
              <w:spacing w:before="60" w:after="60"/>
              <w:jc w:val="both"/>
              <w:rPr>
                <w:rFonts w:ascii="Times New Roman" w:hAnsi="Times New Roman"/>
                <w:color w:val="000000"/>
                <w:lang w:val="vi-VN"/>
              </w:rPr>
            </w:pPr>
            <w:r w:rsidRPr="004F0B42">
              <w:rPr>
                <w:rFonts w:ascii="Times New Roman" w:hAnsi="Times New Roman"/>
                <w:color w:val="000000"/>
                <w:lang w:val="vi-VN"/>
              </w:rPr>
              <w:t xml:space="preserve">Đổi </w:t>
            </w:r>
            <w:r w:rsidRPr="004F0B42">
              <w:rPr>
                <w:rFonts w:ascii="Times New Roman" w:hAnsi="Times New Roman"/>
                <w:color w:val="000000"/>
              </w:rPr>
              <w:object w:dxaOrig="2260" w:dyaOrig="680" w14:anchorId="284DB3E4">
                <v:shape id="_x0000_i1029" type="#_x0000_t75" style="width:113.05pt;height:33.8pt" o:ole="">
                  <v:imagedata r:id="rId17" o:title=""/>
                </v:shape>
                <o:OLEObject Type="Embed" ProgID="Equation.DSMT4" ShapeID="_x0000_i1029" DrawAspect="Content" ObjectID="_1821163556" r:id="rId18"/>
              </w:object>
            </w:r>
          </w:p>
          <w:p w14:paraId="77C63EDC" w14:textId="77777777" w:rsidR="004F0B42" w:rsidRPr="004F0B42" w:rsidRDefault="004F0B42" w:rsidP="004F0B42">
            <w:pPr>
              <w:widowControl w:val="0"/>
              <w:spacing w:before="60" w:after="60"/>
              <w:jc w:val="both"/>
              <w:rPr>
                <w:rFonts w:ascii="Times New Roman" w:hAnsi="Times New Roman"/>
                <w:color w:val="000000"/>
                <w:lang w:val="vi-VN"/>
              </w:rPr>
            </w:pPr>
            <w:r w:rsidRPr="004F0B42">
              <w:rPr>
                <w:rFonts w:ascii="Times New Roman" w:hAnsi="Times New Roman"/>
                <w:color w:val="000000"/>
                <w:lang w:val="vi-VN"/>
              </w:rPr>
              <w:t>Thời gian xe khá</w:t>
            </w:r>
          </w:p>
          <w:p w14:paraId="0B667E0E" w14:textId="77777777" w:rsidR="004F0B42" w:rsidRPr="004F0B42" w:rsidRDefault="004F0B42" w:rsidP="004F0B42">
            <w:pPr>
              <w:widowControl w:val="0"/>
              <w:spacing w:before="60" w:after="60"/>
              <w:jc w:val="both"/>
              <w:rPr>
                <w:rFonts w:ascii="Times New Roman" w:hAnsi="Times New Roman"/>
                <w:color w:val="000000"/>
                <w:lang w:val="vi-VN"/>
              </w:rPr>
            </w:pPr>
            <w:r w:rsidRPr="004F0B42">
              <w:rPr>
                <w:rFonts w:ascii="Times New Roman" w:hAnsi="Times New Roman"/>
                <w:color w:val="000000"/>
                <w:lang w:val="vi-VN"/>
              </w:rPr>
              <w:t>h đi được là: </w:t>
            </w:r>
          </w:p>
          <w:p w14:paraId="75FE8393" w14:textId="77777777" w:rsidR="004F0B42" w:rsidRPr="004F0B42" w:rsidRDefault="004F0B42" w:rsidP="004F0B42">
            <w:pPr>
              <w:widowControl w:val="0"/>
              <w:spacing w:before="60" w:after="60"/>
              <w:jc w:val="both"/>
              <w:rPr>
                <w:rFonts w:ascii="Times New Roman" w:hAnsi="Times New Roman"/>
                <w:color w:val="000000"/>
              </w:rPr>
            </w:pPr>
            <w:r w:rsidRPr="004F0B42">
              <w:rPr>
                <w:rFonts w:ascii="Times New Roman" w:hAnsi="Times New Roman"/>
                <w:color w:val="000000"/>
              </w:rPr>
              <w:object w:dxaOrig="1420" w:dyaOrig="680" w14:anchorId="47FAF557">
                <v:shape id="_x0000_i1030" type="#_x0000_t75" style="width:71.35pt;height:33.8pt" o:ole="">
                  <v:imagedata r:id="rId19" o:title=""/>
                </v:shape>
                <o:OLEObject Type="Embed" ProgID="Equation.DSMT4" ShapeID="_x0000_i1030" DrawAspect="Content" ObjectID="_1821163557" r:id="rId20"/>
              </w:object>
            </w:r>
          </w:p>
          <w:p w14:paraId="400A89DA" w14:textId="77777777" w:rsidR="004F0B42" w:rsidRPr="004F0B42" w:rsidRDefault="004F0B42" w:rsidP="004F0B42">
            <w:pPr>
              <w:widowControl w:val="0"/>
              <w:spacing w:before="60" w:after="60"/>
              <w:jc w:val="both"/>
              <w:rPr>
                <w:rFonts w:ascii="Times New Roman" w:hAnsi="Times New Roman"/>
                <w:color w:val="000000"/>
              </w:rPr>
            </w:pPr>
            <w:r w:rsidRPr="004F0B42">
              <w:rPr>
                <w:rFonts w:ascii="Times New Roman" w:hAnsi="Times New Roman"/>
                <w:color w:val="000000"/>
                <w:lang w:val="vi-VN"/>
              </w:rPr>
              <w:t>Quãng đường xe khách đi được là: </w:t>
            </w:r>
            <w:r w:rsidRPr="004F0B42">
              <w:rPr>
                <w:rFonts w:ascii="Times New Roman" w:hAnsi="Times New Roman"/>
                <w:color w:val="000000"/>
              </w:rPr>
              <w:object w:dxaOrig="960" w:dyaOrig="680" w14:anchorId="01A2D756">
                <v:shape id="_x0000_i1031" type="#_x0000_t75" style="width:47.7pt;height:33.8pt" o:ole="">
                  <v:imagedata r:id="rId21" o:title=""/>
                </v:shape>
                <o:OLEObject Type="Embed" ProgID="Equation.DSMT4" ShapeID="_x0000_i1031" DrawAspect="Content" ObjectID="_1821163558" r:id="rId22"/>
              </w:object>
            </w:r>
          </w:p>
          <w:p w14:paraId="6F5735F3" w14:textId="77777777" w:rsidR="004F0B42" w:rsidRPr="004F0B42" w:rsidRDefault="004F0B42" w:rsidP="004F0B42">
            <w:pPr>
              <w:widowControl w:val="0"/>
              <w:spacing w:before="60" w:after="60"/>
              <w:jc w:val="both"/>
              <w:rPr>
                <w:rFonts w:ascii="Times New Roman" w:hAnsi="Times New Roman"/>
                <w:color w:val="000000"/>
              </w:rPr>
            </w:pPr>
            <w:r w:rsidRPr="004F0B42">
              <w:rPr>
                <w:rFonts w:ascii="Times New Roman" w:hAnsi="Times New Roman"/>
                <w:color w:val="000000"/>
                <w:lang w:val="vi-VN"/>
              </w:rPr>
              <w:t>Quãng đường xe tải đi được là: </w:t>
            </w:r>
            <w:r w:rsidRPr="004F0B42">
              <w:rPr>
                <w:rFonts w:ascii="Times New Roman" w:hAnsi="Times New Roman"/>
                <w:color w:val="000000"/>
              </w:rPr>
              <w:object w:dxaOrig="980" w:dyaOrig="680" w14:anchorId="5F2BB1B7">
                <v:shape id="_x0000_i1032" type="#_x0000_t75" style="width:48.95pt;height:33.8pt" o:ole="">
                  <v:imagedata r:id="rId23" o:title=""/>
                </v:shape>
                <o:OLEObject Type="Embed" ProgID="Equation.DSMT4" ShapeID="_x0000_i1032" DrawAspect="Content" ObjectID="_1821163559" r:id="rId24"/>
              </w:object>
            </w:r>
          </w:p>
          <w:p w14:paraId="7FBDAF99" w14:textId="77777777" w:rsidR="004F0B42" w:rsidRPr="004F0B42" w:rsidRDefault="004F0B42" w:rsidP="004F0B42">
            <w:pPr>
              <w:widowControl w:val="0"/>
              <w:spacing w:before="60" w:after="60"/>
              <w:jc w:val="both"/>
              <w:rPr>
                <w:rFonts w:ascii="Times New Roman" w:hAnsi="Times New Roman"/>
                <w:color w:val="000000"/>
              </w:rPr>
            </w:pPr>
            <w:r w:rsidRPr="004F0B42">
              <w:rPr>
                <w:rFonts w:ascii="Times New Roman" w:hAnsi="Times New Roman"/>
                <w:color w:val="000000"/>
                <w:lang w:val="vi-VN"/>
              </w:rPr>
              <w:t>Vì quãng đường Thành phố Hồ Chí Minh đến Cần Thơ dài 170 km nên ta có</w:t>
            </w:r>
            <w:r w:rsidRPr="004F0B42">
              <w:rPr>
                <w:rFonts w:ascii="Times New Roman" w:hAnsi="Times New Roman"/>
                <w:color w:val="000000"/>
              </w:rPr>
              <w:t xml:space="preserve">  </w:t>
            </w:r>
            <w:r w:rsidRPr="004F0B42">
              <w:rPr>
                <w:rFonts w:ascii="Times New Roman" w:hAnsi="Times New Roman"/>
                <w:color w:val="000000"/>
              </w:rPr>
              <w:object w:dxaOrig="1980" w:dyaOrig="680" w14:anchorId="2A4DB185">
                <v:shape id="_x0000_i1033" type="#_x0000_t75" style="width:99.15pt;height:33.8pt" o:ole="">
                  <v:imagedata r:id="rId25" o:title=""/>
                </v:shape>
                <o:OLEObject Type="Embed" ProgID="Equation.DSMT4" ShapeID="_x0000_i1033" DrawAspect="Content" ObjectID="_1821163560" r:id="rId26"/>
              </w:object>
            </w:r>
          </w:p>
          <w:p w14:paraId="2B067865" w14:textId="77777777" w:rsidR="004F0B42" w:rsidRPr="004F0B42" w:rsidRDefault="004F0B42" w:rsidP="004F0B42">
            <w:pPr>
              <w:widowControl w:val="0"/>
              <w:spacing w:before="60" w:after="60"/>
              <w:jc w:val="both"/>
              <w:rPr>
                <w:rFonts w:ascii="Times New Roman" w:hAnsi="Times New Roman"/>
                <w:color w:val="000000"/>
              </w:rPr>
            </w:pPr>
            <w:r w:rsidRPr="004F0B42">
              <w:rPr>
                <w:rFonts w:ascii="Times New Roman" w:hAnsi="Times New Roman"/>
                <w:color w:val="000000"/>
                <w:lang w:val="vi-VN"/>
              </w:rPr>
              <w:t>Từ (1) và (2) ta có</w:t>
            </w:r>
            <w:r w:rsidRPr="004F0B42">
              <w:rPr>
                <w:rFonts w:ascii="Times New Roman" w:hAnsi="Times New Roman"/>
                <w:color w:val="000000"/>
              </w:rPr>
              <w:t xml:space="preserve"> </w:t>
            </w:r>
            <w:proofErr w:type="spellStart"/>
            <w:r w:rsidRPr="004F0B42">
              <w:rPr>
                <w:rFonts w:ascii="Times New Roman" w:hAnsi="Times New Roman"/>
                <w:color w:val="000000"/>
              </w:rPr>
              <w:t>hệ</w:t>
            </w:r>
            <w:proofErr w:type="spellEnd"/>
            <w:r w:rsidRPr="004F0B42">
              <w:rPr>
                <w:rFonts w:ascii="Times New Roman" w:hAnsi="Times New Roman"/>
                <w:color w:val="000000"/>
                <w:lang w:val="vi-VN"/>
              </w:rPr>
              <w:t xml:space="preserve"> phương trình</w:t>
            </w:r>
          </w:p>
          <w:p w14:paraId="32457F41" w14:textId="77777777" w:rsidR="004F0B42" w:rsidRPr="004F0B42" w:rsidRDefault="004F0B42" w:rsidP="004F0B42">
            <w:pPr>
              <w:widowControl w:val="0"/>
              <w:spacing w:before="60" w:after="60"/>
              <w:jc w:val="both"/>
              <w:rPr>
                <w:rFonts w:ascii="Times New Roman" w:hAnsi="Times New Roman"/>
                <w:color w:val="000000"/>
              </w:rPr>
            </w:pPr>
            <w:r w:rsidRPr="004F0B42">
              <w:rPr>
                <w:rFonts w:ascii="Times New Roman" w:hAnsi="Times New Roman"/>
                <w:color w:val="000000"/>
              </w:rPr>
              <w:object w:dxaOrig="2120" w:dyaOrig="1100" w14:anchorId="019FF9D0">
                <v:shape id="_x0000_i1034" type="#_x0000_t75" style="width:105.8pt;height:54.3pt" o:ole="">
                  <v:imagedata r:id="rId27" o:title=""/>
                </v:shape>
                <o:OLEObject Type="Embed" ProgID="Equation.DSMT4" ShapeID="_x0000_i1034" DrawAspect="Content" ObjectID="_1821163561" r:id="rId28"/>
              </w:object>
            </w:r>
          </w:p>
          <w:p w14:paraId="2F2F9BCF" w14:textId="77777777" w:rsidR="004F0B42" w:rsidRPr="004F0B42" w:rsidRDefault="004F0B42" w:rsidP="004F0B42">
            <w:pPr>
              <w:widowControl w:val="0"/>
              <w:spacing w:before="60" w:after="60"/>
              <w:jc w:val="both"/>
              <w:rPr>
                <w:rFonts w:ascii="Times New Roman" w:hAnsi="Times New Roman"/>
                <w:color w:val="000000"/>
              </w:rPr>
            </w:pPr>
            <w:r w:rsidRPr="004F0B42">
              <w:rPr>
                <w:rFonts w:ascii="Times New Roman" w:hAnsi="Times New Roman"/>
                <w:color w:val="000000"/>
                <w:lang w:val="vi-VN"/>
              </w:rPr>
              <w:t xml:space="preserve">Nhân hai vế của phương trình thứ hai với 3, ta được:  </w:t>
            </w:r>
            <w:r w:rsidRPr="004F0B42">
              <w:rPr>
                <w:rFonts w:ascii="Times New Roman" w:hAnsi="Times New Roman"/>
                <w:color w:val="000000"/>
              </w:rPr>
              <w:object w:dxaOrig="2020" w:dyaOrig="800" w14:anchorId="713F4068">
                <v:shape id="_x0000_i1035" type="#_x0000_t75" style="width:101.05pt;height:39.8pt" o:ole="">
                  <v:imagedata r:id="rId29" o:title=""/>
                </v:shape>
                <o:OLEObject Type="Embed" ProgID="Equation.DSMT4" ShapeID="_x0000_i1035" DrawAspect="Content" ObjectID="_1821163562" r:id="rId30"/>
              </w:object>
            </w:r>
          </w:p>
          <w:p w14:paraId="50791AB5" w14:textId="77777777" w:rsidR="004F0B42" w:rsidRPr="004F0B42" w:rsidRDefault="004F0B42" w:rsidP="004F0B42">
            <w:pPr>
              <w:widowControl w:val="0"/>
              <w:spacing w:before="60" w:after="60"/>
              <w:jc w:val="both"/>
              <w:rPr>
                <w:rFonts w:ascii="Times New Roman" w:hAnsi="Times New Roman"/>
                <w:color w:val="000000"/>
                <w:lang w:val="vi-VN"/>
              </w:rPr>
            </w:pPr>
            <w:r w:rsidRPr="004F0B42">
              <w:rPr>
                <w:rFonts w:ascii="Times New Roman" w:hAnsi="Times New Roman"/>
                <w:color w:val="000000"/>
                <w:lang w:val="vi-VN"/>
              </w:rPr>
              <w:t>Từ phương trình thứ nhất ta có y = x – 15. Thế vào phương trình thứ hai, ta được 7(x – 15) + 2y = 510, tức là 9x – 30 = 510, suy ra x = 60 (TMĐK)</w:t>
            </w:r>
          </w:p>
          <w:p w14:paraId="510268AC" w14:textId="77777777" w:rsidR="004F0B42" w:rsidRPr="004F0B42" w:rsidRDefault="004F0B42" w:rsidP="004F0B42">
            <w:pPr>
              <w:widowControl w:val="0"/>
              <w:spacing w:before="60" w:after="60"/>
              <w:jc w:val="both"/>
              <w:rPr>
                <w:rFonts w:ascii="Times New Roman" w:hAnsi="Times New Roman"/>
                <w:color w:val="000000"/>
                <w:lang w:val="vi-VN"/>
              </w:rPr>
            </w:pPr>
            <w:r w:rsidRPr="004F0B42">
              <w:rPr>
                <w:rFonts w:ascii="Times New Roman" w:hAnsi="Times New Roman"/>
                <w:color w:val="000000"/>
                <w:lang w:val="vi-VN"/>
              </w:rPr>
              <w:t>Từ đó y = 60 – 15 = 45 (TMĐK).</w:t>
            </w:r>
          </w:p>
          <w:p w14:paraId="64765CEF" w14:textId="77777777" w:rsidR="004F0B42" w:rsidRPr="004F0B42" w:rsidRDefault="004F0B42" w:rsidP="004F0B42">
            <w:pPr>
              <w:widowControl w:val="0"/>
              <w:spacing w:before="60" w:after="60"/>
              <w:jc w:val="both"/>
              <w:rPr>
                <w:rFonts w:ascii="Times New Roman" w:hAnsi="Times New Roman"/>
                <w:color w:val="000000"/>
                <w:lang w:val="vi-VN"/>
              </w:rPr>
            </w:pPr>
            <w:r w:rsidRPr="004F0B42">
              <w:rPr>
                <w:rFonts w:ascii="Times New Roman" w:hAnsi="Times New Roman"/>
                <w:color w:val="000000"/>
                <w:lang w:val="vi-VN"/>
              </w:rPr>
              <w:t xml:space="preserve">Vậy vận tốc của xe khách là 45 km/h và vận tốc của xe tải là 60 </w:t>
            </w:r>
            <w:r w:rsidRPr="004F0B42">
              <w:rPr>
                <w:rFonts w:ascii="Times New Roman" w:hAnsi="Times New Roman"/>
                <w:color w:val="000000"/>
                <w:lang w:val="vi-VN"/>
              </w:rPr>
              <w:lastRenderedPageBreak/>
              <w:t>km/h.</w:t>
            </w:r>
          </w:p>
          <w:p w14:paraId="2BD81D7C" w14:textId="77777777" w:rsidR="004F0B42" w:rsidRPr="004F0B42" w:rsidRDefault="004F0B42" w:rsidP="004F0B42">
            <w:pPr>
              <w:widowControl w:val="0"/>
              <w:spacing w:before="60" w:after="60"/>
              <w:jc w:val="both"/>
              <w:rPr>
                <w:rFonts w:ascii="Times New Roman" w:hAnsi="Times New Roman"/>
                <w:color w:val="000000"/>
                <w:lang w:val="vi-VN"/>
              </w:rPr>
            </w:pPr>
          </w:p>
        </w:tc>
      </w:tr>
      <w:tr w:rsidR="004F0B42" w:rsidRPr="00097193" w14:paraId="18EFA240" w14:textId="77777777" w:rsidTr="006F6F6C">
        <w:tc>
          <w:tcPr>
            <w:tcW w:w="5670" w:type="dxa"/>
          </w:tcPr>
          <w:p w14:paraId="39177E67" w14:textId="77777777" w:rsidR="004F0B42" w:rsidRPr="004F0B42" w:rsidRDefault="004F0B42" w:rsidP="004F0B42">
            <w:pPr>
              <w:spacing w:line="264" w:lineRule="auto"/>
              <w:rPr>
                <w:rFonts w:ascii="Times New Roman" w:hAnsi="Times New Roman"/>
                <w:bCs/>
                <w:i/>
                <w:color w:val="000000"/>
                <w:lang w:val="vi-VN"/>
              </w:rPr>
            </w:pPr>
            <w:r w:rsidRPr="004F0B42">
              <w:rPr>
                <w:rFonts w:ascii="Times New Roman" w:hAnsi="Times New Roman"/>
                <w:b/>
                <w:bCs/>
                <w:color w:val="000000"/>
                <w:lang w:val="vi-VN"/>
              </w:rPr>
              <w:lastRenderedPageBreak/>
              <w:t>* GV giao nhiệm vụ học tập:</w:t>
            </w:r>
            <w:r w:rsidRPr="004F0B42">
              <w:rPr>
                <w:rFonts w:ascii="Times New Roman" w:hAnsi="Times New Roman"/>
                <w:bCs/>
                <w:color w:val="000000"/>
                <w:lang w:val="vi-VN"/>
              </w:rPr>
              <w:t xml:space="preserve"> </w:t>
            </w:r>
          </w:p>
          <w:p w14:paraId="5558FF5F" w14:textId="77777777" w:rsidR="004F0B42" w:rsidRPr="004F0B42" w:rsidRDefault="004F0B42" w:rsidP="004F0B42">
            <w:pPr>
              <w:spacing w:line="264" w:lineRule="auto"/>
              <w:rPr>
                <w:rFonts w:ascii="Times New Roman" w:hAnsi="Times New Roman"/>
                <w:bCs/>
                <w:i/>
                <w:color w:val="000000"/>
                <w:lang w:val="vi-VN"/>
              </w:rPr>
            </w:pPr>
            <w:r w:rsidRPr="004F0B42">
              <w:rPr>
                <w:rFonts w:ascii="Times New Roman" w:hAnsi="Times New Roman"/>
                <w:bCs/>
                <w:lang w:val="vi-VN"/>
              </w:rPr>
              <w:t xml:space="preserve">– </w:t>
            </w:r>
            <w:r w:rsidRPr="004F0B42">
              <w:rPr>
                <w:rFonts w:ascii="Times New Roman" w:hAnsi="Times New Roman"/>
                <w:bCs/>
                <w:color w:val="000000"/>
                <w:lang w:val="vi-VN"/>
              </w:rPr>
              <w:t>GV cho HS hoạt động cá nhân trong 8 phút, sau đó chọn 1 HS lên bảng trình bày; các HS khác theo dõi, nhận xét và góp ý; GV chốt lại kết quả và lưu ý các sai lầm hay mắc phải.</w:t>
            </w:r>
          </w:p>
          <w:p w14:paraId="5249C411" w14:textId="77777777" w:rsidR="004F0B42" w:rsidRPr="004F0B42" w:rsidRDefault="004F0B42" w:rsidP="004F0B42">
            <w:pPr>
              <w:widowControl w:val="0"/>
              <w:spacing w:before="60" w:after="60"/>
              <w:jc w:val="both"/>
              <w:rPr>
                <w:rFonts w:ascii="Times New Roman" w:hAnsi="Times New Roman"/>
                <w:bCs/>
                <w:color w:val="000000"/>
                <w:lang w:val="vi-VN"/>
              </w:rPr>
            </w:pPr>
            <w:r w:rsidRPr="004F0B42">
              <w:rPr>
                <w:rFonts w:ascii="Times New Roman" w:eastAsia="Malgun Gothic" w:hAnsi="Times New Roman"/>
                <w:i/>
                <w:iCs/>
                <w:lang w:val="vi-VN"/>
              </w:rPr>
              <w:t xml:space="preserve">GV lưu ý cho HS là tuy hệ (I) không phải là hệ bậc nhất hai ẩn, nhưng nếu ta đặt (ẩn phụ) </w:t>
            </w:r>
            <w:r w:rsidRPr="004F0B42">
              <w:rPr>
                <w:rFonts w:ascii="Times New Roman" w:hAnsi="Times New Roman"/>
                <w:position w:val="-28"/>
              </w:rPr>
              <w:object w:dxaOrig="1219" w:dyaOrig="660" w14:anchorId="2296B731">
                <v:shape id="_x0000_i1036" type="#_x0000_t75" style="width:60.65pt;height:33.15pt" o:ole="">
                  <v:imagedata r:id="rId31" o:title=""/>
                </v:shape>
                <o:OLEObject Type="Embed" ProgID="Equation.DSMT4" ShapeID="_x0000_i1036" DrawAspect="Content" ObjectID="_1821163563" r:id="rId32"/>
              </w:object>
            </w:r>
            <w:r w:rsidRPr="004F0B42">
              <w:rPr>
                <w:rFonts w:ascii="Times New Roman" w:eastAsia="Malgun Gothic" w:hAnsi="Times New Roman"/>
                <w:i/>
                <w:iCs/>
                <w:lang w:val="vi-VN"/>
              </w:rPr>
              <w:t xml:space="preserve"> thì ta lại được một hệ bậc nhất hai ẩn (II) đối với hai ẩn mới là u, v. Hệ này đơn giản hơn hệ (I) và HS đã biết cách giải</w:t>
            </w:r>
            <w:r w:rsidRPr="004F0B42">
              <w:rPr>
                <w:rFonts w:ascii="Times New Roman" w:hAnsi="Times New Roman"/>
                <w:bCs/>
                <w:i/>
                <w:iCs/>
                <w:lang w:val="vi-VN"/>
              </w:rPr>
              <w:t>.</w:t>
            </w:r>
          </w:p>
          <w:p w14:paraId="72F390DF" w14:textId="77777777" w:rsidR="004F0B42" w:rsidRPr="004F0B42" w:rsidRDefault="004F0B42" w:rsidP="004F0B42">
            <w:pPr>
              <w:widowControl w:val="0"/>
              <w:spacing w:before="60" w:after="60"/>
              <w:jc w:val="both"/>
              <w:rPr>
                <w:rFonts w:ascii="Times New Roman" w:hAnsi="Times New Roman"/>
                <w:bCs/>
                <w:color w:val="000000"/>
                <w:lang w:val="vi-VN"/>
              </w:rPr>
            </w:pPr>
            <w:r w:rsidRPr="004F0B42">
              <w:rPr>
                <w:rFonts w:ascii="Times New Roman" w:hAnsi="Times New Roman"/>
                <w:b/>
                <w:bCs/>
                <w:color w:val="000000"/>
                <w:lang w:val="vi-VN"/>
              </w:rPr>
              <w:t>* HS thực hiện nhiệm vụ:</w:t>
            </w:r>
            <w:r w:rsidRPr="004F0B42">
              <w:rPr>
                <w:rFonts w:ascii="Times New Roman" w:hAnsi="Times New Roman"/>
                <w:bCs/>
                <w:color w:val="000000"/>
                <w:lang w:val="vi-VN"/>
              </w:rPr>
              <w:t xml:space="preserve"> HS hoạt động cá nhân thực hiện nhiệm vụ.</w:t>
            </w:r>
          </w:p>
          <w:p w14:paraId="0509ACE8" w14:textId="77777777" w:rsidR="004F0B42" w:rsidRPr="004F0B42" w:rsidRDefault="004F0B42" w:rsidP="004F0B42">
            <w:pPr>
              <w:widowControl w:val="0"/>
              <w:spacing w:before="60" w:after="60"/>
              <w:jc w:val="both"/>
              <w:rPr>
                <w:rFonts w:ascii="Times New Roman" w:hAnsi="Times New Roman"/>
                <w:b/>
                <w:bCs/>
                <w:color w:val="000000"/>
                <w:lang w:val="vi-VN"/>
              </w:rPr>
            </w:pPr>
            <w:r w:rsidRPr="004F0B42">
              <w:rPr>
                <w:rFonts w:ascii="Times New Roman" w:hAnsi="Times New Roman"/>
                <w:b/>
                <w:bCs/>
                <w:color w:val="000000"/>
                <w:lang w:val="vi-VN"/>
              </w:rPr>
              <w:t>* Báo cáo, thảo luận</w:t>
            </w:r>
          </w:p>
          <w:p w14:paraId="5F3AF75A" w14:textId="77777777" w:rsidR="004F0B42" w:rsidRPr="004F0B42" w:rsidRDefault="004F0B42" w:rsidP="004F0B42">
            <w:pPr>
              <w:widowControl w:val="0"/>
              <w:spacing w:before="60" w:after="60"/>
              <w:jc w:val="both"/>
              <w:rPr>
                <w:rFonts w:ascii="Times New Roman" w:hAnsi="Times New Roman"/>
                <w:bCs/>
                <w:color w:val="000000"/>
                <w:lang w:val="vi-VN"/>
              </w:rPr>
            </w:pPr>
            <w:r w:rsidRPr="004F0B42">
              <w:rPr>
                <w:rFonts w:ascii="Times New Roman" w:hAnsi="Times New Roman"/>
                <w:bCs/>
                <w:color w:val="000000"/>
                <w:lang w:val="vi-VN"/>
              </w:rPr>
              <w:t>- Gọi một vài HS thực hiện một số ví dụ.</w:t>
            </w:r>
          </w:p>
          <w:p w14:paraId="743024F0" w14:textId="77777777" w:rsidR="004F0B42" w:rsidRPr="004F0B42" w:rsidRDefault="004F0B42" w:rsidP="004F0B42">
            <w:pPr>
              <w:widowControl w:val="0"/>
              <w:spacing w:before="60" w:after="60"/>
              <w:jc w:val="both"/>
              <w:rPr>
                <w:rFonts w:ascii="Times New Roman" w:hAnsi="Times New Roman"/>
                <w:bCs/>
                <w:color w:val="000000"/>
                <w:lang w:val="vi-VN"/>
              </w:rPr>
            </w:pPr>
            <w:r w:rsidRPr="004F0B42">
              <w:rPr>
                <w:rFonts w:ascii="Times New Roman" w:hAnsi="Times New Roman"/>
                <w:bCs/>
                <w:color w:val="000000"/>
                <w:lang w:val="vi-VN"/>
              </w:rPr>
              <w:t>- HS nhóm khác nhận xét, bổ sung.</w:t>
            </w:r>
          </w:p>
          <w:p w14:paraId="760604F1" w14:textId="77777777" w:rsidR="004F0B42" w:rsidRPr="004F0B42" w:rsidRDefault="004F0B42" w:rsidP="004F0B42">
            <w:pPr>
              <w:widowControl w:val="0"/>
              <w:spacing w:before="60" w:after="60"/>
              <w:jc w:val="both"/>
              <w:rPr>
                <w:rFonts w:ascii="Times New Roman" w:hAnsi="Times New Roman"/>
                <w:bCs/>
                <w:color w:val="000000"/>
                <w:lang w:val="vi-VN"/>
              </w:rPr>
            </w:pPr>
            <w:r w:rsidRPr="004F0B42">
              <w:rPr>
                <w:rFonts w:ascii="Times New Roman" w:hAnsi="Times New Roman"/>
                <w:b/>
                <w:bCs/>
                <w:color w:val="000000"/>
                <w:lang w:val="vi-VN"/>
              </w:rPr>
              <w:t>* Kết luận, nhận định:</w:t>
            </w:r>
            <w:r w:rsidRPr="004F0B42">
              <w:rPr>
                <w:rFonts w:ascii="Times New Roman" w:hAnsi="Times New Roman"/>
                <w:bCs/>
                <w:color w:val="000000"/>
                <w:lang w:val="vi-VN"/>
              </w:rPr>
              <w:t xml:space="preserve"> GV nhận xét, bổ sung, chốt kiến thức.</w:t>
            </w:r>
          </w:p>
          <w:p w14:paraId="5FF89832" w14:textId="77777777" w:rsidR="004F0B42" w:rsidRPr="004F0B42" w:rsidRDefault="004F0B42" w:rsidP="004F0B42">
            <w:pPr>
              <w:spacing w:line="264" w:lineRule="auto"/>
              <w:rPr>
                <w:rFonts w:ascii="Times New Roman" w:hAnsi="Times New Roman"/>
                <w:b/>
                <w:bCs/>
                <w:color w:val="000000"/>
                <w:lang w:val="vi-VN"/>
              </w:rPr>
            </w:pPr>
          </w:p>
        </w:tc>
        <w:tc>
          <w:tcPr>
            <w:tcW w:w="4252" w:type="dxa"/>
          </w:tcPr>
          <w:p w14:paraId="5EF39FBD" w14:textId="77777777" w:rsidR="004F0B42" w:rsidRPr="004F0B42" w:rsidRDefault="004F0B42" w:rsidP="004F0B42">
            <w:pPr>
              <w:widowControl w:val="0"/>
              <w:spacing w:before="60" w:after="60"/>
              <w:jc w:val="both"/>
              <w:rPr>
                <w:rFonts w:ascii="Times New Roman" w:hAnsi="Times New Roman"/>
                <w:b/>
                <w:bCs/>
                <w:color w:val="000000"/>
                <w:shd w:val="clear" w:color="auto" w:fill="FFC000"/>
                <w:lang w:val="vi-VN"/>
              </w:rPr>
            </w:pPr>
            <w:r w:rsidRPr="004F0B42">
              <w:rPr>
                <w:rFonts w:ascii="Times New Roman" w:hAnsi="Times New Roman"/>
                <w:b/>
                <w:bCs/>
                <w:color w:val="000000"/>
                <w:shd w:val="clear" w:color="auto" w:fill="FFC000"/>
                <w:lang w:val="vi-VN"/>
              </w:rPr>
              <w:t>Ví dụ 2</w:t>
            </w:r>
          </w:p>
          <w:p w14:paraId="4343ECE0" w14:textId="77777777" w:rsidR="004F0B42" w:rsidRPr="004F0B42" w:rsidRDefault="004F0B42" w:rsidP="004F0B42">
            <w:pPr>
              <w:widowControl w:val="0"/>
              <w:spacing w:before="60" w:after="60"/>
              <w:jc w:val="both"/>
              <w:rPr>
                <w:rFonts w:ascii="Times New Roman" w:hAnsi="Times New Roman"/>
                <w:color w:val="000000"/>
                <w:lang w:val="vi-VN"/>
              </w:rPr>
            </w:pPr>
            <w:r w:rsidRPr="004F0B42">
              <w:rPr>
                <w:rFonts w:ascii="Times New Roman" w:hAnsi="Times New Roman"/>
                <w:color w:val="000000"/>
                <w:lang w:val="vi-VN"/>
              </w:rPr>
              <w:t xml:space="preserve"> Gọi x là số ngày để đội I hoàn thành công việc nếu làm riêng một mình;</w:t>
            </w:r>
          </w:p>
          <w:p w14:paraId="1FE337B3" w14:textId="77777777" w:rsidR="004F0B42" w:rsidRPr="004F0B42" w:rsidRDefault="004F0B42" w:rsidP="004F0B42">
            <w:pPr>
              <w:widowControl w:val="0"/>
              <w:spacing w:before="60" w:after="60"/>
              <w:jc w:val="both"/>
              <w:rPr>
                <w:rFonts w:ascii="Times New Roman" w:hAnsi="Times New Roman"/>
                <w:color w:val="000000"/>
                <w:lang w:val="vi-VN"/>
              </w:rPr>
            </w:pPr>
            <w:r w:rsidRPr="004F0B42">
              <w:rPr>
                <w:rFonts w:ascii="Times New Roman" w:hAnsi="Times New Roman"/>
                <w:color w:val="000000"/>
                <w:lang w:val="vi-VN"/>
              </w:rPr>
              <w:t>y là số ngày để đội II hoàn thành công việc nếu làm riêng một mình.</w:t>
            </w:r>
          </w:p>
          <w:p w14:paraId="6ADC9E33" w14:textId="77777777" w:rsidR="004F0B42" w:rsidRPr="004F0B42" w:rsidRDefault="004F0B42" w:rsidP="004F0B42">
            <w:pPr>
              <w:widowControl w:val="0"/>
              <w:spacing w:before="60" w:after="60"/>
              <w:jc w:val="both"/>
              <w:rPr>
                <w:rFonts w:ascii="Times New Roman" w:hAnsi="Times New Roman"/>
                <w:color w:val="000000"/>
                <w:lang w:val="vi-VN"/>
              </w:rPr>
            </w:pPr>
            <w:r w:rsidRPr="004F0B42">
              <w:rPr>
                <w:rFonts w:ascii="Times New Roman" w:hAnsi="Times New Roman"/>
                <w:color w:val="000000"/>
                <w:lang w:val="vi-VN"/>
              </w:rPr>
              <w:t>Điều kiện: x &gt;0, y&gt;0</w:t>
            </w:r>
          </w:p>
          <w:p w14:paraId="2CADF201" w14:textId="77777777" w:rsidR="004F0B42" w:rsidRPr="004F0B42" w:rsidRDefault="004F0B42" w:rsidP="004F0B42">
            <w:pPr>
              <w:widowControl w:val="0"/>
              <w:spacing w:before="60" w:after="60"/>
              <w:jc w:val="both"/>
              <w:rPr>
                <w:rFonts w:ascii="Times New Roman" w:hAnsi="Times New Roman"/>
                <w:color w:val="000000"/>
                <w:lang w:val="vi-VN"/>
              </w:rPr>
            </w:pPr>
            <w:r w:rsidRPr="004F0B42">
              <w:rPr>
                <w:rFonts w:ascii="Times New Roman" w:hAnsi="Times New Roman"/>
                <w:color w:val="000000"/>
                <w:lang w:val="vi-VN"/>
              </w:rPr>
              <w:t>Mỗi ngày, đội I làm được</w:t>
            </w:r>
            <w:r w:rsidRPr="004F0B42">
              <w:rPr>
                <w:rFonts w:ascii="Times New Roman" w:hAnsi="Times New Roman"/>
                <w:color w:val="000000"/>
                <w:lang w:val="vi-VN"/>
              </w:rPr>
              <w:tab/>
            </w:r>
            <w:r w:rsidRPr="004F0B42">
              <w:rPr>
                <w:rFonts w:ascii="Times New Roman" w:hAnsi="Times New Roman"/>
                <w:color w:val="000000"/>
              </w:rPr>
              <w:object w:dxaOrig="240" w:dyaOrig="680" w14:anchorId="0AFE96EA">
                <v:shape id="_x0000_i1037" type="#_x0000_t75" style="width:12pt;height:33.8pt" o:ole="">
                  <v:imagedata r:id="rId33" o:title=""/>
                </v:shape>
                <o:OLEObject Type="Embed" ProgID="Equation.DSMT4" ShapeID="_x0000_i1037" DrawAspect="Content" ObjectID="_1821163564" r:id="rId34"/>
              </w:object>
            </w:r>
            <w:r w:rsidRPr="004F0B42">
              <w:rPr>
                <w:rFonts w:ascii="Times New Roman" w:hAnsi="Times New Roman"/>
                <w:color w:val="000000"/>
                <w:lang w:val="vi-VN"/>
              </w:rPr>
              <w:t xml:space="preserve"> (công việc), đội II làm được </w:t>
            </w:r>
            <w:r w:rsidRPr="004F0B42">
              <w:rPr>
                <w:rFonts w:ascii="Times New Roman" w:hAnsi="Times New Roman"/>
                <w:color w:val="000000"/>
              </w:rPr>
              <w:object w:dxaOrig="260" w:dyaOrig="720" w14:anchorId="63F046C1">
                <v:shape id="_x0000_i1038" type="#_x0000_t75" style="width:12.65pt;height:36.3pt" o:ole="">
                  <v:imagedata r:id="rId35" o:title=""/>
                </v:shape>
                <o:OLEObject Type="Embed" ProgID="Equation.DSMT4" ShapeID="_x0000_i1038" DrawAspect="Content" ObjectID="_1821163565" r:id="rId36"/>
              </w:object>
            </w:r>
            <w:r w:rsidRPr="004F0B42">
              <w:rPr>
                <w:rFonts w:ascii="Times New Roman" w:hAnsi="Times New Roman"/>
                <w:color w:val="000000"/>
                <w:lang w:val="vi-VN"/>
              </w:rPr>
              <w:t xml:space="preserve">  (công việc)  </w:t>
            </w:r>
          </w:p>
          <w:p w14:paraId="2829E45C" w14:textId="77777777" w:rsidR="004F0B42" w:rsidRPr="004F0B42" w:rsidRDefault="004F0B42" w:rsidP="004F0B42">
            <w:pPr>
              <w:widowControl w:val="0"/>
              <w:spacing w:before="60" w:after="60"/>
              <w:jc w:val="both"/>
              <w:rPr>
                <w:rFonts w:ascii="Times New Roman" w:hAnsi="Times New Roman"/>
                <w:color w:val="000000"/>
                <w:lang w:val="vi-VN"/>
              </w:rPr>
            </w:pPr>
            <w:r w:rsidRPr="004F0B42">
              <w:rPr>
                <w:rFonts w:ascii="Times New Roman" w:hAnsi="Times New Roman"/>
                <w:color w:val="000000"/>
                <w:lang w:val="vi-VN"/>
              </w:rPr>
              <w:t xml:space="preserve">Mỗi ngày đội I làm nhiều gấp rưỡi đội II nên ta có PT:  </w:t>
            </w:r>
            <m:oMath>
              <m:f>
                <m:fPr>
                  <m:ctrlPr>
                    <w:rPr>
                      <w:rFonts w:ascii="Cambria Math" w:hAnsi="Cambria Math"/>
                      <w:i/>
                      <w:iCs/>
                      <w:color w:val="000000"/>
                    </w:rPr>
                  </m:ctrlPr>
                </m:fPr>
                <m:num>
                  <m:r>
                    <w:rPr>
                      <w:rFonts w:ascii="Cambria Math" w:hAnsi="Cambria Math"/>
                      <w:color w:val="000000"/>
                      <w:lang w:val="vi-VN"/>
                    </w:rPr>
                    <m:t>1</m:t>
                  </m:r>
                </m:num>
                <m:den>
                  <m:r>
                    <w:rPr>
                      <w:rFonts w:ascii="Cambria Math" w:hAnsi="Cambria Math"/>
                      <w:color w:val="000000"/>
                      <w:lang w:val="vi-VN"/>
                    </w:rPr>
                    <m:t>x</m:t>
                  </m:r>
                </m:den>
              </m:f>
              <m:r>
                <w:rPr>
                  <w:rFonts w:ascii="Cambria Math" w:hAnsi="Cambria Math"/>
                  <w:color w:val="000000"/>
                  <w:lang w:val="vi-VN"/>
                </w:rPr>
                <m:t>=</m:t>
              </m:r>
              <m:f>
                <m:fPr>
                  <m:ctrlPr>
                    <w:rPr>
                      <w:rFonts w:ascii="Cambria Math" w:hAnsi="Cambria Math"/>
                      <w:i/>
                      <w:iCs/>
                      <w:color w:val="000000"/>
                    </w:rPr>
                  </m:ctrlPr>
                </m:fPr>
                <m:num>
                  <m:r>
                    <w:rPr>
                      <w:rFonts w:ascii="Cambria Math" w:hAnsi="Cambria Math"/>
                      <w:color w:val="000000"/>
                      <w:lang w:val="vi-VN"/>
                    </w:rPr>
                    <m:t>3</m:t>
                  </m:r>
                </m:num>
                <m:den>
                  <m:r>
                    <w:rPr>
                      <w:rFonts w:ascii="Cambria Math" w:hAnsi="Cambria Math"/>
                      <w:color w:val="000000"/>
                      <w:lang w:val="vi-VN"/>
                    </w:rPr>
                    <m:t>2</m:t>
                  </m:r>
                </m:den>
              </m:f>
              <m:r>
                <w:rPr>
                  <w:rFonts w:ascii="Cambria Math" w:hAnsi="Cambria Math"/>
                  <w:color w:val="000000"/>
                  <w:lang w:val="vi-VN"/>
                </w:rPr>
                <m:t>.</m:t>
              </m:r>
              <m:f>
                <m:fPr>
                  <m:ctrlPr>
                    <w:rPr>
                      <w:rFonts w:ascii="Cambria Math" w:hAnsi="Cambria Math"/>
                      <w:i/>
                      <w:iCs/>
                      <w:color w:val="000000"/>
                    </w:rPr>
                  </m:ctrlPr>
                </m:fPr>
                <m:num>
                  <m:r>
                    <w:rPr>
                      <w:rFonts w:ascii="Cambria Math" w:hAnsi="Cambria Math"/>
                      <w:color w:val="000000"/>
                      <w:lang w:val="vi-VN"/>
                    </w:rPr>
                    <m:t>1</m:t>
                  </m:r>
                </m:num>
                <m:den>
                  <m:r>
                    <w:rPr>
                      <w:rFonts w:ascii="Cambria Math" w:hAnsi="Cambria Math"/>
                      <w:color w:val="000000"/>
                      <w:lang w:val="vi-VN"/>
                    </w:rPr>
                    <m:t>y</m:t>
                  </m:r>
                </m:den>
              </m:f>
            </m:oMath>
            <w:r w:rsidRPr="004F0B42">
              <w:rPr>
                <w:rFonts w:ascii="Times New Roman" w:hAnsi="Times New Roman"/>
                <w:color w:val="000000"/>
                <w:lang w:val="vi-VN"/>
              </w:rPr>
              <w:t xml:space="preserve">  (1)</w:t>
            </w:r>
          </w:p>
          <w:p w14:paraId="6A2A68A6" w14:textId="77777777" w:rsidR="004F0B42" w:rsidRPr="004F0B42" w:rsidRDefault="004F0B42" w:rsidP="004F0B42">
            <w:pPr>
              <w:widowControl w:val="0"/>
              <w:spacing w:before="60" w:after="60"/>
              <w:jc w:val="both"/>
              <w:rPr>
                <w:rFonts w:ascii="Times New Roman" w:hAnsi="Times New Roman"/>
                <w:color w:val="000000"/>
              </w:rPr>
            </w:pPr>
            <w:r w:rsidRPr="004F0B42">
              <w:rPr>
                <w:rFonts w:ascii="Times New Roman" w:hAnsi="Times New Roman"/>
                <w:color w:val="000000"/>
                <w:lang w:val="vi-VN"/>
              </w:rPr>
              <w:t xml:space="preserve">Hai đội làm chung trong 24 ngày thì xong công việc nên mỗi ngày, hai đội làm chung thì được </w:t>
            </w:r>
            <m:oMath>
              <m:f>
                <m:fPr>
                  <m:ctrlPr>
                    <w:rPr>
                      <w:rFonts w:ascii="Cambria Math" w:hAnsi="Cambria Math"/>
                      <w:i/>
                      <w:iCs/>
                      <w:color w:val="000000"/>
                    </w:rPr>
                  </m:ctrlPr>
                </m:fPr>
                <m:num>
                  <m:r>
                    <w:rPr>
                      <w:rFonts w:ascii="Cambria Math" w:hAnsi="Cambria Math"/>
                      <w:color w:val="000000"/>
                      <w:lang w:val="vi-VN"/>
                    </w:rPr>
                    <m:t>1</m:t>
                  </m:r>
                </m:num>
                <m:den>
                  <m:r>
                    <w:rPr>
                      <w:rFonts w:ascii="Cambria Math" w:hAnsi="Cambria Math"/>
                      <w:color w:val="000000"/>
                      <w:lang w:val="vi-VN"/>
                    </w:rPr>
                    <m:t>24</m:t>
                  </m:r>
                </m:den>
              </m:f>
              <m:r>
                <w:rPr>
                  <w:rFonts w:ascii="Cambria Math" w:hAnsi="Cambria Math"/>
                  <w:color w:val="000000"/>
                  <w:lang w:val="vi-VN"/>
                </w:rPr>
                <m:t> </m:t>
              </m:r>
            </m:oMath>
            <w:r w:rsidRPr="004F0B42">
              <w:rPr>
                <w:rFonts w:ascii="Times New Roman" w:hAnsi="Times New Roman"/>
                <w:color w:val="000000"/>
                <w:lang w:val="vi-VN"/>
              </w:rPr>
              <w:t xml:space="preserve"> (công việc). </w:t>
            </w:r>
            <w:r w:rsidRPr="004F0B42">
              <w:rPr>
                <w:rFonts w:ascii="Times New Roman" w:hAnsi="Times New Roman"/>
                <w:color w:val="000000"/>
              </w:rPr>
              <w:t xml:space="preserve">Ta </w:t>
            </w:r>
            <w:proofErr w:type="spellStart"/>
            <w:r w:rsidRPr="004F0B42">
              <w:rPr>
                <w:rFonts w:ascii="Times New Roman" w:hAnsi="Times New Roman"/>
                <w:color w:val="000000"/>
              </w:rPr>
              <w:t>có</w:t>
            </w:r>
            <w:proofErr w:type="spellEnd"/>
            <w:r w:rsidRPr="004F0B42">
              <w:rPr>
                <w:rFonts w:ascii="Times New Roman" w:hAnsi="Times New Roman"/>
                <w:color w:val="000000"/>
              </w:rPr>
              <w:t xml:space="preserve"> PT: </w:t>
            </w:r>
            <m:oMath>
              <m:f>
                <m:fPr>
                  <m:ctrlPr>
                    <w:rPr>
                      <w:rFonts w:ascii="Cambria Math" w:hAnsi="Cambria Math"/>
                      <w:i/>
                      <w:iCs/>
                      <w:color w:val="000000"/>
                    </w:rPr>
                  </m:ctrlPr>
                </m:fPr>
                <m:num>
                  <m:r>
                    <w:rPr>
                      <w:rFonts w:ascii="Cambria Math" w:hAnsi="Cambria Math"/>
                      <w:color w:val="000000"/>
                    </w:rPr>
                    <m:t>1</m:t>
                  </m:r>
                </m:num>
                <m:den>
                  <m:r>
                    <w:rPr>
                      <w:rFonts w:ascii="Cambria Math" w:hAnsi="Cambria Math"/>
                      <w:color w:val="000000"/>
                    </w:rPr>
                    <m:t>x</m:t>
                  </m:r>
                </m:den>
              </m:f>
              <m:r>
                <w:rPr>
                  <w:rFonts w:ascii="Cambria Math" w:hAnsi="Cambria Math"/>
                  <w:color w:val="000000"/>
                </w:rPr>
                <m:t>+</m:t>
              </m:r>
              <m:f>
                <m:fPr>
                  <m:ctrlPr>
                    <w:rPr>
                      <w:rFonts w:ascii="Cambria Math" w:hAnsi="Cambria Math"/>
                      <w:i/>
                      <w:iCs/>
                      <w:color w:val="000000"/>
                    </w:rPr>
                  </m:ctrlPr>
                </m:fPr>
                <m:num>
                  <m:r>
                    <w:rPr>
                      <w:rFonts w:ascii="Cambria Math" w:hAnsi="Cambria Math"/>
                      <w:color w:val="000000"/>
                    </w:rPr>
                    <m:t>1</m:t>
                  </m:r>
                </m:num>
                <m:den>
                  <m:r>
                    <w:rPr>
                      <w:rFonts w:ascii="Cambria Math" w:hAnsi="Cambria Math"/>
                      <w:color w:val="000000"/>
                    </w:rPr>
                    <m:t>y</m:t>
                  </m:r>
                </m:den>
              </m:f>
              <m:r>
                <w:rPr>
                  <w:rFonts w:ascii="Cambria Math" w:hAnsi="Cambria Math"/>
                  <w:color w:val="000000"/>
                </w:rPr>
                <m:t>=</m:t>
              </m:r>
              <m:f>
                <m:fPr>
                  <m:ctrlPr>
                    <w:rPr>
                      <w:rFonts w:ascii="Cambria Math" w:hAnsi="Cambria Math"/>
                      <w:i/>
                      <w:iCs/>
                      <w:color w:val="000000"/>
                    </w:rPr>
                  </m:ctrlPr>
                </m:fPr>
                <m:num>
                  <m:r>
                    <w:rPr>
                      <w:rFonts w:ascii="Cambria Math" w:hAnsi="Cambria Math"/>
                      <w:color w:val="000000"/>
                    </w:rPr>
                    <m:t>1</m:t>
                  </m:r>
                </m:num>
                <m:den>
                  <m:r>
                    <w:rPr>
                      <w:rFonts w:ascii="Cambria Math" w:hAnsi="Cambria Math"/>
                      <w:color w:val="000000"/>
                    </w:rPr>
                    <m:t>24</m:t>
                  </m:r>
                </m:den>
              </m:f>
            </m:oMath>
            <w:proofErr w:type="gramStart"/>
            <w:r w:rsidRPr="004F0B42">
              <w:rPr>
                <w:rFonts w:ascii="Times New Roman" w:hAnsi="Times New Roman"/>
                <w:color w:val="000000"/>
              </w:rPr>
              <w:t xml:space="preserve">   (</w:t>
            </w:r>
            <w:proofErr w:type="gramEnd"/>
            <w:r w:rsidRPr="004F0B42">
              <w:rPr>
                <w:rFonts w:ascii="Times New Roman" w:hAnsi="Times New Roman"/>
                <w:color w:val="000000"/>
              </w:rPr>
              <w:t>2)</w:t>
            </w:r>
          </w:p>
          <w:p w14:paraId="77FD903A" w14:textId="77777777" w:rsidR="004F0B42" w:rsidRPr="004F0B42" w:rsidRDefault="004F0B42" w:rsidP="004F0B42">
            <w:pPr>
              <w:widowControl w:val="0"/>
              <w:spacing w:before="60" w:after="60"/>
              <w:jc w:val="both"/>
              <w:rPr>
                <w:rFonts w:ascii="Times New Roman" w:hAnsi="Times New Roman"/>
                <w:color w:val="000000"/>
                <w:lang w:val="vi-VN"/>
              </w:rPr>
            </w:pPr>
            <w:proofErr w:type="spellStart"/>
            <w:r w:rsidRPr="004F0B42">
              <w:rPr>
                <w:rFonts w:ascii="Times New Roman" w:hAnsi="Times New Roman"/>
                <w:color w:val="000000"/>
              </w:rPr>
              <w:t>Từ</w:t>
            </w:r>
            <w:proofErr w:type="spellEnd"/>
            <w:r w:rsidRPr="004F0B42">
              <w:rPr>
                <w:rFonts w:ascii="Times New Roman" w:hAnsi="Times New Roman"/>
                <w:color w:val="000000"/>
              </w:rPr>
              <w:t xml:space="preserve"> (1) </w:t>
            </w:r>
            <w:proofErr w:type="spellStart"/>
            <w:r w:rsidRPr="004F0B42">
              <w:rPr>
                <w:rFonts w:ascii="Times New Roman" w:hAnsi="Times New Roman"/>
                <w:color w:val="000000"/>
              </w:rPr>
              <w:t>và</w:t>
            </w:r>
            <w:proofErr w:type="spellEnd"/>
            <w:r w:rsidRPr="004F0B42">
              <w:rPr>
                <w:rFonts w:ascii="Times New Roman" w:hAnsi="Times New Roman"/>
                <w:color w:val="000000"/>
              </w:rPr>
              <w:t xml:space="preserve"> (2) ta </w:t>
            </w:r>
            <w:proofErr w:type="spellStart"/>
            <w:r w:rsidRPr="004F0B42">
              <w:rPr>
                <w:rFonts w:ascii="Times New Roman" w:hAnsi="Times New Roman"/>
                <w:color w:val="000000"/>
              </w:rPr>
              <w:t>có</w:t>
            </w:r>
            <w:proofErr w:type="spellEnd"/>
            <w:r w:rsidRPr="004F0B42">
              <w:rPr>
                <w:rFonts w:ascii="Times New Roman" w:hAnsi="Times New Roman"/>
                <w:color w:val="000000"/>
              </w:rPr>
              <w:t xml:space="preserve"> </w:t>
            </w:r>
            <w:proofErr w:type="spellStart"/>
            <w:r w:rsidRPr="004F0B42">
              <w:rPr>
                <w:rFonts w:ascii="Times New Roman" w:hAnsi="Times New Roman"/>
                <w:color w:val="000000"/>
              </w:rPr>
              <w:t>hệ</w:t>
            </w:r>
            <w:proofErr w:type="spellEnd"/>
            <w:r w:rsidRPr="004F0B42">
              <w:rPr>
                <w:rFonts w:ascii="Times New Roman" w:hAnsi="Times New Roman"/>
                <w:color w:val="000000"/>
              </w:rPr>
              <w:t xml:space="preserve"> PT (I) </w:t>
            </w:r>
            <w:r w:rsidRPr="004F0B42">
              <w:rPr>
                <w:rFonts w:ascii="Times New Roman" w:hAnsi="Times New Roman"/>
                <w:color w:val="000000"/>
                <w:lang w:val="vi-VN"/>
              </w:rPr>
              <w:t xml:space="preserve"> </w:t>
            </w:r>
            <w:r w:rsidRPr="004F0B42">
              <w:rPr>
                <w:rFonts w:ascii="Times New Roman" w:hAnsi="Times New Roman"/>
                <w:color w:val="000000"/>
              </w:rPr>
              <w:object w:dxaOrig="1380" w:dyaOrig="1520" w14:anchorId="13D7395A">
                <v:shape id="_x0000_i1039" type="#_x0000_t75" style="width:68.85pt;height:75.45pt" o:ole="">
                  <v:imagedata r:id="rId37" o:title=""/>
                </v:shape>
                <o:OLEObject Type="Embed" ProgID="Equation.DSMT4" ShapeID="_x0000_i1039" DrawAspect="Content" ObjectID="_1821163566" r:id="rId38"/>
              </w:object>
            </w:r>
          </w:p>
          <w:p w14:paraId="5592FECD" w14:textId="77777777" w:rsidR="004F0B42" w:rsidRPr="004F0B42" w:rsidRDefault="004F0B42" w:rsidP="004F0B42">
            <w:pPr>
              <w:widowControl w:val="0"/>
              <w:spacing w:before="60" w:after="60"/>
              <w:jc w:val="both"/>
              <w:rPr>
                <w:rFonts w:ascii="Times New Roman" w:hAnsi="Times New Roman"/>
                <w:color w:val="000000"/>
                <w:lang w:val="vi-VN"/>
              </w:rPr>
            </w:pPr>
            <w:r w:rsidRPr="004F0B42">
              <w:rPr>
                <w:rFonts w:ascii="Times New Roman" w:hAnsi="Times New Roman"/>
                <w:color w:val="000000"/>
                <w:lang w:val="vi-VN"/>
              </w:rPr>
              <w:t xml:space="preserve">Nếu đặt  </w:t>
            </w:r>
            <w:r w:rsidRPr="004F0B42">
              <w:rPr>
                <w:rFonts w:ascii="Times New Roman" w:hAnsi="Times New Roman"/>
                <w:color w:val="000000"/>
                <w:lang w:val="vi-VN"/>
              </w:rPr>
              <w:tab/>
            </w:r>
            <w:r w:rsidRPr="004F0B42">
              <w:rPr>
                <w:rFonts w:ascii="Times New Roman" w:hAnsi="Times New Roman"/>
                <w:color w:val="000000"/>
                <w:lang w:val="vi-VN"/>
              </w:rPr>
              <w:tab/>
            </w:r>
            <w:r w:rsidRPr="004F0B42">
              <w:rPr>
                <w:rFonts w:ascii="Times New Roman" w:hAnsi="Times New Roman"/>
                <w:color w:val="000000"/>
                <w:lang w:val="vi-VN"/>
              </w:rPr>
              <w:tab/>
            </w:r>
            <w:r w:rsidRPr="004F0B42">
              <w:rPr>
                <w:rFonts w:ascii="Times New Roman" w:hAnsi="Times New Roman"/>
                <w:color w:val="000000"/>
                <w:lang w:val="vi-VN"/>
              </w:rPr>
              <w:tab/>
              <w:t xml:space="preserve">   thì ta có hệ PT mới ẩn u, v là  </w:t>
            </w:r>
            <w:r w:rsidRPr="004F0B42">
              <w:rPr>
                <w:rFonts w:ascii="Times New Roman" w:hAnsi="Times New Roman"/>
                <w:color w:val="000000"/>
              </w:rPr>
              <w:object w:dxaOrig="1640" w:dyaOrig="1400" w14:anchorId="42BFE000">
                <v:shape id="_x0000_i1040" type="#_x0000_t75" style="width:81.8pt;height:69.45pt" o:ole="">
                  <v:imagedata r:id="rId39" o:title=""/>
                </v:shape>
                <o:OLEObject Type="Embed" ProgID="Equation.DSMT4" ShapeID="_x0000_i1040" DrawAspect="Content" ObjectID="_1821163567" r:id="rId40"/>
              </w:object>
            </w:r>
            <w:r w:rsidRPr="004F0B42">
              <w:rPr>
                <w:rFonts w:ascii="Times New Roman" w:hAnsi="Times New Roman"/>
                <w:color w:val="000000"/>
                <w:lang w:val="vi-VN"/>
              </w:rPr>
              <w:t xml:space="preserve"> (II)  </w:t>
            </w:r>
          </w:p>
          <w:p w14:paraId="0345D086" w14:textId="77777777" w:rsidR="004F0B42" w:rsidRPr="004F0B42" w:rsidRDefault="004F0B42" w:rsidP="004F0B42">
            <w:pPr>
              <w:widowControl w:val="0"/>
              <w:spacing w:before="60" w:after="60"/>
              <w:rPr>
                <w:rFonts w:ascii="Times New Roman" w:hAnsi="Times New Roman"/>
                <w:color w:val="000000"/>
              </w:rPr>
            </w:pPr>
            <w:proofErr w:type="spellStart"/>
            <w:r w:rsidRPr="004F0B42">
              <w:rPr>
                <w:rFonts w:ascii="Times New Roman" w:hAnsi="Times New Roman"/>
                <w:color w:val="000000"/>
              </w:rPr>
              <w:t>Giải</w:t>
            </w:r>
            <w:proofErr w:type="spellEnd"/>
            <w:r w:rsidRPr="004F0B42">
              <w:rPr>
                <w:rFonts w:ascii="Times New Roman" w:hAnsi="Times New Roman"/>
                <w:color w:val="000000"/>
              </w:rPr>
              <w:t xml:space="preserve"> </w:t>
            </w:r>
            <w:proofErr w:type="spellStart"/>
            <w:r w:rsidRPr="004F0B42">
              <w:rPr>
                <w:rFonts w:ascii="Times New Roman" w:hAnsi="Times New Roman"/>
                <w:color w:val="000000"/>
              </w:rPr>
              <w:t>hệ</w:t>
            </w:r>
            <w:proofErr w:type="spellEnd"/>
            <w:r w:rsidRPr="004F0B42">
              <w:rPr>
                <w:rFonts w:ascii="Times New Roman" w:hAnsi="Times New Roman"/>
                <w:color w:val="000000"/>
              </w:rPr>
              <w:t xml:space="preserve"> (II</w:t>
            </w:r>
            <w:proofErr w:type="gramStart"/>
            <w:r w:rsidRPr="004F0B42">
              <w:rPr>
                <w:rFonts w:ascii="Times New Roman" w:hAnsi="Times New Roman"/>
                <w:color w:val="000000"/>
              </w:rPr>
              <w:t>):</w:t>
            </w:r>
            <w:proofErr w:type="spellStart"/>
            <w:r w:rsidRPr="004F0B42">
              <w:rPr>
                <w:rFonts w:ascii="Times New Roman" w:hAnsi="Times New Roman"/>
                <w:color w:val="000000"/>
              </w:rPr>
              <w:t>Thế</w:t>
            </w:r>
            <w:proofErr w:type="spellEnd"/>
            <w:proofErr w:type="gramEnd"/>
            <w:r w:rsidRPr="004F0B42">
              <w:rPr>
                <w:rFonts w:ascii="Times New Roman" w:hAnsi="Times New Roman"/>
                <w:color w:val="000000"/>
              </w:rPr>
              <w:t xml:space="preserve"> </w:t>
            </w:r>
          </w:p>
          <w:p w14:paraId="285D5430" w14:textId="77777777" w:rsidR="004F0B42" w:rsidRPr="004F0B42" w:rsidRDefault="004F0B42" w:rsidP="004F0B42">
            <w:pPr>
              <w:widowControl w:val="0"/>
              <w:spacing w:before="60" w:after="60"/>
              <w:rPr>
                <w:rFonts w:ascii="Times New Roman" w:hAnsi="Times New Roman"/>
                <w:color w:val="000000"/>
              </w:rPr>
            </w:pPr>
            <w:r w:rsidRPr="004F0B42">
              <w:rPr>
                <w:rFonts w:ascii="Times New Roman" w:hAnsi="Times New Roman"/>
                <w:color w:val="000000"/>
              </w:rPr>
              <w:object w:dxaOrig="1880" w:dyaOrig="680" w14:anchorId="56014394">
                <v:shape id="_x0000_i1041" type="#_x0000_t75" style="width:93.8pt;height:33.8pt" o:ole="">
                  <v:imagedata r:id="rId41" o:title=""/>
                </v:shape>
                <o:OLEObject Type="Embed" ProgID="Equation.DSMT4" ShapeID="_x0000_i1041" DrawAspect="Content" ObjectID="_1821163568" r:id="rId42"/>
              </w:object>
            </w:r>
          </w:p>
          <w:p w14:paraId="1F736F10" w14:textId="77777777" w:rsidR="004F0B42" w:rsidRPr="004F0B42" w:rsidRDefault="004F0B42" w:rsidP="004F0B42">
            <w:pPr>
              <w:widowControl w:val="0"/>
              <w:spacing w:before="60" w:after="60"/>
              <w:rPr>
                <w:rFonts w:ascii="Times New Roman" w:hAnsi="Times New Roman"/>
                <w:color w:val="000000"/>
                <w:lang w:val="vi-VN"/>
              </w:rPr>
            </w:pPr>
            <w:r w:rsidRPr="004F0B42">
              <w:rPr>
                <w:rFonts w:ascii="Times New Roman" w:hAnsi="Times New Roman"/>
                <w:color w:val="000000"/>
              </w:rPr>
              <w:t xml:space="preserve">ta </w:t>
            </w:r>
            <w:proofErr w:type="spellStart"/>
            <w:r w:rsidRPr="004F0B42">
              <w:rPr>
                <w:rFonts w:ascii="Times New Roman" w:hAnsi="Times New Roman"/>
                <w:color w:val="000000"/>
              </w:rPr>
              <w:t>được</w:t>
            </w:r>
            <w:proofErr w:type="spellEnd"/>
            <w:r w:rsidRPr="004F0B42">
              <w:rPr>
                <w:rFonts w:ascii="Times New Roman" w:hAnsi="Times New Roman"/>
                <w:color w:val="000000"/>
                <w:lang w:val="vi-VN"/>
              </w:rPr>
              <w:t xml:space="preserve"> </w:t>
            </w:r>
            <w:r w:rsidRPr="004F0B42">
              <w:rPr>
                <w:rFonts w:ascii="Times New Roman" w:hAnsi="Times New Roman"/>
                <w:color w:val="000000"/>
              </w:rPr>
              <w:object w:dxaOrig="4420" w:dyaOrig="680" w14:anchorId="098A6DF8">
                <v:shape id="_x0000_i1042" type="#_x0000_t75" style="width:201.45pt;height:30.95pt" o:ole="">
                  <v:imagedata r:id="rId43" o:title=""/>
                </v:shape>
                <o:OLEObject Type="Embed" ProgID="Equation.DSMT4" ShapeID="_x0000_i1042" DrawAspect="Content" ObjectID="_1821163569" r:id="rId44"/>
              </w:object>
            </w:r>
          </w:p>
          <w:p w14:paraId="2A787714" w14:textId="77777777" w:rsidR="004F0B42" w:rsidRPr="004F0B42" w:rsidRDefault="004F0B42" w:rsidP="004F0B42">
            <w:pPr>
              <w:widowControl w:val="0"/>
              <w:spacing w:before="60" w:after="60"/>
              <w:jc w:val="both"/>
              <w:rPr>
                <w:rFonts w:ascii="Times New Roman" w:hAnsi="Times New Roman"/>
                <w:color w:val="000000"/>
              </w:rPr>
            </w:pPr>
            <w:r w:rsidRPr="004F0B42">
              <w:rPr>
                <w:rFonts w:ascii="Times New Roman" w:hAnsi="Times New Roman"/>
                <w:color w:val="000000"/>
              </w:rPr>
              <w:lastRenderedPageBreak/>
              <w:t xml:space="preserve">Do </w:t>
            </w:r>
            <w:proofErr w:type="spellStart"/>
            <w:r w:rsidRPr="004F0B42">
              <w:rPr>
                <w:rFonts w:ascii="Times New Roman" w:hAnsi="Times New Roman"/>
                <w:color w:val="000000"/>
              </w:rPr>
              <w:t>đó</w:t>
            </w:r>
            <w:proofErr w:type="spellEnd"/>
            <w:r w:rsidRPr="004F0B42">
              <w:rPr>
                <w:rFonts w:ascii="Times New Roman" w:hAnsi="Times New Roman"/>
                <w:color w:val="000000"/>
              </w:rPr>
              <w:t xml:space="preserve">, </w:t>
            </w:r>
            <w:r w:rsidRPr="004F0B42">
              <w:rPr>
                <w:rFonts w:ascii="Times New Roman" w:hAnsi="Times New Roman"/>
                <w:color w:val="000000"/>
              </w:rPr>
              <w:object w:dxaOrig="2220" w:dyaOrig="680" w14:anchorId="1EA97779">
                <v:shape id="_x0000_i1043" type="#_x0000_t75" style="width:111.15pt;height:33.8pt" o:ole="">
                  <v:imagedata r:id="rId45" o:title=""/>
                </v:shape>
                <o:OLEObject Type="Embed" ProgID="Equation.DSMT4" ShapeID="_x0000_i1043" DrawAspect="Content" ObjectID="_1821163570" r:id="rId46"/>
              </w:object>
            </w:r>
          </w:p>
          <w:p w14:paraId="6A7D11EE" w14:textId="77777777" w:rsidR="004F0B42" w:rsidRPr="004F0B42" w:rsidRDefault="004F0B42" w:rsidP="004F0B42">
            <w:pPr>
              <w:widowControl w:val="0"/>
              <w:spacing w:before="60" w:after="60"/>
              <w:jc w:val="both"/>
              <w:rPr>
                <w:rFonts w:ascii="Times New Roman" w:hAnsi="Times New Roman"/>
                <w:color w:val="000000"/>
                <w:lang w:val="vi-VN"/>
              </w:rPr>
            </w:pPr>
            <w:r w:rsidRPr="004F0B42">
              <w:rPr>
                <w:rFonts w:ascii="Times New Roman" w:hAnsi="Times New Roman"/>
                <w:color w:val="000000"/>
              </w:rPr>
              <w:t xml:space="preserve">Do </w:t>
            </w:r>
            <w:proofErr w:type="spellStart"/>
            <w:r w:rsidRPr="004F0B42">
              <w:rPr>
                <w:rFonts w:ascii="Times New Roman" w:hAnsi="Times New Roman"/>
                <w:color w:val="000000"/>
              </w:rPr>
              <w:t>đó</w:t>
            </w:r>
            <w:proofErr w:type="spellEnd"/>
            <w:r w:rsidRPr="004F0B42">
              <w:rPr>
                <w:rFonts w:ascii="Times New Roman" w:hAnsi="Times New Roman"/>
                <w:color w:val="000000"/>
              </w:rPr>
              <w:t xml:space="preserve">, ta </w:t>
            </w:r>
            <w:proofErr w:type="spellStart"/>
            <w:r w:rsidRPr="004F0B42">
              <w:rPr>
                <w:rFonts w:ascii="Times New Roman" w:hAnsi="Times New Roman"/>
                <w:color w:val="000000"/>
              </w:rPr>
              <w:t>có</w:t>
            </w:r>
            <w:proofErr w:type="spellEnd"/>
            <w:r w:rsidRPr="004F0B42">
              <w:rPr>
                <w:rFonts w:ascii="Times New Roman" w:hAnsi="Times New Roman"/>
                <w:color w:val="000000"/>
                <w:lang w:val="vi-VN"/>
              </w:rPr>
              <w:t xml:space="preserve"> </w:t>
            </w:r>
            <w:r w:rsidRPr="004F0B42">
              <w:rPr>
                <w:rFonts w:ascii="Times New Roman" w:hAnsi="Times New Roman"/>
                <w:color w:val="000000"/>
              </w:rPr>
              <w:object w:dxaOrig="3660" w:dyaOrig="1420" w14:anchorId="66590F28">
                <v:shape id="_x0000_i1044" type="#_x0000_t75" style="width:182.2pt;height:71.35pt" o:ole="">
                  <v:imagedata r:id="rId47" o:title=""/>
                </v:shape>
                <o:OLEObject Type="Embed" ProgID="Equation.DSMT4" ShapeID="_x0000_i1044" DrawAspect="Content" ObjectID="_1821163571" r:id="rId48"/>
              </w:object>
            </w:r>
          </w:p>
          <w:p w14:paraId="5B25C53B" w14:textId="77777777" w:rsidR="004F0B42" w:rsidRPr="004F0B42" w:rsidRDefault="004F0B42" w:rsidP="004F0B42">
            <w:pPr>
              <w:widowControl w:val="0"/>
              <w:spacing w:before="60" w:after="60"/>
              <w:jc w:val="both"/>
              <w:rPr>
                <w:rFonts w:ascii="Times New Roman" w:hAnsi="Times New Roman"/>
                <w:color w:val="000000"/>
                <w:lang w:val="vi-VN"/>
              </w:rPr>
            </w:pPr>
            <w:r w:rsidRPr="004F0B42">
              <w:rPr>
                <w:rFonts w:ascii="Times New Roman" w:hAnsi="Times New Roman"/>
                <w:color w:val="000000"/>
                <w:lang w:val="vi-VN"/>
              </w:rPr>
              <w:t>Vậy nếu làm một mình thì đội I làm xong đoạn đường đó trong 40 ngày, còn đội II làm xong trong 60 ngày.</w:t>
            </w:r>
          </w:p>
          <w:p w14:paraId="530C463E" w14:textId="77777777" w:rsidR="004F0B42" w:rsidRPr="004F0B42" w:rsidRDefault="004F0B42" w:rsidP="004F0B42">
            <w:pPr>
              <w:widowControl w:val="0"/>
              <w:spacing w:before="60" w:after="60"/>
              <w:jc w:val="both"/>
              <w:rPr>
                <w:rFonts w:ascii="Times New Roman" w:hAnsi="Times New Roman"/>
                <w:b/>
                <w:bCs/>
                <w:color w:val="000000"/>
                <w:shd w:val="clear" w:color="auto" w:fill="FFC000"/>
                <w:lang w:val="vi-VN"/>
              </w:rPr>
            </w:pPr>
          </w:p>
        </w:tc>
      </w:tr>
      <w:tr w:rsidR="004F0B42" w:rsidRPr="004F0B42" w14:paraId="34935078" w14:textId="77777777" w:rsidTr="006F6F6C">
        <w:tc>
          <w:tcPr>
            <w:tcW w:w="5670" w:type="dxa"/>
          </w:tcPr>
          <w:p w14:paraId="3C30300A" w14:textId="77777777" w:rsidR="004F0B42" w:rsidRPr="004F0B42" w:rsidRDefault="004F0B42" w:rsidP="004F0B42">
            <w:pPr>
              <w:widowControl w:val="0"/>
              <w:spacing w:before="60" w:after="60"/>
              <w:jc w:val="both"/>
              <w:rPr>
                <w:rFonts w:ascii="Times New Roman" w:hAnsi="Times New Roman"/>
                <w:bCs/>
                <w:color w:val="000000"/>
                <w:lang w:val="vi-VN"/>
              </w:rPr>
            </w:pPr>
          </w:p>
          <w:p w14:paraId="1FAFD1B7" w14:textId="5A2DB4DE" w:rsidR="004F0B42" w:rsidRPr="004F0B42" w:rsidRDefault="004F0B42" w:rsidP="004F0B42">
            <w:pPr>
              <w:spacing w:line="264" w:lineRule="auto"/>
              <w:rPr>
                <w:rFonts w:ascii="Times New Roman" w:hAnsi="Times New Roman"/>
                <w:b/>
                <w:bCs/>
                <w:i/>
                <w:iCs/>
                <w:color w:val="FF0000"/>
                <w:spacing w:val="-4"/>
                <w:lang w:val="vi-VN"/>
              </w:rPr>
            </w:pPr>
            <w:r w:rsidRPr="004F0B42">
              <w:rPr>
                <w:rFonts w:ascii="Times New Roman" w:hAnsi="Times New Roman"/>
                <w:b/>
                <w:bCs/>
                <w:color w:val="000000"/>
                <w:lang w:val="vi-VN"/>
              </w:rPr>
              <w:t>* GV giao nhiệm vụ học tập:</w:t>
            </w:r>
            <w:r w:rsidRPr="004F0B42">
              <w:rPr>
                <w:rFonts w:ascii="Times New Roman" w:hAnsi="Times New Roman"/>
                <w:bCs/>
                <w:color w:val="000000"/>
                <w:lang w:val="vi-VN"/>
              </w:rPr>
              <w:t xml:space="preserve"> </w:t>
            </w:r>
            <w:r w:rsidRPr="004F0B42">
              <w:rPr>
                <w:rFonts w:ascii="Times New Roman" w:hAnsi="Times New Roman"/>
                <w:b/>
                <w:bCs/>
                <w:color w:val="FF0000"/>
                <w:spacing w:val="-4"/>
                <w:lang w:val="vi-VN"/>
              </w:rPr>
              <w:t>Luyện tập 2</w:t>
            </w:r>
          </w:p>
          <w:p w14:paraId="370D2A67" w14:textId="77777777" w:rsidR="004F0B42" w:rsidRPr="004F0B42" w:rsidRDefault="004F0B42" w:rsidP="004F0B42">
            <w:pPr>
              <w:spacing w:line="264" w:lineRule="auto"/>
              <w:rPr>
                <w:rFonts w:ascii="Times New Roman" w:hAnsi="Times New Roman"/>
                <w:bCs/>
                <w:i/>
                <w:color w:val="000000"/>
                <w:lang w:val="vi-VN"/>
              </w:rPr>
            </w:pPr>
            <w:r w:rsidRPr="004F0B42">
              <w:rPr>
                <w:rFonts w:ascii="Times New Roman" w:hAnsi="Times New Roman"/>
                <w:bCs/>
                <w:lang w:val="vi-VN"/>
              </w:rPr>
              <w:t xml:space="preserve">– </w:t>
            </w:r>
            <w:r w:rsidRPr="004F0B42">
              <w:rPr>
                <w:rFonts w:ascii="Times New Roman" w:hAnsi="Times New Roman"/>
                <w:bCs/>
                <w:color w:val="000000"/>
                <w:lang w:val="vi-VN"/>
              </w:rPr>
              <w:t>GV cho HS hoạt động theo nhóm đôi trong 8 phút, sau đó chọn nhóm trình bày; các HS khác theo dõi, nhận xét và góp ý; GV chốt lại kết quả và lưu ý các sai lầm hay mắc phải.</w:t>
            </w:r>
          </w:p>
          <w:p w14:paraId="0F2091DB" w14:textId="77777777" w:rsidR="004F0B42" w:rsidRPr="004F0B42" w:rsidRDefault="004F0B42" w:rsidP="004F0B42">
            <w:pPr>
              <w:spacing w:line="264" w:lineRule="auto"/>
              <w:rPr>
                <w:rFonts w:ascii="Times New Roman" w:hAnsi="Times New Roman"/>
                <w:lang w:val="vi-VN"/>
              </w:rPr>
            </w:pPr>
            <w:r w:rsidRPr="004F0B42">
              <w:rPr>
                <w:rFonts w:ascii="Times New Roman" w:hAnsi="Times New Roman"/>
                <w:b/>
                <w:bCs/>
                <w:color w:val="000000"/>
                <w:lang w:val="vi-VN"/>
              </w:rPr>
              <w:t>* HS thực hiện nhiệm vụ:</w:t>
            </w:r>
            <w:r w:rsidRPr="004F0B42">
              <w:rPr>
                <w:rFonts w:ascii="Times New Roman" w:hAnsi="Times New Roman"/>
                <w:bCs/>
                <w:color w:val="000000"/>
                <w:lang w:val="vi-VN"/>
              </w:rPr>
              <w:t xml:space="preserve"> </w:t>
            </w:r>
            <w:r w:rsidRPr="004F0B42">
              <w:rPr>
                <w:rFonts w:ascii="Times New Roman" w:hAnsi="Times New Roman"/>
                <w:lang w:val="vi-VN"/>
              </w:rPr>
              <w:t>– HS trao đổi nhóm để hoàn thành yêu cầu của Luyện tập 2.</w:t>
            </w:r>
          </w:p>
          <w:p w14:paraId="6F882944" w14:textId="77777777" w:rsidR="004F0B42" w:rsidRPr="004F0B42" w:rsidRDefault="004F0B42" w:rsidP="004F0B42">
            <w:pPr>
              <w:widowControl w:val="0"/>
              <w:spacing w:before="60" w:after="60"/>
              <w:jc w:val="both"/>
              <w:rPr>
                <w:rFonts w:ascii="Times New Roman" w:hAnsi="Times New Roman"/>
                <w:b/>
                <w:bCs/>
                <w:color w:val="000000"/>
                <w:lang w:val="vi-VN"/>
              </w:rPr>
            </w:pPr>
            <w:r w:rsidRPr="004F0B42">
              <w:rPr>
                <w:rFonts w:ascii="Times New Roman" w:hAnsi="Times New Roman"/>
                <w:b/>
                <w:bCs/>
                <w:color w:val="000000"/>
                <w:lang w:val="vi-VN"/>
              </w:rPr>
              <w:t>* Báo cáo, thảo luận</w:t>
            </w:r>
          </w:p>
          <w:p w14:paraId="55A40412" w14:textId="77777777" w:rsidR="004F0B42" w:rsidRPr="004F0B42" w:rsidRDefault="004F0B42" w:rsidP="004F0B42">
            <w:pPr>
              <w:widowControl w:val="0"/>
              <w:spacing w:before="60" w:after="60"/>
              <w:jc w:val="both"/>
              <w:rPr>
                <w:rFonts w:ascii="Times New Roman" w:hAnsi="Times New Roman"/>
                <w:bCs/>
                <w:color w:val="000000"/>
                <w:lang w:val="vi-VN"/>
              </w:rPr>
            </w:pPr>
            <w:r w:rsidRPr="004F0B42">
              <w:rPr>
                <w:rFonts w:ascii="Times New Roman" w:hAnsi="Times New Roman"/>
                <w:bCs/>
                <w:color w:val="000000"/>
                <w:lang w:val="vi-VN"/>
              </w:rPr>
              <w:t>- Gọi một vài HS thực hiện một số ví dụ.</w:t>
            </w:r>
          </w:p>
          <w:p w14:paraId="103D15D0" w14:textId="77777777" w:rsidR="004F0B42" w:rsidRPr="004F0B42" w:rsidRDefault="004F0B42" w:rsidP="004F0B42">
            <w:pPr>
              <w:widowControl w:val="0"/>
              <w:spacing w:before="60" w:after="60"/>
              <w:jc w:val="both"/>
              <w:rPr>
                <w:rFonts w:ascii="Times New Roman" w:hAnsi="Times New Roman"/>
                <w:bCs/>
                <w:color w:val="000000"/>
                <w:lang w:val="vi-VN"/>
              </w:rPr>
            </w:pPr>
            <w:r w:rsidRPr="004F0B42">
              <w:rPr>
                <w:rFonts w:ascii="Times New Roman" w:hAnsi="Times New Roman"/>
                <w:bCs/>
                <w:color w:val="000000"/>
                <w:lang w:val="vi-VN"/>
              </w:rPr>
              <w:t>- HS nhóm khác nhận xét, bổ sung.</w:t>
            </w:r>
          </w:p>
          <w:p w14:paraId="127A75ED" w14:textId="77777777" w:rsidR="004F0B42" w:rsidRPr="004F0B42" w:rsidRDefault="004F0B42" w:rsidP="004F0B42">
            <w:pPr>
              <w:widowControl w:val="0"/>
              <w:spacing w:before="60" w:after="60"/>
              <w:jc w:val="both"/>
              <w:rPr>
                <w:rFonts w:ascii="Times New Roman" w:hAnsi="Times New Roman"/>
                <w:bCs/>
                <w:color w:val="000000"/>
                <w:lang w:val="vi-VN"/>
              </w:rPr>
            </w:pPr>
            <w:r w:rsidRPr="004F0B42">
              <w:rPr>
                <w:rFonts w:ascii="Times New Roman" w:hAnsi="Times New Roman"/>
                <w:b/>
                <w:bCs/>
                <w:color w:val="000000"/>
                <w:lang w:val="vi-VN"/>
              </w:rPr>
              <w:t>* Kết luận, nhận định:</w:t>
            </w:r>
            <w:r w:rsidRPr="004F0B42">
              <w:rPr>
                <w:rFonts w:ascii="Times New Roman" w:hAnsi="Times New Roman"/>
                <w:bCs/>
                <w:color w:val="000000"/>
                <w:lang w:val="vi-VN"/>
              </w:rPr>
              <w:t xml:space="preserve"> GV nhận xét, bổ sung, chốt kiến thức.</w:t>
            </w:r>
          </w:p>
          <w:p w14:paraId="7F0AC2C3" w14:textId="77777777" w:rsidR="004F0B42" w:rsidRPr="004F0B42" w:rsidRDefault="004F0B42" w:rsidP="004F0B42">
            <w:pPr>
              <w:spacing w:line="264" w:lineRule="auto"/>
              <w:rPr>
                <w:rFonts w:ascii="Times New Roman" w:hAnsi="Times New Roman"/>
                <w:b/>
                <w:bCs/>
                <w:color w:val="000000"/>
                <w:lang w:val="vi-VN"/>
              </w:rPr>
            </w:pPr>
          </w:p>
        </w:tc>
        <w:tc>
          <w:tcPr>
            <w:tcW w:w="4252" w:type="dxa"/>
          </w:tcPr>
          <w:p w14:paraId="5ADE9F7C" w14:textId="77777777" w:rsidR="004F0B42" w:rsidRPr="004F0B42" w:rsidRDefault="004F0B42" w:rsidP="004F0B42">
            <w:pPr>
              <w:widowControl w:val="0"/>
              <w:spacing w:before="60" w:after="60"/>
              <w:jc w:val="both"/>
              <w:rPr>
                <w:rFonts w:ascii="Times New Roman" w:hAnsi="Times New Roman"/>
                <w:b/>
                <w:bCs/>
                <w:color w:val="000000"/>
                <w:shd w:val="clear" w:color="auto" w:fill="FFC000"/>
                <w:lang w:val="vi-VN"/>
              </w:rPr>
            </w:pPr>
            <w:r w:rsidRPr="004F0B42">
              <w:rPr>
                <w:rFonts w:ascii="Times New Roman" w:hAnsi="Times New Roman"/>
                <w:b/>
                <w:bCs/>
                <w:color w:val="000000"/>
                <w:shd w:val="clear" w:color="auto" w:fill="FFC000"/>
                <w:lang w:val="vi-VN"/>
              </w:rPr>
              <w:t>Luyện tập 2</w:t>
            </w:r>
          </w:p>
          <w:p w14:paraId="29994093" w14:textId="77777777" w:rsidR="004F0B42" w:rsidRPr="004F0B42" w:rsidRDefault="004F0B42" w:rsidP="004F0B42">
            <w:pPr>
              <w:widowControl w:val="0"/>
              <w:spacing w:before="60" w:after="60"/>
              <w:jc w:val="both"/>
              <w:rPr>
                <w:rFonts w:ascii="Times New Roman" w:hAnsi="Times New Roman"/>
                <w:color w:val="000000"/>
                <w:lang w:val="vi-VN"/>
              </w:rPr>
            </w:pPr>
            <w:r w:rsidRPr="004F0B42">
              <w:rPr>
                <w:rFonts w:ascii="Times New Roman" w:hAnsi="Times New Roman"/>
                <w:color w:val="000000"/>
                <w:lang w:val="vi-VN"/>
              </w:rPr>
              <w:t>Gọi x (phút), y (phút) lần lượt là thời gian vòi thứ nhất, vòi thứ hai chảy một mình để đầy bể (x &gt; 0, y &gt; 0).</w:t>
            </w:r>
          </w:p>
          <w:p w14:paraId="774F09C9" w14:textId="77777777" w:rsidR="004F0B42" w:rsidRPr="004F0B42" w:rsidRDefault="004F0B42" w:rsidP="004F0B42">
            <w:pPr>
              <w:widowControl w:val="0"/>
              <w:spacing w:before="60" w:after="60"/>
              <w:jc w:val="both"/>
              <w:rPr>
                <w:rFonts w:ascii="Times New Roman" w:hAnsi="Times New Roman"/>
                <w:color w:val="000000"/>
                <w:lang w:val="vi-VN"/>
              </w:rPr>
            </w:pPr>
            <w:r w:rsidRPr="004F0B42">
              <w:rPr>
                <w:rFonts w:ascii="Times New Roman" w:hAnsi="Times New Roman"/>
                <w:color w:val="000000"/>
                <w:lang w:val="vi-VN"/>
              </w:rPr>
              <w:t>Trong 1 phút vòi thứ nhất chảy được </w:t>
            </w:r>
            <m:oMath>
              <m:f>
                <m:fPr>
                  <m:ctrlPr>
                    <w:rPr>
                      <w:rFonts w:ascii="Cambria Math" w:hAnsi="Cambria Math"/>
                      <w:i/>
                      <w:iCs/>
                      <w:color w:val="000000"/>
                      <w:lang w:val="vi-VN"/>
                    </w:rPr>
                  </m:ctrlPr>
                </m:fPr>
                <m:num>
                  <m:r>
                    <w:rPr>
                      <w:rFonts w:ascii="Cambria Math" w:hAnsi="Cambria Math"/>
                      <w:color w:val="000000"/>
                      <w:lang w:val="vi-VN"/>
                    </w:rPr>
                    <m:t>1</m:t>
                  </m:r>
                </m:num>
                <m:den>
                  <m:r>
                    <w:rPr>
                      <w:rFonts w:ascii="Cambria Math" w:hAnsi="Cambria Math"/>
                      <w:color w:val="000000"/>
                      <w:lang w:val="vi-VN"/>
                    </w:rPr>
                    <m:t>x</m:t>
                  </m:r>
                </m:den>
              </m:f>
              <m:r>
                <w:rPr>
                  <w:rFonts w:ascii="Cambria Math" w:hAnsi="Cambria Math"/>
                  <w:color w:val="000000"/>
                  <w:lang w:val="vi-VN"/>
                </w:rPr>
                <m:t> </m:t>
              </m:r>
            </m:oMath>
            <w:r w:rsidRPr="004F0B42">
              <w:rPr>
                <w:rFonts w:ascii="Times New Roman" w:hAnsi="Times New Roman"/>
                <w:color w:val="000000"/>
                <w:lang w:val="vi-VN"/>
              </w:rPr>
              <w:t>(bể); vòi thứ hai chảy được  </w:t>
            </w:r>
            <m:oMath>
              <m:f>
                <m:fPr>
                  <m:ctrlPr>
                    <w:rPr>
                      <w:rFonts w:ascii="Cambria Math" w:hAnsi="Cambria Math"/>
                      <w:i/>
                      <w:iCs/>
                      <w:color w:val="000000"/>
                      <w:lang w:val="vi-VN"/>
                    </w:rPr>
                  </m:ctrlPr>
                </m:fPr>
                <m:num>
                  <m:r>
                    <w:rPr>
                      <w:rFonts w:ascii="Cambria Math" w:hAnsi="Cambria Math"/>
                      <w:color w:val="000000"/>
                      <w:lang w:val="vi-VN"/>
                    </w:rPr>
                    <m:t>1</m:t>
                  </m:r>
                </m:num>
                <m:den>
                  <m:r>
                    <w:rPr>
                      <w:rFonts w:ascii="Cambria Math" w:hAnsi="Cambria Math"/>
                      <w:color w:val="000000"/>
                      <w:lang w:val="vi-VN"/>
                    </w:rPr>
                    <m:t>y</m:t>
                  </m:r>
                </m:den>
              </m:f>
            </m:oMath>
            <w:r w:rsidRPr="004F0B42">
              <w:rPr>
                <w:rFonts w:ascii="Times New Roman" w:hAnsi="Times New Roman"/>
                <w:color w:val="000000"/>
                <w:lang w:val="vi-VN"/>
              </w:rPr>
              <w:t xml:space="preserve"> (bể).</w:t>
            </w:r>
          </w:p>
          <w:p w14:paraId="2E3761AD" w14:textId="77777777" w:rsidR="004F0B42" w:rsidRPr="004F0B42" w:rsidRDefault="004F0B42" w:rsidP="004F0B42">
            <w:pPr>
              <w:widowControl w:val="0"/>
              <w:spacing w:before="60" w:after="60"/>
              <w:jc w:val="both"/>
              <w:rPr>
                <w:rFonts w:ascii="Times New Roman" w:hAnsi="Times New Roman"/>
                <w:color w:val="000000"/>
                <w:lang w:val="vi-VN"/>
              </w:rPr>
            </w:pPr>
            <w:r w:rsidRPr="004F0B42">
              <w:rPr>
                <w:rFonts w:ascii="Times New Roman" w:hAnsi="Times New Roman"/>
                <w:color w:val="000000"/>
                <w:lang w:val="vi-VN"/>
              </w:rPr>
              <w:t>Đổi: 1 giờ 20 phút = 80 phút.</w:t>
            </w:r>
          </w:p>
          <w:p w14:paraId="1DAAF4DA" w14:textId="77777777" w:rsidR="004F0B42" w:rsidRPr="004F0B42" w:rsidRDefault="004F0B42" w:rsidP="004F0B42">
            <w:pPr>
              <w:widowControl w:val="0"/>
              <w:spacing w:before="60" w:after="60"/>
              <w:jc w:val="both"/>
              <w:rPr>
                <w:rFonts w:ascii="Times New Roman" w:hAnsi="Times New Roman"/>
                <w:color w:val="000000"/>
                <w:lang w:val="vi-VN"/>
              </w:rPr>
            </w:pPr>
            <w:r w:rsidRPr="004F0B42">
              <w:rPr>
                <w:rFonts w:ascii="Times New Roman" w:hAnsi="Times New Roman"/>
                <w:color w:val="000000"/>
                <w:lang w:val="vi-VN"/>
              </w:rPr>
              <w:t>Sau 1 giờ 20 phút, vòi thứ nhất chảy được </w:t>
            </w:r>
            <m:oMath>
              <m:f>
                <m:fPr>
                  <m:ctrlPr>
                    <w:rPr>
                      <w:rFonts w:ascii="Cambria Math" w:hAnsi="Cambria Math"/>
                      <w:i/>
                      <w:iCs/>
                      <w:color w:val="000000"/>
                      <w:lang w:val="vi-VN"/>
                    </w:rPr>
                  </m:ctrlPr>
                </m:fPr>
                <m:num>
                  <m:r>
                    <w:rPr>
                      <w:rFonts w:ascii="Cambria Math" w:hAnsi="Cambria Math"/>
                      <w:color w:val="000000"/>
                      <w:lang w:val="vi-VN"/>
                    </w:rPr>
                    <m:t>80</m:t>
                  </m:r>
                </m:num>
                <m:den>
                  <m:r>
                    <w:rPr>
                      <w:rFonts w:ascii="Cambria Math" w:hAnsi="Cambria Math"/>
                      <w:color w:val="000000"/>
                      <w:lang w:val="vi-VN"/>
                    </w:rPr>
                    <m:t>x</m:t>
                  </m:r>
                </m:den>
              </m:f>
              <m:r>
                <w:rPr>
                  <w:rFonts w:ascii="Cambria Math" w:hAnsi="Cambria Math"/>
                  <w:color w:val="000000"/>
                  <w:lang w:val="vi-VN"/>
                </w:rPr>
                <m:t> </m:t>
              </m:r>
            </m:oMath>
            <w:r w:rsidRPr="004F0B42">
              <w:rPr>
                <w:rFonts w:ascii="Times New Roman" w:hAnsi="Times New Roman"/>
                <w:color w:val="000000"/>
                <w:lang w:val="vi-VN"/>
              </w:rPr>
              <w:t>(bể).</w:t>
            </w:r>
          </w:p>
          <w:p w14:paraId="42802237" w14:textId="77777777" w:rsidR="004F0B42" w:rsidRPr="004F0B42" w:rsidRDefault="004F0B42" w:rsidP="004F0B42">
            <w:pPr>
              <w:widowControl w:val="0"/>
              <w:spacing w:before="60" w:after="60"/>
              <w:jc w:val="both"/>
              <w:rPr>
                <w:rFonts w:ascii="Times New Roman" w:hAnsi="Times New Roman"/>
                <w:color w:val="000000"/>
                <w:lang w:val="vi-VN"/>
              </w:rPr>
            </w:pPr>
            <w:r w:rsidRPr="004F0B42">
              <w:rPr>
                <w:rFonts w:ascii="Times New Roman" w:hAnsi="Times New Roman"/>
                <w:color w:val="000000"/>
                <w:lang w:val="vi-VN"/>
              </w:rPr>
              <w:t>Sau 1 giờ 20 phút, vòi thứ hai chảy được </w:t>
            </w:r>
            <m:oMath>
              <m:f>
                <m:fPr>
                  <m:ctrlPr>
                    <w:rPr>
                      <w:rFonts w:ascii="Cambria Math" w:hAnsi="Cambria Math"/>
                      <w:i/>
                      <w:iCs/>
                      <w:color w:val="000000"/>
                      <w:lang w:val="vi-VN"/>
                    </w:rPr>
                  </m:ctrlPr>
                </m:fPr>
                <m:num>
                  <m:r>
                    <w:rPr>
                      <w:rFonts w:ascii="Cambria Math" w:hAnsi="Cambria Math"/>
                      <w:color w:val="000000"/>
                      <w:lang w:val="vi-VN"/>
                    </w:rPr>
                    <m:t>80</m:t>
                  </m:r>
                </m:num>
                <m:den>
                  <m:r>
                    <w:rPr>
                      <w:rFonts w:ascii="Cambria Math" w:hAnsi="Cambria Math"/>
                      <w:color w:val="000000"/>
                      <w:lang w:val="vi-VN"/>
                    </w:rPr>
                    <m:t>y</m:t>
                  </m:r>
                </m:den>
              </m:f>
              <m:r>
                <w:rPr>
                  <w:rFonts w:ascii="Cambria Math" w:hAnsi="Cambria Math"/>
                  <w:color w:val="000000"/>
                  <w:lang w:val="vi-VN"/>
                </w:rPr>
                <m:t> </m:t>
              </m:r>
            </m:oMath>
            <w:r w:rsidRPr="004F0B42">
              <w:rPr>
                <w:rFonts w:ascii="Times New Roman" w:hAnsi="Times New Roman"/>
                <w:color w:val="000000"/>
                <w:lang w:val="vi-VN"/>
              </w:rPr>
              <w:t>(bể).</w:t>
            </w:r>
          </w:p>
          <w:p w14:paraId="48AD7BB6" w14:textId="77777777" w:rsidR="004F0B42" w:rsidRPr="004F0B42" w:rsidRDefault="004F0B42" w:rsidP="004F0B42">
            <w:pPr>
              <w:widowControl w:val="0"/>
              <w:spacing w:before="60" w:after="60"/>
              <w:jc w:val="both"/>
              <w:rPr>
                <w:rFonts w:ascii="Times New Roman" w:hAnsi="Times New Roman"/>
                <w:color w:val="000000"/>
                <w:lang w:val="vi-VN"/>
              </w:rPr>
            </w:pPr>
            <w:r w:rsidRPr="004F0B42">
              <w:rPr>
                <w:rFonts w:ascii="Times New Roman" w:hAnsi="Times New Roman"/>
                <w:color w:val="000000"/>
                <w:lang w:val="vi-VN"/>
              </w:rPr>
              <w:t>Sau 1 giờ 20 phút, cả hai vòi cùng chảy thì đầy bể nên ta có phương trình:</w:t>
            </w:r>
          </w:p>
          <w:p w14:paraId="426FC5E4" w14:textId="77777777" w:rsidR="004F0B42" w:rsidRPr="004F0B42" w:rsidRDefault="004F0B42" w:rsidP="004F0B42">
            <w:pPr>
              <w:widowControl w:val="0"/>
              <w:spacing w:before="60" w:after="60"/>
              <w:jc w:val="both"/>
              <w:rPr>
                <w:rFonts w:ascii="Times New Roman" w:hAnsi="Times New Roman"/>
                <w:iCs/>
                <w:color w:val="000000"/>
                <w:lang w:val="vi-VN"/>
              </w:rPr>
            </w:pPr>
            <w:r w:rsidRPr="004F0B42">
              <w:rPr>
                <w:rFonts w:ascii="Times New Roman" w:hAnsi="Times New Roman"/>
                <w:color w:val="000000"/>
                <w:lang w:val="vi-VN"/>
              </w:rPr>
              <w:tab/>
            </w:r>
            <m:oMath>
              <m:f>
                <m:fPr>
                  <m:ctrlPr>
                    <w:rPr>
                      <w:rFonts w:ascii="Cambria Math" w:hAnsi="Cambria Math"/>
                      <w:i/>
                      <w:iCs/>
                      <w:color w:val="000000"/>
                      <w:lang w:val="vi-VN"/>
                    </w:rPr>
                  </m:ctrlPr>
                </m:fPr>
                <m:num>
                  <m:r>
                    <w:rPr>
                      <w:rFonts w:ascii="Cambria Math" w:hAnsi="Cambria Math"/>
                      <w:color w:val="000000"/>
                      <w:lang w:val="vi-VN"/>
                    </w:rPr>
                    <m:t>80</m:t>
                  </m:r>
                </m:num>
                <m:den>
                  <m:r>
                    <w:rPr>
                      <w:rFonts w:ascii="Cambria Math" w:hAnsi="Cambria Math"/>
                      <w:color w:val="000000"/>
                      <w:lang w:val="vi-VN"/>
                    </w:rPr>
                    <m:t>x</m:t>
                  </m:r>
                </m:den>
              </m:f>
            </m:oMath>
            <w:r w:rsidRPr="004F0B42">
              <w:rPr>
                <w:rFonts w:ascii="Times New Roman" w:hAnsi="Times New Roman"/>
                <w:color w:val="000000"/>
                <w:lang w:val="vi-VN"/>
              </w:rPr>
              <w:t xml:space="preserve">+ </w:t>
            </w:r>
            <m:oMath>
              <m:f>
                <m:fPr>
                  <m:ctrlPr>
                    <w:rPr>
                      <w:rFonts w:ascii="Cambria Math" w:hAnsi="Cambria Math"/>
                      <w:i/>
                      <w:iCs/>
                      <w:color w:val="000000"/>
                      <w:lang w:val="vi-VN"/>
                    </w:rPr>
                  </m:ctrlPr>
                </m:fPr>
                <m:num>
                  <m:r>
                    <w:rPr>
                      <w:rFonts w:ascii="Cambria Math" w:hAnsi="Cambria Math"/>
                      <w:color w:val="000000"/>
                      <w:lang w:val="vi-VN"/>
                    </w:rPr>
                    <m:t>80</m:t>
                  </m:r>
                </m:num>
                <m:den>
                  <m:r>
                    <w:rPr>
                      <w:rFonts w:ascii="Cambria Math" w:hAnsi="Cambria Math"/>
                      <w:color w:val="000000"/>
                      <w:lang w:val="vi-VN"/>
                    </w:rPr>
                    <m:t>y</m:t>
                  </m:r>
                </m:den>
              </m:f>
              <m:r>
                <w:rPr>
                  <w:rFonts w:ascii="Cambria Math" w:hAnsi="Cambria Math"/>
                  <w:color w:val="000000"/>
                  <w:lang w:val="vi-VN"/>
                </w:rPr>
                <m:t>=1 </m:t>
              </m:r>
            </m:oMath>
          </w:p>
          <w:p w14:paraId="55078E53" w14:textId="77777777" w:rsidR="004F0B42" w:rsidRPr="004F0B42" w:rsidRDefault="004F0B42" w:rsidP="004F0B42">
            <w:pPr>
              <w:widowControl w:val="0"/>
              <w:spacing w:before="60" w:after="60"/>
              <w:jc w:val="both"/>
              <w:rPr>
                <w:rFonts w:ascii="Times New Roman" w:hAnsi="Times New Roman"/>
                <w:color w:val="000000"/>
                <w:lang w:val="vi-VN"/>
              </w:rPr>
            </w:pPr>
            <w:r w:rsidRPr="004F0B42">
              <w:rPr>
                <w:rFonts w:ascii="Times New Roman" w:hAnsi="Times New Roman"/>
                <w:color w:val="000000"/>
                <w:lang w:val="vi-VN"/>
              </w:rPr>
              <w:t>Gọi x (phút), y (phút) lần lượt là thời gian vòi thứ nhất, vòi thứ hai chảy một mình để đầy bể (x &gt; 0, y &gt; 0).</w:t>
            </w:r>
          </w:p>
          <w:p w14:paraId="1DEBDF78" w14:textId="77777777" w:rsidR="004F0B42" w:rsidRPr="004F0B42" w:rsidRDefault="004F0B42" w:rsidP="004F0B42">
            <w:pPr>
              <w:widowControl w:val="0"/>
              <w:spacing w:before="60" w:after="60"/>
              <w:jc w:val="both"/>
              <w:rPr>
                <w:rFonts w:ascii="Times New Roman" w:hAnsi="Times New Roman"/>
                <w:color w:val="000000"/>
                <w:lang w:val="vi-VN"/>
              </w:rPr>
            </w:pPr>
            <w:r w:rsidRPr="004F0B42">
              <w:rPr>
                <w:rFonts w:ascii="Times New Roman" w:hAnsi="Times New Roman"/>
                <w:color w:val="000000"/>
                <w:lang w:val="vi-VN"/>
              </w:rPr>
              <w:t>Trong 1 phút vòi thứ nhất chảy được </w:t>
            </w:r>
            <m:oMath>
              <m:f>
                <m:fPr>
                  <m:ctrlPr>
                    <w:rPr>
                      <w:rFonts w:ascii="Cambria Math" w:hAnsi="Cambria Math"/>
                      <w:i/>
                      <w:iCs/>
                      <w:color w:val="000000"/>
                      <w:lang w:val="vi-VN"/>
                    </w:rPr>
                  </m:ctrlPr>
                </m:fPr>
                <m:num>
                  <m:r>
                    <w:rPr>
                      <w:rFonts w:ascii="Cambria Math" w:hAnsi="Cambria Math"/>
                      <w:color w:val="000000"/>
                      <w:lang w:val="vi-VN"/>
                    </w:rPr>
                    <m:t>1</m:t>
                  </m:r>
                </m:num>
                <m:den>
                  <m:r>
                    <w:rPr>
                      <w:rFonts w:ascii="Cambria Math" w:hAnsi="Cambria Math"/>
                      <w:color w:val="000000"/>
                      <w:lang w:val="vi-VN"/>
                    </w:rPr>
                    <m:t>x</m:t>
                  </m:r>
                </m:den>
              </m:f>
              <m:r>
                <w:rPr>
                  <w:rFonts w:ascii="Cambria Math" w:hAnsi="Cambria Math"/>
                  <w:color w:val="000000"/>
                  <w:lang w:val="vi-VN"/>
                </w:rPr>
                <m:t> </m:t>
              </m:r>
            </m:oMath>
            <w:r w:rsidRPr="004F0B42">
              <w:rPr>
                <w:rFonts w:ascii="Times New Roman" w:hAnsi="Times New Roman"/>
                <w:color w:val="000000"/>
                <w:lang w:val="vi-VN"/>
              </w:rPr>
              <w:t>(bể); vòi thứ hai chảy được  </w:t>
            </w:r>
            <m:oMath>
              <m:f>
                <m:fPr>
                  <m:ctrlPr>
                    <w:rPr>
                      <w:rFonts w:ascii="Cambria Math" w:hAnsi="Cambria Math"/>
                      <w:i/>
                      <w:iCs/>
                      <w:color w:val="000000"/>
                      <w:lang w:val="vi-VN"/>
                    </w:rPr>
                  </m:ctrlPr>
                </m:fPr>
                <m:num>
                  <m:r>
                    <w:rPr>
                      <w:rFonts w:ascii="Cambria Math" w:hAnsi="Cambria Math"/>
                      <w:color w:val="000000"/>
                      <w:lang w:val="vi-VN"/>
                    </w:rPr>
                    <m:t>1</m:t>
                  </m:r>
                </m:num>
                <m:den>
                  <m:r>
                    <w:rPr>
                      <w:rFonts w:ascii="Cambria Math" w:hAnsi="Cambria Math"/>
                      <w:color w:val="000000"/>
                      <w:lang w:val="vi-VN"/>
                    </w:rPr>
                    <m:t>y</m:t>
                  </m:r>
                </m:den>
              </m:f>
            </m:oMath>
            <w:r w:rsidRPr="004F0B42">
              <w:rPr>
                <w:rFonts w:ascii="Times New Roman" w:hAnsi="Times New Roman"/>
                <w:color w:val="000000"/>
                <w:lang w:val="vi-VN"/>
              </w:rPr>
              <w:t xml:space="preserve"> (bể).</w:t>
            </w:r>
          </w:p>
          <w:p w14:paraId="7CE8C5D9" w14:textId="77777777" w:rsidR="004F0B42" w:rsidRPr="004F0B42" w:rsidRDefault="004F0B42" w:rsidP="004F0B42">
            <w:pPr>
              <w:widowControl w:val="0"/>
              <w:spacing w:before="60" w:after="60"/>
              <w:jc w:val="both"/>
              <w:rPr>
                <w:rFonts w:ascii="Times New Roman" w:hAnsi="Times New Roman"/>
                <w:color w:val="000000"/>
                <w:lang w:val="vi-VN"/>
              </w:rPr>
            </w:pPr>
            <w:r w:rsidRPr="004F0B42">
              <w:rPr>
                <w:rFonts w:ascii="Times New Roman" w:hAnsi="Times New Roman"/>
                <w:color w:val="000000"/>
                <w:lang w:val="vi-VN"/>
              </w:rPr>
              <w:t>Đổi: 1 giờ 20 phút = 80 phút.</w:t>
            </w:r>
          </w:p>
          <w:p w14:paraId="08FB0C13" w14:textId="77777777" w:rsidR="004F0B42" w:rsidRPr="004F0B42" w:rsidRDefault="004F0B42" w:rsidP="004F0B42">
            <w:pPr>
              <w:widowControl w:val="0"/>
              <w:spacing w:before="60" w:after="60"/>
              <w:jc w:val="both"/>
              <w:rPr>
                <w:rFonts w:ascii="Times New Roman" w:hAnsi="Times New Roman"/>
                <w:color w:val="000000"/>
                <w:lang w:val="vi-VN"/>
              </w:rPr>
            </w:pPr>
            <w:r w:rsidRPr="004F0B42">
              <w:rPr>
                <w:rFonts w:ascii="Times New Roman" w:hAnsi="Times New Roman"/>
                <w:color w:val="000000"/>
                <w:lang w:val="vi-VN"/>
              </w:rPr>
              <w:t xml:space="preserve">Sau 1 giờ 20 phút, vòi thứ nhất </w:t>
            </w:r>
            <w:r w:rsidRPr="004F0B42">
              <w:rPr>
                <w:rFonts w:ascii="Times New Roman" w:hAnsi="Times New Roman"/>
                <w:color w:val="000000"/>
                <w:lang w:val="vi-VN"/>
              </w:rPr>
              <w:lastRenderedPageBreak/>
              <w:t>chảy được </w:t>
            </w:r>
            <m:oMath>
              <m:f>
                <m:fPr>
                  <m:ctrlPr>
                    <w:rPr>
                      <w:rFonts w:ascii="Cambria Math" w:hAnsi="Cambria Math"/>
                      <w:i/>
                      <w:iCs/>
                      <w:color w:val="000000"/>
                      <w:lang w:val="vi-VN"/>
                    </w:rPr>
                  </m:ctrlPr>
                </m:fPr>
                <m:num>
                  <m:r>
                    <w:rPr>
                      <w:rFonts w:ascii="Cambria Math" w:hAnsi="Cambria Math"/>
                      <w:color w:val="000000"/>
                      <w:lang w:val="vi-VN"/>
                    </w:rPr>
                    <m:t>80</m:t>
                  </m:r>
                </m:num>
                <m:den>
                  <m:r>
                    <w:rPr>
                      <w:rFonts w:ascii="Cambria Math" w:hAnsi="Cambria Math"/>
                      <w:color w:val="000000"/>
                      <w:lang w:val="vi-VN"/>
                    </w:rPr>
                    <m:t>x</m:t>
                  </m:r>
                </m:den>
              </m:f>
              <m:r>
                <w:rPr>
                  <w:rFonts w:ascii="Cambria Math" w:hAnsi="Cambria Math"/>
                  <w:color w:val="000000"/>
                  <w:lang w:val="vi-VN"/>
                </w:rPr>
                <m:t> </m:t>
              </m:r>
            </m:oMath>
            <w:r w:rsidRPr="004F0B42">
              <w:rPr>
                <w:rFonts w:ascii="Times New Roman" w:hAnsi="Times New Roman"/>
                <w:color w:val="000000"/>
                <w:lang w:val="vi-VN"/>
              </w:rPr>
              <w:t>(bể).</w:t>
            </w:r>
          </w:p>
          <w:p w14:paraId="220ADA4B" w14:textId="77777777" w:rsidR="004F0B42" w:rsidRPr="004F0B42" w:rsidRDefault="004F0B42" w:rsidP="004F0B42">
            <w:pPr>
              <w:widowControl w:val="0"/>
              <w:spacing w:before="60" w:after="60"/>
              <w:jc w:val="both"/>
              <w:rPr>
                <w:rFonts w:ascii="Times New Roman" w:hAnsi="Times New Roman"/>
                <w:color w:val="000000"/>
                <w:lang w:val="vi-VN"/>
              </w:rPr>
            </w:pPr>
            <w:r w:rsidRPr="004F0B42">
              <w:rPr>
                <w:rFonts w:ascii="Times New Roman" w:hAnsi="Times New Roman"/>
                <w:color w:val="000000"/>
                <w:lang w:val="vi-VN"/>
              </w:rPr>
              <w:t>Sau 1 giờ 20 phút, vòi thứ hai chảy được </w:t>
            </w:r>
            <m:oMath>
              <m:f>
                <m:fPr>
                  <m:ctrlPr>
                    <w:rPr>
                      <w:rFonts w:ascii="Cambria Math" w:hAnsi="Cambria Math"/>
                      <w:i/>
                      <w:iCs/>
                      <w:color w:val="000000"/>
                      <w:lang w:val="vi-VN"/>
                    </w:rPr>
                  </m:ctrlPr>
                </m:fPr>
                <m:num>
                  <m:r>
                    <w:rPr>
                      <w:rFonts w:ascii="Cambria Math" w:hAnsi="Cambria Math"/>
                      <w:color w:val="000000"/>
                      <w:lang w:val="vi-VN"/>
                    </w:rPr>
                    <m:t>80</m:t>
                  </m:r>
                </m:num>
                <m:den>
                  <m:r>
                    <w:rPr>
                      <w:rFonts w:ascii="Cambria Math" w:hAnsi="Cambria Math"/>
                      <w:color w:val="000000"/>
                      <w:lang w:val="vi-VN"/>
                    </w:rPr>
                    <m:t>y</m:t>
                  </m:r>
                </m:den>
              </m:f>
              <m:r>
                <w:rPr>
                  <w:rFonts w:ascii="Cambria Math" w:hAnsi="Cambria Math"/>
                  <w:color w:val="000000"/>
                  <w:lang w:val="vi-VN"/>
                </w:rPr>
                <m:t> </m:t>
              </m:r>
            </m:oMath>
            <w:r w:rsidRPr="004F0B42">
              <w:rPr>
                <w:rFonts w:ascii="Times New Roman" w:hAnsi="Times New Roman"/>
                <w:color w:val="000000"/>
                <w:lang w:val="vi-VN"/>
              </w:rPr>
              <w:t>(bể).</w:t>
            </w:r>
          </w:p>
          <w:p w14:paraId="15653B3A" w14:textId="77777777" w:rsidR="004F0B42" w:rsidRPr="004F0B42" w:rsidRDefault="004F0B42" w:rsidP="004F0B42">
            <w:pPr>
              <w:widowControl w:val="0"/>
              <w:spacing w:before="60" w:after="60"/>
              <w:jc w:val="both"/>
              <w:rPr>
                <w:rFonts w:ascii="Times New Roman" w:hAnsi="Times New Roman"/>
                <w:color w:val="000000"/>
                <w:lang w:val="vi-VN"/>
              </w:rPr>
            </w:pPr>
            <w:r w:rsidRPr="004F0B42">
              <w:rPr>
                <w:rFonts w:ascii="Times New Roman" w:hAnsi="Times New Roman"/>
                <w:color w:val="000000"/>
                <w:lang w:val="vi-VN"/>
              </w:rPr>
              <w:t>Sau 1 giờ 20 phút, cả hai vòi cùng chảy thì đầy bể nên ta có phương trình:</w:t>
            </w:r>
          </w:p>
          <w:p w14:paraId="679DDA96" w14:textId="77777777" w:rsidR="004F0B42" w:rsidRPr="004F0B42" w:rsidRDefault="004F0B42" w:rsidP="004F0B42">
            <w:pPr>
              <w:widowControl w:val="0"/>
              <w:spacing w:before="60" w:after="60"/>
              <w:jc w:val="both"/>
              <w:rPr>
                <w:rFonts w:ascii="Times New Roman" w:hAnsi="Times New Roman"/>
                <w:color w:val="000000"/>
                <w:lang w:val="vi-VN"/>
              </w:rPr>
            </w:pPr>
            <w:r w:rsidRPr="004F0B42">
              <w:rPr>
                <w:rFonts w:ascii="Times New Roman" w:hAnsi="Times New Roman"/>
                <w:color w:val="000000"/>
                <w:lang w:val="vi-VN"/>
              </w:rPr>
              <w:tab/>
            </w:r>
            <m:oMath>
              <m:f>
                <m:fPr>
                  <m:ctrlPr>
                    <w:rPr>
                      <w:rFonts w:ascii="Cambria Math" w:hAnsi="Cambria Math"/>
                      <w:i/>
                      <w:iCs/>
                      <w:color w:val="000000"/>
                      <w:lang w:val="vi-VN"/>
                    </w:rPr>
                  </m:ctrlPr>
                </m:fPr>
                <m:num>
                  <m:r>
                    <w:rPr>
                      <w:rFonts w:ascii="Cambria Math" w:hAnsi="Cambria Math"/>
                      <w:color w:val="000000"/>
                      <w:lang w:val="vi-VN"/>
                    </w:rPr>
                    <m:t>80</m:t>
                  </m:r>
                </m:num>
                <m:den>
                  <m:r>
                    <w:rPr>
                      <w:rFonts w:ascii="Cambria Math" w:hAnsi="Cambria Math"/>
                      <w:color w:val="000000"/>
                      <w:lang w:val="vi-VN"/>
                    </w:rPr>
                    <m:t>x</m:t>
                  </m:r>
                </m:den>
              </m:f>
            </m:oMath>
            <w:r w:rsidRPr="004F0B42">
              <w:rPr>
                <w:rFonts w:ascii="Times New Roman" w:hAnsi="Times New Roman"/>
                <w:color w:val="000000"/>
                <w:lang w:val="vi-VN"/>
              </w:rPr>
              <w:t xml:space="preserve">+ </w:t>
            </w:r>
            <m:oMath>
              <m:f>
                <m:fPr>
                  <m:ctrlPr>
                    <w:rPr>
                      <w:rFonts w:ascii="Cambria Math" w:hAnsi="Cambria Math"/>
                      <w:i/>
                      <w:iCs/>
                      <w:color w:val="000000"/>
                      <w:lang w:val="vi-VN"/>
                    </w:rPr>
                  </m:ctrlPr>
                </m:fPr>
                <m:num>
                  <m:r>
                    <w:rPr>
                      <w:rFonts w:ascii="Cambria Math" w:hAnsi="Cambria Math"/>
                      <w:color w:val="000000"/>
                      <w:lang w:val="vi-VN"/>
                    </w:rPr>
                    <m:t>80</m:t>
                  </m:r>
                </m:num>
                <m:den>
                  <m:r>
                    <w:rPr>
                      <w:rFonts w:ascii="Cambria Math" w:hAnsi="Cambria Math"/>
                      <w:color w:val="000000"/>
                      <w:lang w:val="vi-VN"/>
                    </w:rPr>
                    <m:t>y</m:t>
                  </m:r>
                </m:den>
              </m:f>
              <m:r>
                <w:rPr>
                  <w:rFonts w:ascii="Cambria Math" w:hAnsi="Cambria Math"/>
                  <w:color w:val="000000"/>
                  <w:lang w:val="vi-VN"/>
                </w:rPr>
                <m:t>=1</m:t>
              </m:r>
            </m:oMath>
            <w:r w:rsidRPr="004F0B42">
              <w:rPr>
                <w:rFonts w:ascii="Times New Roman" w:hAnsi="Times New Roman"/>
                <w:color w:val="000000"/>
                <w:lang w:val="vi-VN"/>
              </w:rPr>
              <w:t xml:space="preserve"> hay </w:t>
            </w:r>
            <m:oMath>
              <m:f>
                <m:fPr>
                  <m:ctrlPr>
                    <w:rPr>
                      <w:rFonts w:ascii="Cambria Math" w:hAnsi="Cambria Math"/>
                      <w:i/>
                      <w:iCs/>
                      <w:color w:val="000000"/>
                      <w:lang w:val="vi-VN"/>
                    </w:rPr>
                  </m:ctrlPr>
                </m:fPr>
                <m:num>
                  <m:r>
                    <w:rPr>
                      <w:rFonts w:ascii="Cambria Math" w:hAnsi="Cambria Math"/>
                      <w:color w:val="000000"/>
                      <w:lang w:val="vi-VN"/>
                    </w:rPr>
                    <m:t>1</m:t>
                  </m:r>
                </m:num>
                <m:den>
                  <m:r>
                    <w:rPr>
                      <w:rFonts w:ascii="Cambria Math" w:hAnsi="Cambria Math"/>
                      <w:color w:val="000000"/>
                      <w:lang w:val="vi-VN"/>
                    </w:rPr>
                    <m:t>x</m:t>
                  </m:r>
                </m:den>
              </m:f>
            </m:oMath>
            <w:r w:rsidRPr="004F0B42">
              <w:rPr>
                <w:rFonts w:ascii="Times New Roman" w:hAnsi="Times New Roman"/>
                <w:color w:val="000000"/>
                <w:lang w:val="vi-VN"/>
              </w:rPr>
              <w:t xml:space="preserve">+ </w:t>
            </w:r>
            <m:oMath>
              <m:f>
                <m:fPr>
                  <m:ctrlPr>
                    <w:rPr>
                      <w:rFonts w:ascii="Cambria Math" w:hAnsi="Cambria Math"/>
                      <w:i/>
                      <w:iCs/>
                      <w:color w:val="000000"/>
                      <w:lang w:val="vi-VN"/>
                    </w:rPr>
                  </m:ctrlPr>
                </m:fPr>
                <m:num>
                  <m:r>
                    <w:rPr>
                      <w:rFonts w:ascii="Cambria Math" w:hAnsi="Cambria Math"/>
                      <w:color w:val="000000"/>
                      <w:lang w:val="vi-VN"/>
                    </w:rPr>
                    <m:t>1</m:t>
                  </m:r>
                </m:num>
                <m:den>
                  <m:r>
                    <w:rPr>
                      <w:rFonts w:ascii="Cambria Math" w:hAnsi="Cambria Math"/>
                      <w:color w:val="000000"/>
                      <w:lang w:val="vi-VN"/>
                    </w:rPr>
                    <m:t>y</m:t>
                  </m:r>
                </m:den>
              </m:f>
              <m:r>
                <w:rPr>
                  <w:rFonts w:ascii="Cambria Math" w:hAnsi="Cambria Math"/>
                  <w:color w:val="000000"/>
                  <w:lang w:val="vi-VN"/>
                </w:rPr>
                <m:t>=</m:t>
              </m:r>
            </m:oMath>
            <w:r w:rsidRPr="004F0B42">
              <w:rPr>
                <w:rFonts w:ascii="Times New Roman" w:hAnsi="Times New Roman"/>
                <w:color w:val="000000"/>
                <w:lang w:val="vi-VN"/>
              </w:rPr>
              <w:t xml:space="preserve"> </w:t>
            </w:r>
            <m:oMath>
              <m:f>
                <m:fPr>
                  <m:ctrlPr>
                    <w:rPr>
                      <w:rFonts w:ascii="Cambria Math" w:hAnsi="Cambria Math"/>
                      <w:i/>
                      <w:iCs/>
                      <w:color w:val="000000"/>
                      <w:lang w:val="vi-VN"/>
                    </w:rPr>
                  </m:ctrlPr>
                </m:fPr>
                <m:num>
                  <m:r>
                    <w:rPr>
                      <w:rFonts w:ascii="Cambria Math" w:hAnsi="Cambria Math"/>
                      <w:color w:val="000000"/>
                      <w:lang w:val="vi-VN"/>
                    </w:rPr>
                    <m:t>1</m:t>
                  </m:r>
                </m:num>
                <m:den>
                  <m:r>
                    <w:rPr>
                      <w:rFonts w:ascii="Cambria Math" w:hAnsi="Cambria Math"/>
                      <w:color w:val="000000"/>
                      <w:lang w:val="vi-VN"/>
                    </w:rPr>
                    <m:t>80</m:t>
                  </m:r>
                </m:den>
              </m:f>
            </m:oMath>
          </w:p>
          <w:p w14:paraId="2DD7A760" w14:textId="77777777" w:rsidR="004F0B42" w:rsidRPr="004F0B42" w:rsidRDefault="004F0B42" w:rsidP="004F0B42">
            <w:pPr>
              <w:widowControl w:val="0"/>
              <w:spacing w:before="60" w:after="60"/>
              <w:jc w:val="both"/>
              <w:rPr>
                <w:rFonts w:ascii="Times New Roman" w:hAnsi="Times New Roman"/>
                <w:color w:val="000000"/>
                <w:lang w:val="vi-VN"/>
              </w:rPr>
            </w:pPr>
            <w:r w:rsidRPr="004F0B42">
              <w:rPr>
                <w:rFonts w:ascii="Times New Roman" w:hAnsi="Times New Roman"/>
                <w:color w:val="000000"/>
                <w:lang w:val="vi-VN"/>
              </w:rPr>
              <w:t>Mở vòi thứ nhất trong 10 phút và vòi thứ 2 trong 12 phút thì chỉ được </w:t>
            </w:r>
            <m:oMath>
              <m:f>
                <m:fPr>
                  <m:ctrlPr>
                    <w:rPr>
                      <w:rFonts w:ascii="Cambria Math" w:hAnsi="Cambria Math"/>
                      <w:i/>
                      <w:iCs/>
                      <w:color w:val="000000"/>
                      <w:lang w:val="vi-VN"/>
                    </w:rPr>
                  </m:ctrlPr>
                </m:fPr>
                <m:num>
                  <m:r>
                    <w:rPr>
                      <w:rFonts w:ascii="Cambria Math" w:hAnsi="Cambria Math"/>
                      <w:color w:val="000000"/>
                      <w:lang w:val="vi-VN"/>
                    </w:rPr>
                    <m:t>2</m:t>
                  </m:r>
                </m:num>
                <m:den>
                  <m:r>
                    <w:rPr>
                      <w:rFonts w:ascii="Cambria Math" w:hAnsi="Cambria Math"/>
                      <w:color w:val="000000"/>
                      <w:lang w:val="vi-VN"/>
                    </w:rPr>
                    <m:t>15</m:t>
                  </m:r>
                </m:den>
              </m:f>
            </m:oMath>
            <w:r w:rsidRPr="004F0B42">
              <w:rPr>
                <w:rFonts w:ascii="Times New Roman" w:hAnsi="Times New Roman"/>
                <w:color w:val="000000"/>
                <w:lang w:val="vi-VN"/>
              </w:rPr>
              <w:t> bể nước nên ta có phương trình: </w:t>
            </w:r>
            <m:oMath>
              <m:f>
                <m:fPr>
                  <m:ctrlPr>
                    <w:rPr>
                      <w:rFonts w:ascii="Cambria Math" w:hAnsi="Cambria Math"/>
                      <w:i/>
                      <w:iCs/>
                      <w:color w:val="000000"/>
                      <w:lang w:val="vi-VN"/>
                    </w:rPr>
                  </m:ctrlPr>
                </m:fPr>
                <m:num>
                  <m:r>
                    <w:rPr>
                      <w:rFonts w:ascii="Cambria Math" w:hAnsi="Cambria Math"/>
                      <w:color w:val="000000"/>
                      <w:lang w:val="vi-VN"/>
                    </w:rPr>
                    <m:t>10</m:t>
                  </m:r>
                </m:num>
                <m:den>
                  <m:r>
                    <w:rPr>
                      <w:rFonts w:ascii="Cambria Math" w:hAnsi="Cambria Math"/>
                      <w:color w:val="000000"/>
                      <w:lang w:val="vi-VN"/>
                    </w:rPr>
                    <m:t>x</m:t>
                  </m:r>
                </m:den>
              </m:f>
            </m:oMath>
            <w:r w:rsidRPr="004F0B42">
              <w:rPr>
                <w:rFonts w:ascii="Times New Roman" w:hAnsi="Times New Roman"/>
                <w:color w:val="000000"/>
                <w:lang w:val="vi-VN"/>
              </w:rPr>
              <w:t xml:space="preserve">+ </w:t>
            </w:r>
            <m:oMath>
              <m:f>
                <m:fPr>
                  <m:ctrlPr>
                    <w:rPr>
                      <w:rFonts w:ascii="Cambria Math" w:hAnsi="Cambria Math"/>
                      <w:i/>
                      <w:iCs/>
                      <w:color w:val="000000"/>
                      <w:lang w:val="vi-VN"/>
                    </w:rPr>
                  </m:ctrlPr>
                </m:fPr>
                <m:num>
                  <m:r>
                    <w:rPr>
                      <w:rFonts w:ascii="Cambria Math" w:hAnsi="Cambria Math"/>
                      <w:color w:val="000000"/>
                      <w:lang w:val="vi-VN"/>
                    </w:rPr>
                    <m:t>12</m:t>
                  </m:r>
                </m:num>
                <m:den>
                  <m:r>
                    <w:rPr>
                      <w:rFonts w:ascii="Cambria Math" w:hAnsi="Cambria Math"/>
                      <w:color w:val="000000"/>
                      <w:lang w:val="vi-VN"/>
                    </w:rPr>
                    <m:t>y</m:t>
                  </m:r>
                </m:den>
              </m:f>
              <m:r>
                <w:rPr>
                  <w:rFonts w:ascii="Cambria Math" w:hAnsi="Cambria Math"/>
                  <w:color w:val="000000"/>
                  <w:lang w:val="vi-VN"/>
                </w:rPr>
                <m:t>=</m:t>
              </m:r>
            </m:oMath>
            <w:r w:rsidRPr="004F0B42">
              <w:rPr>
                <w:rFonts w:ascii="Times New Roman" w:hAnsi="Times New Roman"/>
                <w:color w:val="000000"/>
                <w:lang w:val="vi-VN"/>
              </w:rPr>
              <w:t xml:space="preserve"> </w:t>
            </w:r>
            <m:oMath>
              <m:f>
                <m:fPr>
                  <m:ctrlPr>
                    <w:rPr>
                      <w:rFonts w:ascii="Cambria Math" w:hAnsi="Cambria Math"/>
                      <w:i/>
                      <w:iCs/>
                      <w:color w:val="000000"/>
                      <w:lang w:val="vi-VN"/>
                    </w:rPr>
                  </m:ctrlPr>
                </m:fPr>
                <m:num>
                  <m:r>
                    <w:rPr>
                      <w:rFonts w:ascii="Cambria Math" w:hAnsi="Cambria Math"/>
                      <w:color w:val="000000"/>
                      <w:lang w:val="vi-VN"/>
                    </w:rPr>
                    <m:t>2</m:t>
                  </m:r>
                </m:num>
                <m:den>
                  <m:r>
                    <w:rPr>
                      <w:rFonts w:ascii="Cambria Math" w:hAnsi="Cambria Math"/>
                      <w:color w:val="000000"/>
                      <w:lang w:val="vi-VN"/>
                    </w:rPr>
                    <m:t>15</m:t>
                  </m:r>
                </m:den>
              </m:f>
            </m:oMath>
            <w:r w:rsidRPr="004F0B42">
              <w:rPr>
                <w:rFonts w:ascii="Times New Roman" w:hAnsi="Times New Roman"/>
                <w:color w:val="000000"/>
                <w:lang w:val="vi-VN"/>
              </w:rPr>
              <w:t xml:space="preserve">  hay </w:t>
            </w:r>
            <m:oMath>
              <m:f>
                <m:fPr>
                  <m:ctrlPr>
                    <w:rPr>
                      <w:rFonts w:ascii="Cambria Math" w:hAnsi="Cambria Math"/>
                      <w:i/>
                      <w:iCs/>
                      <w:color w:val="000000"/>
                      <w:lang w:val="vi-VN"/>
                    </w:rPr>
                  </m:ctrlPr>
                </m:fPr>
                <m:num>
                  <m:r>
                    <w:rPr>
                      <w:rFonts w:ascii="Cambria Math" w:hAnsi="Cambria Math"/>
                      <w:color w:val="000000"/>
                      <w:lang w:val="vi-VN"/>
                    </w:rPr>
                    <m:t>5</m:t>
                  </m:r>
                </m:num>
                <m:den>
                  <m:r>
                    <w:rPr>
                      <w:rFonts w:ascii="Cambria Math" w:hAnsi="Cambria Math"/>
                      <w:color w:val="000000"/>
                      <w:lang w:val="vi-VN"/>
                    </w:rPr>
                    <m:t>x</m:t>
                  </m:r>
                </m:den>
              </m:f>
            </m:oMath>
            <w:r w:rsidRPr="004F0B42">
              <w:rPr>
                <w:rFonts w:ascii="Times New Roman" w:hAnsi="Times New Roman"/>
                <w:color w:val="000000"/>
                <w:lang w:val="vi-VN"/>
              </w:rPr>
              <w:t xml:space="preserve">+ </w:t>
            </w:r>
            <m:oMath>
              <m:f>
                <m:fPr>
                  <m:ctrlPr>
                    <w:rPr>
                      <w:rFonts w:ascii="Cambria Math" w:hAnsi="Cambria Math"/>
                      <w:i/>
                      <w:iCs/>
                      <w:color w:val="000000"/>
                      <w:lang w:val="vi-VN"/>
                    </w:rPr>
                  </m:ctrlPr>
                </m:fPr>
                <m:num>
                  <m:r>
                    <w:rPr>
                      <w:rFonts w:ascii="Cambria Math" w:hAnsi="Cambria Math"/>
                      <w:color w:val="000000"/>
                      <w:lang w:val="vi-VN"/>
                    </w:rPr>
                    <m:t>6</m:t>
                  </m:r>
                </m:num>
                <m:den>
                  <m:r>
                    <w:rPr>
                      <w:rFonts w:ascii="Cambria Math" w:hAnsi="Cambria Math"/>
                      <w:color w:val="000000"/>
                      <w:lang w:val="vi-VN"/>
                    </w:rPr>
                    <m:t>y</m:t>
                  </m:r>
                </m:den>
              </m:f>
              <m:r>
                <w:rPr>
                  <w:rFonts w:ascii="Cambria Math" w:hAnsi="Cambria Math"/>
                  <w:color w:val="000000"/>
                  <w:lang w:val="vi-VN"/>
                </w:rPr>
                <m:t>=</m:t>
              </m:r>
            </m:oMath>
            <w:r w:rsidRPr="004F0B42">
              <w:rPr>
                <w:rFonts w:ascii="Times New Roman" w:hAnsi="Times New Roman"/>
                <w:color w:val="000000"/>
                <w:lang w:val="vi-VN"/>
              </w:rPr>
              <w:t xml:space="preserve"> </w:t>
            </w:r>
            <m:oMath>
              <m:f>
                <m:fPr>
                  <m:ctrlPr>
                    <w:rPr>
                      <w:rFonts w:ascii="Cambria Math" w:hAnsi="Cambria Math"/>
                      <w:i/>
                      <w:iCs/>
                      <w:color w:val="000000"/>
                      <w:lang w:val="vi-VN"/>
                    </w:rPr>
                  </m:ctrlPr>
                </m:fPr>
                <m:num>
                  <m:r>
                    <w:rPr>
                      <w:rFonts w:ascii="Cambria Math" w:hAnsi="Cambria Math"/>
                      <w:color w:val="000000"/>
                      <w:lang w:val="vi-VN"/>
                    </w:rPr>
                    <m:t>1</m:t>
                  </m:r>
                </m:num>
                <m:den>
                  <m:r>
                    <w:rPr>
                      <w:rFonts w:ascii="Cambria Math" w:hAnsi="Cambria Math"/>
                      <w:color w:val="000000"/>
                      <w:lang w:val="vi-VN"/>
                    </w:rPr>
                    <m:t>15</m:t>
                  </m:r>
                </m:den>
              </m:f>
            </m:oMath>
          </w:p>
          <w:p w14:paraId="453CE385" w14:textId="77777777" w:rsidR="004F0B42" w:rsidRPr="004F0B42" w:rsidRDefault="004F0B42" w:rsidP="004F0B42">
            <w:pPr>
              <w:widowControl w:val="0"/>
              <w:spacing w:before="60" w:after="60"/>
              <w:jc w:val="both"/>
              <w:rPr>
                <w:rFonts w:ascii="Times New Roman" w:hAnsi="Times New Roman"/>
                <w:color w:val="000000"/>
                <w:lang w:val="vi-VN"/>
              </w:rPr>
            </w:pPr>
            <w:r w:rsidRPr="004F0B42">
              <w:rPr>
                <w:rFonts w:ascii="Times New Roman" w:hAnsi="Times New Roman"/>
                <w:color w:val="000000"/>
              </w:rPr>
              <w:t xml:space="preserve">Do </w:t>
            </w:r>
            <w:proofErr w:type="spellStart"/>
            <w:r w:rsidRPr="004F0B42">
              <w:rPr>
                <w:rFonts w:ascii="Times New Roman" w:hAnsi="Times New Roman"/>
                <w:color w:val="000000"/>
              </w:rPr>
              <w:t>đó</w:t>
            </w:r>
            <w:proofErr w:type="spellEnd"/>
            <w:r w:rsidRPr="004F0B42">
              <w:rPr>
                <w:rFonts w:ascii="Times New Roman" w:hAnsi="Times New Roman"/>
                <w:color w:val="000000"/>
              </w:rPr>
              <w:t xml:space="preserve">, ta </w:t>
            </w:r>
            <w:proofErr w:type="spellStart"/>
            <w:r w:rsidRPr="004F0B42">
              <w:rPr>
                <w:rFonts w:ascii="Times New Roman" w:hAnsi="Times New Roman"/>
                <w:color w:val="000000"/>
              </w:rPr>
              <w:t>có</w:t>
            </w:r>
            <w:proofErr w:type="spellEnd"/>
            <w:r w:rsidRPr="004F0B42">
              <w:rPr>
                <w:rFonts w:ascii="Times New Roman" w:hAnsi="Times New Roman"/>
                <w:color w:val="000000"/>
              </w:rPr>
              <w:t xml:space="preserve"> </w:t>
            </w:r>
            <w:proofErr w:type="spellStart"/>
            <w:r w:rsidRPr="004F0B42">
              <w:rPr>
                <w:rFonts w:ascii="Times New Roman" w:hAnsi="Times New Roman"/>
                <w:color w:val="000000"/>
              </w:rPr>
              <w:t>hệ</w:t>
            </w:r>
            <w:proofErr w:type="spellEnd"/>
            <w:r w:rsidRPr="004F0B42">
              <w:rPr>
                <w:rFonts w:ascii="Times New Roman" w:hAnsi="Times New Roman"/>
                <w:color w:val="000000"/>
              </w:rPr>
              <w:t xml:space="preserve"> PT</w:t>
            </w:r>
            <w:proofErr w:type="gramStart"/>
            <w:r w:rsidRPr="004F0B42">
              <w:rPr>
                <w:rFonts w:ascii="Times New Roman" w:hAnsi="Times New Roman"/>
                <w:color w:val="000000"/>
              </w:rPr>
              <w:t xml:space="preserve">   (</w:t>
            </w:r>
            <w:proofErr w:type="gramEnd"/>
            <w:r w:rsidRPr="004F0B42">
              <w:rPr>
                <w:rFonts w:ascii="Times New Roman" w:hAnsi="Times New Roman"/>
                <w:color w:val="000000"/>
              </w:rPr>
              <w:t>I)</w:t>
            </w:r>
            <w:r w:rsidRPr="004F0B42">
              <w:rPr>
                <w:rFonts w:ascii="Times New Roman" w:hAnsi="Times New Roman"/>
                <w:color w:val="000000"/>
                <w:lang w:val="vi-VN"/>
              </w:rPr>
              <w:t xml:space="preserve"> </w:t>
            </w:r>
            <w:r w:rsidRPr="004F0B42">
              <w:rPr>
                <w:rFonts w:ascii="Times New Roman" w:hAnsi="Times New Roman"/>
                <w:color w:val="000000"/>
              </w:rPr>
              <w:object w:dxaOrig="1359" w:dyaOrig="1520" w14:anchorId="01A76633">
                <v:shape id="_x0000_i1045" type="#_x0000_t75" style="width:67.9pt;height:75.45pt" o:ole="">
                  <v:imagedata r:id="rId49" o:title=""/>
                </v:shape>
                <o:OLEObject Type="Embed" ProgID="Equation.DSMT4" ShapeID="_x0000_i1045" DrawAspect="Content" ObjectID="_1821163572" r:id="rId50"/>
              </w:object>
            </w:r>
          </w:p>
          <w:p w14:paraId="4BF13065" w14:textId="77777777" w:rsidR="004F0B42" w:rsidRPr="004F0B42" w:rsidRDefault="004F0B42" w:rsidP="004F0B42">
            <w:pPr>
              <w:widowControl w:val="0"/>
              <w:spacing w:before="60" w:after="60"/>
              <w:jc w:val="both"/>
              <w:rPr>
                <w:rFonts w:ascii="Times New Roman" w:hAnsi="Times New Roman"/>
                <w:color w:val="000000"/>
                <w:lang w:val="vi-VN"/>
              </w:rPr>
            </w:pPr>
            <w:r w:rsidRPr="004F0B42">
              <w:rPr>
                <w:rFonts w:ascii="Times New Roman" w:hAnsi="Times New Roman"/>
                <w:color w:val="000000"/>
                <w:lang w:val="vi-VN"/>
              </w:rPr>
              <w:t>Đặt</w:t>
            </w:r>
            <w:r w:rsidRPr="004F0B42">
              <w:rPr>
                <w:rFonts w:ascii="Times New Roman" w:eastAsia="Malgun Gothic" w:hAnsi="Times New Roman"/>
                <w:lang w:val="vi-VN"/>
              </w:rPr>
              <w:t xml:space="preserve"> </w:t>
            </w:r>
            <w:r w:rsidRPr="004F0B42">
              <w:rPr>
                <w:rFonts w:ascii="Times New Roman" w:hAnsi="Times New Roman"/>
                <w:color w:val="000000"/>
              </w:rPr>
              <w:object w:dxaOrig="1620" w:dyaOrig="720" w14:anchorId="0E085EE3">
                <v:shape id="_x0000_i1046" type="#_x0000_t75" style="width:81.15pt;height:36.3pt" o:ole="">
                  <v:imagedata r:id="rId51" o:title=""/>
                </v:shape>
                <o:OLEObject Type="Embed" ProgID="Equation.DSMT4" ShapeID="_x0000_i1046" DrawAspect="Content" ObjectID="_1821163573" r:id="rId52"/>
              </w:object>
            </w:r>
            <w:r w:rsidRPr="004F0B42">
              <w:rPr>
                <w:rFonts w:ascii="Times New Roman" w:hAnsi="Times New Roman"/>
                <w:color w:val="000000"/>
                <w:lang w:val="vi-VN"/>
              </w:rPr>
              <w:tab/>
              <w:t xml:space="preserve">thì ta có hệ PT mới ẩn u, v là   (II)  </w:t>
            </w:r>
            <w:r w:rsidRPr="004F0B42">
              <w:rPr>
                <w:rFonts w:ascii="Times New Roman" w:hAnsi="Times New Roman"/>
                <w:color w:val="000000"/>
              </w:rPr>
              <w:object w:dxaOrig="1480" w:dyaOrig="1400" w14:anchorId="722CF252">
                <v:shape id="_x0000_i1047" type="#_x0000_t75" style="width:74.55pt;height:69.45pt" o:ole="">
                  <v:imagedata r:id="rId53" o:title=""/>
                </v:shape>
                <o:OLEObject Type="Embed" ProgID="Equation.DSMT4" ShapeID="_x0000_i1047" DrawAspect="Content" ObjectID="_1821163574" r:id="rId54"/>
              </w:object>
            </w:r>
          </w:p>
          <w:p w14:paraId="7EDA6CAD" w14:textId="77777777" w:rsidR="004F0B42" w:rsidRPr="004F0B42" w:rsidRDefault="004F0B42" w:rsidP="004F0B42">
            <w:pPr>
              <w:widowControl w:val="0"/>
              <w:spacing w:before="60" w:after="60"/>
              <w:jc w:val="both"/>
              <w:rPr>
                <w:rFonts w:ascii="Times New Roman" w:hAnsi="Times New Roman"/>
                <w:color w:val="000000"/>
                <w:lang w:val="vi-VN"/>
              </w:rPr>
            </w:pPr>
            <w:r w:rsidRPr="004F0B42">
              <w:rPr>
                <w:rFonts w:ascii="Times New Roman" w:hAnsi="Times New Roman"/>
                <w:color w:val="000000"/>
                <w:lang w:val="vi-VN"/>
              </w:rPr>
              <w:t xml:space="preserve">Giải hệ II ta tìm được </w:t>
            </w:r>
          </w:p>
          <w:p w14:paraId="1C882ED2" w14:textId="77777777" w:rsidR="004F0B42" w:rsidRPr="004F0B42" w:rsidRDefault="004F0B42" w:rsidP="004F0B42">
            <w:pPr>
              <w:widowControl w:val="0"/>
              <w:spacing w:before="60" w:after="60"/>
              <w:jc w:val="both"/>
              <w:rPr>
                <w:rFonts w:ascii="Times New Roman" w:hAnsi="Times New Roman"/>
                <w:color w:val="000000"/>
              </w:rPr>
            </w:pPr>
            <w:r w:rsidRPr="004F0B42">
              <w:rPr>
                <w:rFonts w:ascii="Times New Roman" w:hAnsi="Times New Roman"/>
                <w:color w:val="000000"/>
              </w:rPr>
              <w:object w:dxaOrig="4540" w:dyaOrig="1060" w14:anchorId="4159208C">
                <v:shape id="_x0000_i1048" type="#_x0000_t75" style="width:202.1pt;height:47.05pt" o:ole="">
                  <v:imagedata r:id="rId55" o:title=""/>
                </v:shape>
                <o:OLEObject Type="Embed" ProgID="Equation.DSMT4" ShapeID="_x0000_i1048" DrawAspect="Content" ObjectID="_1821163575" r:id="rId56"/>
              </w:object>
            </w:r>
          </w:p>
          <w:p w14:paraId="2F78FF70" w14:textId="77777777" w:rsidR="004F0B42" w:rsidRPr="004F0B42" w:rsidRDefault="004F0B42" w:rsidP="004F0B42">
            <w:pPr>
              <w:widowControl w:val="0"/>
              <w:spacing w:before="60" w:after="60"/>
              <w:jc w:val="both"/>
              <w:rPr>
                <w:rFonts w:ascii="Times New Roman" w:hAnsi="Times New Roman"/>
                <w:color w:val="000000"/>
              </w:rPr>
            </w:pPr>
            <w:proofErr w:type="spellStart"/>
            <w:r w:rsidRPr="004F0B42">
              <w:rPr>
                <w:rFonts w:ascii="Times New Roman" w:hAnsi="Times New Roman"/>
                <w:color w:val="000000"/>
              </w:rPr>
              <w:t>Vậy</w:t>
            </w:r>
            <w:proofErr w:type="spellEnd"/>
            <w:r w:rsidRPr="004F0B42">
              <w:rPr>
                <w:rFonts w:ascii="Times New Roman" w:hAnsi="Times New Roman"/>
                <w:color w:val="000000"/>
              </w:rPr>
              <w:t xml:space="preserve"> </w:t>
            </w:r>
            <w:proofErr w:type="spellStart"/>
            <w:r w:rsidRPr="004F0B42">
              <w:rPr>
                <w:rFonts w:ascii="Times New Roman" w:hAnsi="Times New Roman"/>
                <w:color w:val="000000"/>
              </w:rPr>
              <w:t>nếu</w:t>
            </w:r>
            <w:proofErr w:type="spellEnd"/>
            <w:r w:rsidRPr="004F0B42">
              <w:rPr>
                <w:rFonts w:ascii="Times New Roman" w:hAnsi="Times New Roman"/>
                <w:color w:val="000000"/>
              </w:rPr>
              <w:t xml:space="preserve"> </w:t>
            </w:r>
            <w:proofErr w:type="spellStart"/>
            <w:r w:rsidRPr="004F0B42">
              <w:rPr>
                <w:rFonts w:ascii="Times New Roman" w:hAnsi="Times New Roman"/>
                <w:color w:val="000000"/>
              </w:rPr>
              <w:t>chảy</w:t>
            </w:r>
            <w:proofErr w:type="spellEnd"/>
            <w:r w:rsidRPr="004F0B42">
              <w:rPr>
                <w:rFonts w:ascii="Times New Roman" w:hAnsi="Times New Roman"/>
                <w:color w:val="000000"/>
              </w:rPr>
              <w:t xml:space="preserve"> </w:t>
            </w:r>
            <w:proofErr w:type="spellStart"/>
            <w:r w:rsidRPr="004F0B42">
              <w:rPr>
                <w:rFonts w:ascii="Times New Roman" w:hAnsi="Times New Roman"/>
                <w:color w:val="000000"/>
              </w:rPr>
              <w:t>một</w:t>
            </w:r>
            <w:proofErr w:type="spellEnd"/>
            <w:r w:rsidRPr="004F0B42">
              <w:rPr>
                <w:rFonts w:ascii="Times New Roman" w:hAnsi="Times New Roman"/>
                <w:color w:val="000000"/>
              </w:rPr>
              <w:t xml:space="preserve"> </w:t>
            </w:r>
            <w:proofErr w:type="spellStart"/>
            <w:r w:rsidRPr="004F0B42">
              <w:rPr>
                <w:rFonts w:ascii="Times New Roman" w:hAnsi="Times New Roman"/>
                <w:color w:val="000000"/>
              </w:rPr>
              <w:t>mình</w:t>
            </w:r>
            <w:proofErr w:type="spellEnd"/>
            <w:r w:rsidRPr="004F0B42">
              <w:rPr>
                <w:rFonts w:ascii="Times New Roman" w:hAnsi="Times New Roman"/>
                <w:color w:val="000000"/>
              </w:rPr>
              <w:t xml:space="preserve">, </w:t>
            </w:r>
            <w:proofErr w:type="spellStart"/>
            <w:r w:rsidRPr="004F0B42">
              <w:rPr>
                <w:rFonts w:ascii="Times New Roman" w:hAnsi="Times New Roman"/>
                <w:color w:val="000000"/>
              </w:rPr>
              <w:t>để</w:t>
            </w:r>
            <w:proofErr w:type="spellEnd"/>
            <w:r w:rsidRPr="004F0B42">
              <w:rPr>
                <w:rFonts w:ascii="Times New Roman" w:hAnsi="Times New Roman"/>
                <w:color w:val="000000"/>
              </w:rPr>
              <w:t xml:space="preserve"> </w:t>
            </w:r>
            <w:proofErr w:type="spellStart"/>
            <w:r w:rsidRPr="004F0B42">
              <w:rPr>
                <w:rFonts w:ascii="Times New Roman" w:hAnsi="Times New Roman"/>
                <w:color w:val="000000"/>
              </w:rPr>
              <w:t>đầy</w:t>
            </w:r>
            <w:proofErr w:type="spellEnd"/>
            <w:r w:rsidRPr="004F0B42">
              <w:rPr>
                <w:rFonts w:ascii="Times New Roman" w:hAnsi="Times New Roman"/>
                <w:color w:val="000000"/>
              </w:rPr>
              <w:t xml:space="preserve"> </w:t>
            </w:r>
            <w:proofErr w:type="spellStart"/>
            <w:r w:rsidRPr="004F0B42">
              <w:rPr>
                <w:rFonts w:ascii="Times New Roman" w:hAnsi="Times New Roman"/>
                <w:color w:val="000000"/>
              </w:rPr>
              <w:t>bể</w:t>
            </w:r>
            <w:proofErr w:type="spellEnd"/>
            <w:r w:rsidRPr="004F0B42">
              <w:rPr>
                <w:rFonts w:ascii="Times New Roman" w:hAnsi="Times New Roman"/>
                <w:color w:val="000000"/>
              </w:rPr>
              <w:t xml:space="preserve"> </w:t>
            </w:r>
            <w:proofErr w:type="spellStart"/>
            <w:r w:rsidRPr="004F0B42">
              <w:rPr>
                <w:rFonts w:ascii="Times New Roman" w:hAnsi="Times New Roman"/>
                <w:color w:val="000000"/>
              </w:rPr>
              <w:t>vòi</w:t>
            </w:r>
            <w:proofErr w:type="spellEnd"/>
            <w:r w:rsidRPr="004F0B42">
              <w:rPr>
                <w:rFonts w:ascii="Times New Roman" w:hAnsi="Times New Roman"/>
                <w:color w:val="000000"/>
              </w:rPr>
              <w:t xml:space="preserve"> </w:t>
            </w:r>
            <w:proofErr w:type="spellStart"/>
            <w:r w:rsidRPr="004F0B42">
              <w:rPr>
                <w:rFonts w:ascii="Times New Roman" w:hAnsi="Times New Roman"/>
                <w:color w:val="000000"/>
              </w:rPr>
              <w:t>thứ</w:t>
            </w:r>
            <w:proofErr w:type="spellEnd"/>
            <w:r w:rsidRPr="004F0B42">
              <w:rPr>
                <w:rFonts w:ascii="Times New Roman" w:hAnsi="Times New Roman"/>
                <w:color w:val="000000"/>
              </w:rPr>
              <w:t xml:space="preserve"> </w:t>
            </w:r>
            <w:proofErr w:type="spellStart"/>
            <w:r w:rsidRPr="004F0B42">
              <w:rPr>
                <w:rFonts w:ascii="Times New Roman" w:hAnsi="Times New Roman"/>
                <w:color w:val="000000"/>
              </w:rPr>
              <w:t>nhất</w:t>
            </w:r>
            <w:proofErr w:type="spellEnd"/>
            <w:r w:rsidRPr="004F0B42">
              <w:rPr>
                <w:rFonts w:ascii="Times New Roman" w:hAnsi="Times New Roman"/>
                <w:color w:val="000000"/>
              </w:rPr>
              <w:t xml:space="preserve"> </w:t>
            </w:r>
            <w:proofErr w:type="spellStart"/>
            <w:r w:rsidRPr="004F0B42">
              <w:rPr>
                <w:rFonts w:ascii="Times New Roman" w:hAnsi="Times New Roman"/>
                <w:color w:val="000000"/>
              </w:rPr>
              <w:t>chảy</w:t>
            </w:r>
            <w:proofErr w:type="spellEnd"/>
            <w:r w:rsidRPr="004F0B42">
              <w:rPr>
                <w:rFonts w:ascii="Times New Roman" w:hAnsi="Times New Roman"/>
                <w:color w:val="000000"/>
              </w:rPr>
              <w:t xml:space="preserve"> </w:t>
            </w:r>
            <w:proofErr w:type="spellStart"/>
            <w:r w:rsidRPr="004F0B42">
              <w:rPr>
                <w:rFonts w:ascii="Times New Roman" w:hAnsi="Times New Roman"/>
                <w:color w:val="000000"/>
              </w:rPr>
              <w:t>trong</w:t>
            </w:r>
            <w:proofErr w:type="spellEnd"/>
            <w:r w:rsidRPr="004F0B42">
              <w:rPr>
                <w:rFonts w:ascii="Times New Roman" w:hAnsi="Times New Roman"/>
                <w:color w:val="000000"/>
              </w:rPr>
              <w:t xml:space="preserve"> 120 </w:t>
            </w:r>
            <w:proofErr w:type="spellStart"/>
            <w:r w:rsidRPr="004F0B42">
              <w:rPr>
                <w:rFonts w:ascii="Times New Roman" w:hAnsi="Times New Roman"/>
                <w:color w:val="000000"/>
              </w:rPr>
              <w:t>phút</w:t>
            </w:r>
            <w:proofErr w:type="spellEnd"/>
            <w:r w:rsidRPr="004F0B42">
              <w:rPr>
                <w:rFonts w:ascii="Times New Roman" w:hAnsi="Times New Roman"/>
                <w:color w:val="000000"/>
              </w:rPr>
              <w:t xml:space="preserve">, </w:t>
            </w:r>
          </w:p>
          <w:p w14:paraId="4FEC3AA9" w14:textId="77777777" w:rsidR="004F0B42" w:rsidRPr="004F0B42" w:rsidRDefault="004F0B42" w:rsidP="004F0B42">
            <w:pPr>
              <w:widowControl w:val="0"/>
              <w:spacing w:before="60" w:after="60"/>
              <w:jc w:val="both"/>
              <w:rPr>
                <w:rFonts w:ascii="Times New Roman" w:hAnsi="Times New Roman"/>
                <w:b/>
                <w:bCs/>
                <w:color w:val="000000"/>
                <w:shd w:val="clear" w:color="auto" w:fill="FFC000"/>
                <w:lang w:val="vi-VN"/>
              </w:rPr>
            </w:pPr>
            <w:proofErr w:type="spellStart"/>
            <w:r w:rsidRPr="004F0B42">
              <w:rPr>
                <w:rFonts w:ascii="Times New Roman" w:hAnsi="Times New Roman"/>
                <w:color w:val="000000"/>
              </w:rPr>
              <w:t>vòi</w:t>
            </w:r>
            <w:proofErr w:type="spellEnd"/>
            <w:r w:rsidRPr="004F0B42">
              <w:rPr>
                <w:rFonts w:ascii="Times New Roman" w:hAnsi="Times New Roman"/>
                <w:color w:val="000000"/>
              </w:rPr>
              <w:t xml:space="preserve"> </w:t>
            </w:r>
            <w:proofErr w:type="spellStart"/>
            <w:r w:rsidRPr="004F0B42">
              <w:rPr>
                <w:rFonts w:ascii="Times New Roman" w:hAnsi="Times New Roman"/>
                <w:color w:val="000000"/>
              </w:rPr>
              <w:t>thứ</w:t>
            </w:r>
            <w:proofErr w:type="spellEnd"/>
            <w:r w:rsidRPr="004F0B42">
              <w:rPr>
                <w:rFonts w:ascii="Times New Roman" w:hAnsi="Times New Roman"/>
                <w:color w:val="000000"/>
              </w:rPr>
              <w:t xml:space="preserve"> </w:t>
            </w:r>
            <w:proofErr w:type="spellStart"/>
            <w:r w:rsidRPr="004F0B42">
              <w:rPr>
                <w:rFonts w:ascii="Times New Roman" w:hAnsi="Times New Roman"/>
                <w:color w:val="000000"/>
              </w:rPr>
              <w:t>hai</w:t>
            </w:r>
            <w:proofErr w:type="spellEnd"/>
            <w:r w:rsidRPr="004F0B42">
              <w:rPr>
                <w:rFonts w:ascii="Times New Roman" w:hAnsi="Times New Roman"/>
                <w:color w:val="000000"/>
              </w:rPr>
              <w:t xml:space="preserve"> 240 </w:t>
            </w:r>
            <w:proofErr w:type="spellStart"/>
            <w:r w:rsidRPr="004F0B42">
              <w:rPr>
                <w:rFonts w:ascii="Times New Roman" w:hAnsi="Times New Roman"/>
                <w:color w:val="000000"/>
              </w:rPr>
              <w:t>phút</w:t>
            </w:r>
            <w:proofErr w:type="spellEnd"/>
            <w:r w:rsidRPr="004F0B42">
              <w:rPr>
                <w:rFonts w:ascii="Times New Roman" w:hAnsi="Times New Roman"/>
                <w:color w:val="000000"/>
              </w:rPr>
              <w:t>.</w:t>
            </w:r>
          </w:p>
        </w:tc>
      </w:tr>
    </w:tbl>
    <w:p w14:paraId="1282D4BA" w14:textId="698CEDA1" w:rsidR="004F0B42" w:rsidRPr="004F0B42" w:rsidRDefault="004F0B42" w:rsidP="004F0B42">
      <w:pPr>
        <w:widowControl w:val="0"/>
        <w:spacing w:before="60" w:after="60"/>
        <w:jc w:val="both"/>
        <w:rPr>
          <w:rFonts w:ascii="Times New Roman" w:hAnsi="Times New Roman"/>
          <w:color w:val="000000"/>
          <w:lang w:val="vi-VN"/>
        </w:rPr>
      </w:pPr>
      <w:proofErr w:type="spellStart"/>
      <w:r w:rsidRPr="004F0B42">
        <w:rPr>
          <w:rFonts w:ascii="Times New Roman" w:hAnsi="Times New Roman"/>
          <w:b/>
          <w:bCs/>
          <w:color w:val="000000"/>
        </w:rPr>
        <w:lastRenderedPageBreak/>
        <w:t>Hoạt</w:t>
      </w:r>
      <w:proofErr w:type="spellEnd"/>
      <w:r w:rsidRPr="004F0B42">
        <w:rPr>
          <w:rFonts w:ascii="Times New Roman" w:hAnsi="Times New Roman"/>
          <w:b/>
          <w:bCs/>
          <w:color w:val="000000"/>
        </w:rPr>
        <w:t xml:space="preserve"> </w:t>
      </w:r>
      <w:proofErr w:type="spellStart"/>
      <w:r w:rsidRPr="004F0B42">
        <w:rPr>
          <w:rFonts w:ascii="Times New Roman" w:hAnsi="Times New Roman"/>
          <w:b/>
          <w:bCs/>
          <w:color w:val="000000"/>
        </w:rPr>
        <w:t>động</w:t>
      </w:r>
      <w:proofErr w:type="spellEnd"/>
      <w:r w:rsidRPr="004F0B42">
        <w:rPr>
          <w:rFonts w:ascii="Times New Roman" w:hAnsi="Times New Roman"/>
          <w:b/>
          <w:bCs/>
          <w:color w:val="000000"/>
        </w:rPr>
        <w:t xml:space="preserve"> 3: </w:t>
      </w:r>
      <w:r w:rsidRPr="004F0B42">
        <w:rPr>
          <w:rFonts w:ascii="Times New Roman" w:hAnsi="Times New Roman"/>
          <w:b/>
          <w:bCs/>
          <w:color w:val="000000"/>
          <w:lang w:val="vi-VN"/>
        </w:rPr>
        <w:t>Vận dụng</w:t>
      </w:r>
    </w:p>
    <w:p w14:paraId="4027A1D6" w14:textId="77777777" w:rsidR="004F0B42" w:rsidRPr="004F0B42" w:rsidRDefault="004F0B42" w:rsidP="004F0B42">
      <w:pPr>
        <w:widowControl w:val="0"/>
        <w:spacing w:before="60" w:after="60"/>
        <w:jc w:val="both"/>
        <w:rPr>
          <w:rFonts w:ascii="Times New Roman" w:hAnsi="Times New Roman"/>
          <w:b/>
          <w:bCs/>
          <w:color w:val="000000"/>
        </w:rPr>
      </w:pPr>
      <w:r w:rsidRPr="004F0B42">
        <w:rPr>
          <w:rFonts w:ascii="Times New Roman" w:hAnsi="Times New Roman"/>
          <w:b/>
          <w:bCs/>
          <w:iCs/>
          <w:color w:val="000000"/>
        </w:rPr>
        <w:t xml:space="preserve">a) </w:t>
      </w:r>
      <w:proofErr w:type="spellStart"/>
      <w:r w:rsidRPr="004F0B42">
        <w:rPr>
          <w:rFonts w:ascii="Times New Roman" w:hAnsi="Times New Roman"/>
          <w:b/>
          <w:bCs/>
          <w:iCs/>
          <w:color w:val="000000"/>
        </w:rPr>
        <w:t>Mục</w:t>
      </w:r>
      <w:proofErr w:type="spellEnd"/>
      <w:r w:rsidRPr="004F0B42">
        <w:rPr>
          <w:rFonts w:ascii="Times New Roman" w:hAnsi="Times New Roman"/>
          <w:b/>
          <w:bCs/>
          <w:iCs/>
          <w:color w:val="000000"/>
        </w:rPr>
        <w:t xml:space="preserve"> </w:t>
      </w:r>
      <w:proofErr w:type="spellStart"/>
      <w:r w:rsidRPr="004F0B42">
        <w:rPr>
          <w:rFonts w:ascii="Times New Roman" w:hAnsi="Times New Roman"/>
          <w:b/>
          <w:bCs/>
          <w:iCs/>
          <w:color w:val="000000"/>
        </w:rPr>
        <w:t>tiêu</w:t>
      </w:r>
      <w:proofErr w:type="spellEnd"/>
      <w:r w:rsidRPr="004F0B42">
        <w:rPr>
          <w:rFonts w:ascii="Times New Roman" w:hAnsi="Times New Roman"/>
          <w:b/>
          <w:bCs/>
          <w:iCs/>
          <w:color w:val="000000"/>
        </w:rPr>
        <w:t>:</w:t>
      </w:r>
      <w:r w:rsidRPr="004F0B42">
        <w:rPr>
          <w:rFonts w:ascii="Times New Roman" w:hAnsi="Times New Roman"/>
          <w:b/>
          <w:bCs/>
          <w:color w:val="000000"/>
        </w:rPr>
        <w:t xml:space="preserve"> </w:t>
      </w:r>
    </w:p>
    <w:p w14:paraId="4B786668" w14:textId="77777777" w:rsidR="004F0B42" w:rsidRPr="004F0B42" w:rsidRDefault="004F0B42" w:rsidP="004F0B42">
      <w:pPr>
        <w:spacing w:line="264" w:lineRule="auto"/>
        <w:rPr>
          <w:rFonts w:ascii="Times New Roman" w:hAnsi="Times New Roman"/>
          <w:color w:val="000000"/>
          <w:kern w:val="24"/>
          <w:lang w:val="vi-VN"/>
        </w:rPr>
      </w:pPr>
      <w:r w:rsidRPr="004F0B42">
        <w:rPr>
          <w:rFonts w:ascii="Times New Roman" w:hAnsi="Times New Roman"/>
          <w:color w:val="000000"/>
          <w:kern w:val="24"/>
          <w:lang w:val="vi-VN"/>
        </w:rPr>
        <w:t>Củng cố kĩ năng giải bài toán bằng cách lập hệ phương trình.</w:t>
      </w:r>
    </w:p>
    <w:p w14:paraId="64FD918D" w14:textId="77777777" w:rsidR="004F0B42" w:rsidRPr="004F0B42" w:rsidRDefault="004F0B42" w:rsidP="004F0B42">
      <w:pPr>
        <w:widowControl w:val="0"/>
        <w:spacing w:before="60" w:after="60"/>
        <w:jc w:val="both"/>
        <w:rPr>
          <w:rFonts w:ascii="Times New Roman" w:hAnsi="Times New Roman"/>
          <w:b/>
          <w:bCs/>
          <w:color w:val="000000"/>
          <w:lang w:val="vi-VN"/>
        </w:rPr>
      </w:pPr>
      <w:r w:rsidRPr="004F0B42">
        <w:rPr>
          <w:rFonts w:ascii="Times New Roman" w:hAnsi="Times New Roman"/>
          <w:b/>
          <w:bCs/>
          <w:iCs/>
          <w:color w:val="000000"/>
          <w:lang w:val="vi-VN"/>
        </w:rPr>
        <w:t>b) Nội dung:</w:t>
      </w:r>
      <w:r w:rsidRPr="004F0B42">
        <w:rPr>
          <w:rFonts w:ascii="Times New Roman" w:hAnsi="Times New Roman"/>
          <w:b/>
          <w:bCs/>
          <w:color w:val="000000"/>
          <w:lang w:val="vi-VN"/>
        </w:rPr>
        <w:t xml:space="preserve"> </w:t>
      </w:r>
    </w:p>
    <w:p w14:paraId="6EC5AC08" w14:textId="77777777" w:rsidR="004F0B42" w:rsidRPr="004F0B42" w:rsidRDefault="004F0B42" w:rsidP="004F0B42">
      <w:pPr>
        <w:widowControl w:val="0"/>
        <w:spacing w:before="60" w:after="60"/>
        <w:jc w:val="both"/>
        <w:rPr>
          <w:rFonts w:ascii="Times New Roman" w:hAnsi="Times New Roman"/>
          <w:kern w:val="24"/>
          <w:lang w:val="vi-VN"/>
        </w:rPr>
      </w:pPr>
      <w:r w:rsidRPr="004F0B42">
        <w:rPr>
          <w:rFonts w:ascii="Times New Roman" w:hAnsi="Times New Roman"/>
          <w:kern w:val="24"/>
          <w:lang w:val="vi-VN"/>
        </w:rPr>
        <w:t>Giải các bài tập 1.17 SGK.</w:t>
      </w:r>
    </w:p>
    <w:p w14:paraId="306598A2" w14:textId="77777777" w:rsidR="004F0B42" w:rsidRPr="004F0B42" w:rsidRDefault="004F0B42" w:rsidP="004F0B42">
      <w:pPr>
        <w:widowControl w:val="0"/>
        <w:spacing w:before="60" w:after="60"/>
        <w:jc w:val="both"/>
        <w:rPr>
          <w:rFonts w:ascii="Times New Roman" w:hAnsi="Times New Roman"/>
          <w:b/>
          <w:bCs/>
          <w:color w:val="000000"/>
          <w:lang w:val="vi-VN"/>
        </w:rPr>
      </w:pPr>
      <w:r w:rsidRPr="004F0B42">
        <w:rPr>
          <w:rFonts w:ascii="Times New Roman" w:hAnsi="Times New Roman"/>
          <w:b/>
          <w:bCs/>
          <w:iCs/>
          <w:color w:val="000000"/>
          <w:lang w:val="vi-VN"/>
        </w:rPr>
        <w:t>c) Sản phẩm:</w:t>
      </w:r>
      <w:r w:rsidRPr="004F0B42">
        <w:rPr>
          <w:rFonts w:ascii="Times New Roman" w:hAnsi="Times New Roman"/>
          <w:b/>
          <w:bCs/>
          <w:color w:val="000000"/>
          <w:lang w:val="vi-VN"/>
        </w:rPr>
        <w:t xml:space="preserve"> </w:t>
      </w:r>
    </w:p>
    <w:p w14:paraId="449D3DB7" w14:textId="77777777" w:rsidR="004F0B42" w:rsidRPr="004F0B42" w:rsidRDefault="004F0B42" w:rsidP="004F0B42">
      <w:pPr>
        <w:spacing w:line="264" w:lineRule="auto"/>
        <w:rPr>
          <w:rFonts w:ascii="Times New Roman" w:hAnsi="Times New Roman"/>
          <w:b/>
          <w:bCs/>
          <w:i/>
          <w:iCs/>
          <w:lang w:val="vi-VN"/>
        </w:rPr>
      </w:pPr>
      <w:r w:rsidRPr="004F0B42">
        <w:rPr>
          <w:rFonts w:ascii="Times New Roman" w:hAnsi="Times New Roman"/>
          <w:color w:val="000000"/>
          <w:kern w:val="24"/>
          <w:lang w:val="vi-VN"/>
        </w:rPr>
        <w:t>Lời giải các bài tập của HS</w:t>
      </w:r>
      <w:r w:rsidRPr="004F0B42">
        <w:rPr>
          <w:rFonts w:ascii="Times New Roman" w:hAnsi="Times New Roman"/>
          <w:b/>
          <w:bCs/>
          <w:i/>
          <w:iCs/>
          <w:lang w:val="vi-VN"/>
        </w:rPr>
        <w:t xml:space="preserve"> </w:t>
      </w:r>
    </w:p>
    <w:p w14:paraId="5FBCA5C7" w14:textId="2293F3B6" w:rsidR="004F0B42" w:rsidRPr="004F0B42" w:rsidRDefault="004F0B42" w:rsidP="004F0B42">
      <w:pPr>
        <w:widowControl w:val="0"/>
        <w:tabs>
          <w:tab w:val="left" w:pos="567"/>
          <w:tab w:val="left" w:pos="1418"/>
        </w:tabs>
        <w:spacing w:before="60" w:after="60"/>
        <w:jc w:val="both"/>
        <w:rPr>
          <w:rFonts w:ascii="Times New Roman" w:hAnsi="Times New Roman"/>
          <w:b/>
          <w:bCs/>
          <w:iCs/>
          <w:color w:val="000000"/>
          <w:lang w:val="vi-VN"/>
        </w:rPr>
      </w:pPr>
      <w:r w:rsidRPr="004F0B42">
        <w:rPr>
          <w:rFonts w:ascii="Times New Roman" w:hAnsi="Times New Roman"/>
          <w:b/>
          <w:bCs/>
          <w:iCs/>
          <w:color w:val="000000"/>
          <w:lang w:val="vi-VN"/>
        </w:rPr>
        <w:t xml:space="preserve">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45"/>
        <w:gridCol w:w="4678"/>
      </w:tblGrid>
      <w:tr w:rsidR="004F0B42" w:rsidRPr="004F0B42" w14:paraId="27EA115D" w14:textId="77777777" w:rsidTr="004F0B42">
        <w:trPr>
          <w:tblHeader/>
        </w:trPr>
        <w:tc>
          <w:tcPr>
            <w:tcW w:w="5245" w:type="dxa"/>
          </w:tcPr>
          <w:p w14:paraId="6DE3F435" w14:textId="77777777" w:rsidR="004F0B42" w:rsidRPr="004F0B42" w:rsidRDefault="004F0B42" w:rsidP="004F0B42">
            <w:pPr>
              <w:widowControl w:val="0"/>
              <w:spacing w:before="60" w:after="60"/>
              <w:jc w:val="center"/>
              <w:rPr>
                <w:rFonts w:ascii="Times New Roman" w:hAnsi="Times New Roman"/>
                <w:color w:val="000000"/>
                <w:lang w:val="vi-VN"/>
              </w:rPr>
            </w:pPr>
            <w:r w:rsidRPr="004F0B42">
              <w:rPr>
                <w:rFonts w:ascii="Times New Roman" w:eastAsia="Calibri" w:hAnsi="Times New Roman"/>
                <w:b/>
                <w:bCs/>
                <w:color w:val="000000"/>
                <w:lang w:val="vi-VN"/>
              </w:rPr>
              <w:lastRenderedPageBreak/>
              <w:t>Hoạt động của GV VÀ HS</w:t>
            </w:r>
          </w:p>
        </w:tc>
        <w:tc>
          <w:tcPr>
            <w:tcW w:w="4678" w:type="dxa"/>
          </w:tcPr>
          <w:p w14:paraId="5D1C760F" w14:textId="77777777" w:rsidR="004F0B42" w:rsidRPr="004F0B42" w:rsidRDefault="004F0B42" w:rsidP="004F0B42">
            <w:pPr>
              <w:widowControl w:val="0"/>
              <w:spacing w:before="60" w:after="60"/>
              <w:jc w:val="center"/>
              <w:rPr>
                <w:rFonts w:ascii="Times New Roman" w:hAnsi="Times New Roman"/>
                <w:color w:val="000000"/>
              </w:rPr>
            </w:pPr>
            <w:proofErr w:type="spellStart"/>
            <w:r w:rsidRPr="004F0B42">
              <w:rPr>
                <w:rFonts w:ascii="Times New Roman" w:eastAsia="Calibri" w:hAnsi="Times New Roman"/>
                <w:b/>
                <w:bCs/>
                <w:color w:val="000000"/>
              </w:rPr>
              <w:t>Dự</w:t>
            </w:r>
            <w:proofErr w:type="spellEnd"/>
            <w:r w:rsidRPr="004F0B42">
              <w:rPr>
                <w:rFonts w:ascii="Times New Roman" w:eastAsia="Calibri" w:hAnsi="Times New Roman"/>
                <w:b/>
                <w:bCs/>
                <w:color w:val="000000"/>
              </w:rPr>
              <w:t xml:space="preserve"> </w:t>
            </w:r>
            <w:proofErr w:type="spellStart"/>
            <w:r w:rsidRPr="004F0B42">
              <w:rPr>
                <w:rFonts w:ascii="Times New Roman" w:eastAsia="Calibri" w:hAnsi="Times New Roman"/>
                <w:b/>
                <w:bCs/>
                <w:color w:val="000000"/>
              </w:rPr>
              <w:t>kiến</w:t>
            </w:r>
            <w:proofErr w:type="spellEnd"/>
            <w:r w:rsidRPr="004F0B42">
              <w:rPr>
                <w:rFonts w:ascii="Times New Roman" w:eastAsia="Calibri" w:hAnsi="Times New Roman"/>
                <w:b/>
                <w:bCs/>
                <w:color w:val="000000"/>
              </w:rPr>
              <w:t xml:space="preserve"> </w:t>
            </w:r>
            <w:proofErr w:type="spellStart"/>
            <w:r w:rsidRPr="004F0B42">
              <w:rPr>
                <w:rFonts w:ascii="Times New Roman" w:eastAsia="Calibri" w:hAnsi="Times New Roman"/>
                <w:b/>
                <w:bCs/>
                <w:color w:val="000000"/>
              </w:rPr>
              <w:t>sản</w:t>
            </w:r>
            <w:proofErr w:type="spellEnd"/>
            <w:r w:rsidRPr="004F0B42">
              <w:rPr>
                <w:rFonts w:ascii="Times New Roman" w:eastAsia="Calibri" w:hAnsi="Times New Roman"/>
                <w:b/>
                <w:bCs/>
                <w:color w:val="000000"/>
              </w:rPr>
              <w:t xml:space="preserve"> </w:t>
            </w:r>
            <w:proofErr w:type="spellStart"/>
            <w:r w:rsidRPr="004F0B42">
              <w:rPr>
                <w:rFonts w:ascii="Times New Roman" w:eastAsia="Calibri" w:hAnsi="Times New Roman"/>
                <w:b/>
                <w:bCs/>
                <w:color w:val="000000"/>
              </w:rPr>
              <w:t>phẩm</w:t>
            </w:r>
            <w:proofErr w:type="spellEnd"/>
          </w:p>
        </w:tc>
      </w:tr>
      <w:tr w:rsidR="004F0B42" w:rsidRPr="00097193" w14:paraId="0522BB8E" w14:textId="77777777" w:rsidTr="006F6F6C">
        <w:tc>
          <w:tcPr>
            <w:tcW w:w="5245" w:type="dxa"/>
          </w:tcPr>
          <w:p w14:paraId="59A8F68C" w14:textId="77777777" w:rsidR="004F0B42" w:rsidRPr="004F0B42" w:rsidRDefault="004F0B42" w:rsidP="004F0B42">
            <w:pPr>
              <w:widowControl w:val="0"/>
              <w:spacing w:before="60" w:after="60"/>
              <w:jc w:val="both"/>
              <w:rPr>
                <w:rFonts w:ascii="Times New Roman" w:hAnsi="Times New Roman"/>
                <w:b/>
                <w:color w:val="000000"/>
              </w:rPr>
            </w:pPr>
            <w:r w:rsidRPr="004F0B42">
              <w:rPr>
                <w:rFonts w:ascii="Times New Roman" w:hAnsi="Times New Roman"/>
                <w:b/>
                <w:color w:val="000000"/>
              </w:rPr>
              <w:t xml:space="preserve">* GV </w:t>
            </w:r>
            <w:proofErr w:type="spellStart"/>
            <w:r w:rsidRPr="004F0B42">
              <w:rPr>
                <w:rFonts w:ascii="Times New Roman" w:hAnsi="Times New Roman"/>
                <w:b/>
                <w:color w:val="000000"/>
              </w:rPr>
              <w:t>giao</w:t>
            </w:r>
            <w:proofErr w:type="spellEnd"/>
            <w:r w:rsidRPr="004F0B42">
              <w:rPr>
                <w:rFonts w:ascii="Times New Roman" w:hAnsi="Times New Roman"/>
                <w:b/>
                <w:color w:val="000000"/>
              </w:rPr>
              <w:t xml:space="preserve"> </w:t>
            </w:r>
            <w:proofErr w:type="spellStart"/>
            <w:r w:rsidRPr="004F0B42">
              <w:rPr>
                <w:rFonts w:ascii="Times New Roman" w:hAnsi="Times New Roman"/>
                <w:b/>
                <w:color w:val="000000"/>
              </w:rPr>
              <w:t>nhiệm</w:t>
            </w:r>
            <w:proofErr w:type="spellEnd"/>
            <w:r w:rsidRPr="004F0B42">
              <w:rPr>
                <w:rFonts w:ascii="Times New Roman" w:hAnsi="Times New Roman"/>
                <w:b/>
                <w:color w:val="000000"/>
              </w:rPr>
              <w:t xml:space="preserve"> </w:t>
            </w:r>
            <w:proofErr w:type="spellStart"/>
            <w:r w:rsidRPr="004F0B42">
              <w:rPr>
                <w:rFonts w:ascii="Times New Roman" w:hAnsi="Times New Roman"/>
                <w:b/>
                <w:color w:val="000000"/>
              </w:rPr>
              <w:t>vụ</w:t>
            </w:r>
            <w:proofErr w:type="spellEnd"/>
            <w:r w:rsidRPr="004F0B42">
              <w:rPr>
                <w:rFonts w:ascii="Times New Roman" w:hAnsi="Times New Roman"/>
                <w:b/>
                <w:color w:val="000000"/>
              </w:rPr>
              <w:t xml:space="preserve"> </w:t>
            </w:r>
            <w:proofErr w:type="spellStart"/>
            <w:r w:rsidRPr="004F0B42">
              <w:rPr>
                <w:rFonts w:ascii="Times New Roman" w:hAnsi="Times New Roman"/>
                <w:b/>
                <w:color w:val="000000"/>
              </w:rPr>
              <w:t>học</w:t>
            </w:r>
            <w:proofErr w:type="spellEnd"/>
            <w:r w:rsidRPr="004F0B42">
              <w:rPr>
                <w:rFonts w:ascii="Times New Roman" w:hAnsi="Times New Roman"/>
                <w:b/>
                <w:color w:val="000000"/>
              </w:rPr>
              <w:t xml:space="preserve"> </w:t>
            </w:r>
            <w:proofErr w:type="spellStart"/>
            <w:r w:rsidRPr="004F0B42">
              <w:rPr>
                <w:rFonts w:ascii="Times New Roman" w:hAnsi="Times New Roman"/>
                <w:b/>
                <w:color w:val="000000"/>
              </w:rPr>
              <w:t>tập</w:t>
            </w:r>
            <w:proofErr w:type="spellEnd"/>
            <w:r w:rsidRPr="004F0B42">
              <w:rPr>
                <w:rFonts w:ascii="Times New Roman" w:hAnsi="Times New Roman"/>
                <w:b/>
                <w:color w:val="000000"/>
              </w:rPr>
              <w:t>:</w:t>
            </w:r>
          </w:p>
          <w:p w14:paraId="420749ED" w14:textId="77777777" w:rsidR="004F0B42" w:rsidRPr="004F0B42" w:rsidRDefault="004F0B42" w:rsidP="004F0B42">
            <w:pPr>
              <w:widowControl w:val="0"/>
              <w:spacing w:before="60" w:after="60"/>
              <w:jc w:val="both"/>
              <w:rPr>
                <w:rFonts w:ascii="Times New Roman" w:hAnsi="Times New Roman"/>
                <w:bCs/>
                <w:color w:val="000000"/>
                <w:lang w:val="vi-VN"/>
              </w:rPr>
            </w:pPr>
            <w:r w:rsidRPr="004F0B42">
              <w:rPr>
                <w:rFonts w:ascii="Times New Roman" w:hAnsi="Times New Roman"/>
                <w:bCs/>
                <w:color w:val="000000"/>
              </w:rPr>
              <w:t xml:space="preserve">- </w:t>
            </w:r>
            <w:proofErr w:type="spellStart"/>
            <w:r w:rsidRPr="004F0B42">
              <w:rPr>
                <w:rFonts w:ascii="Times New Roman" w:hAnsi="Times New Roman"/>
                <w:bCs/>
                <w:color w:val="000000"/>
              </w:rPr>
              <w:t>Thực</w:t>
            </w:r>
            <w:proofErr w:type="spellEnd"/>
            <w:r w:rsidRPr="004F0B42">
              <w:rPr>
                <w:rFonts w:ascii="Times New Roman" w:hAnsi="Times New Roman"/>
                <w:bCs/>
                <w:color w:val="000000"/>
              </w:rPr>
              <w:t xml:space="preserve"> </w:t>
            </w:r>
            <w:proofErr w:type="spellStart"/>
            <w:r w:rsidRPr="004F0B42">
              <w:rPr>
                <w:rFonts w:ascii="Times New Roman" w:hAnsi="Times New Roman"/>
                <w:bCs/>
                <w:color w:val="000000"/>
              </w:rPr>
              <w:t>hiện</w:t>
            </w:r>
            <w:proofErr w:type="spellEnd"/>
            <w:r w:rsidRPr="004F0B42">
              <w:rPr>
                <w:rFonts w:ascii="Times New Roman" w:hAnsi="Times New Roman"/>
                <w:bCs/>
                <w:color w:val="000000"/>
              </w:rPr>
              <w:t xml:space="preserve">: </w:t>
            </w:r>
            <w:r w:rsidRPr="004F0B42">
              <w:rPr>
                <w:rFonts w:ascii="Times New Roman" w:hAnsi="Times New Roman"/>
                <w:bCs/>
                <w:color w:val="000000"/>
                <w:lang w:val="vi-VN"/>
              </w:rPr>
              <w:t>Bài 1.17.</w:t>
            </w:r>
          </w:p>
          <w:p w14:paraId="2CABE69C" w14:textId="77777777" w:rsidR="004F0B42" w:rsidRPr="004F0B42" w:rsidRDefault="004F0B42" w:rsidP="004F0B42">
            <w:pPr>
              <w:widowControl w:val="0"/>
              <w:spacing w:before="60" w:after="60"/>
              <w:jc w:val="both"/>
              <w:rPr>
                <w:rFonts w:ascii="Times New Roman" w:hAnsi="Times New Roman"/>
                <w:bCs/>
                <w:color w:val="000000"/>
              </w:rPr>
            </w:pPr>
            <w:r w:rsidRPr="004F0B42">
              <w:rPr>
                <w:rFonts w:ascii="Times New Roman" w:hAnsi="Times New Roman"/>
                <w:bCs/>
                <w:color w:val="000000"/>
              </w:rPr>
              <w:t xml:space="preserve">- </w:t>
            </w:r>
            <w:proofErr w:type="spellStart"/>
            <w:r w:rsidRPr="004F0B42">
              <w:rPr>
                <w:rFonts w:ascii="Times New Roman" w:hAnsi="Times New Roman"/>
                <w:bCs/>
                <w:color w:val="000000"/>
              </w:rPr>
              <w:t>Hoạt</w:t>
            </w:r>
            <w:proofErr w:type="spellEnd"/>
            <w:r w:rsidRPr="004F0B42">
              <w:rPr>
                <w:rFonts w:ascii="Times New Roman" w:hAnsi="Times New Roman"/>
                <w:bCs/>
                <w:color w:val="000000"/>
              </w:rPr>
              <w:t xml:space="preserve"> </w:t>
            </w:r>
            <w:proofErr w:type="spellStart"/>
            <w:r w:rsidRPr="004F0B42">
              <w:rPr>
                <w:rFonts w:ascii="Times New Roman" w:hAnsi="Times New Roman"/>
                <w:bCs/>
                <w:color w:val="000000"/>
              </w:rPr>
              <w:t>động</w:t>
            </w:r>
            <w:proofErr w:type="spellEnd"/>
            <w:r w:rsidRPr="004F0B42">
              <w:rPr>
                <w:rFonts w:ascii="Times New Roman" w:hAnsi="Times New Roman"/>
                <w:bCs/>
                <w:color w:val="000000"/>
              </w:rPr>
              <w:t xml:space="preserve"> </w:t>
            </w:r>
            <w:proofErr w:type="spellStart"/>
            <w:r w:rsidRPr="004F0B42">
              <w:rPr>
                <w:rFonts w:ascii="Times New Roman" w:hAnsi="Times New Roman"/>
                <w:bCs/>
                <w:color w:val="000000"/>
              </w:rPr>
              <w:t>cặp</w:t>
            </w:r>
            <w:proofErr w:type="spellEnd"/>
            <w:r w:rsidRPr="004F0B42">
              <w:rPr>
                <w:rFonts w:ascii="Times New Roman" w:hAnsi="Times New Roman"/>
                <w:bCs/>
                <w:color w:val="000000"/>
              </w:rPr>
              <w:t xml:space="preserve"> </w:t>
            </w:r>
            <w:proofErr w:type="spellStart"/>
            <w:r w:rsidRPr="004F0B42">
              <w:rPr>
                <w:rFonts w:ascii="Times New Roman" w:hAnsi="Times New Roman"/>
                <w:bCs/>
                <w:color w:val="000000"/>
              </w:rPr>
              <w:t>đôi</w:t>
            </w:r>
            <w:proofErr w:type="spellEnd"/>
            <w:r w:rsidRPr="004F0B42">
              <w:rPr>
                <w:rFonts w:ascii="Times New Roman" w:hAnsi="Times New Roman"/>
                <w:bCs/>
                <w:color w:val="000000"/>
              </w:rPr>
              <w:t xml:space="preserve">: </w:t>
            </w:r>
            <w:proofErr w:type="spellStart"/>
            <w:r w:rsidRPr="004F0B42">
              <w:rPr>
                <w:rFonts w:ascii="Times New Roman" w:hAnsi="Times New Roman"/>
                <w:bCs/>
                <w:color w:val="000000"/>
              </w:rPr>
              <w:t>thời</w:t>
            </w:r>
            <w:proofErr w:type="spellEnd"/>
            <w:r w:rsidRPr="004F0B42">
              <w:rPr>
                <w:rFonts w:ascii="Times New Roman" w:hAnsi="Times New Roman"/>
                <w:bCs/>
                <w:color w:val="000000"/>
              </w:rPr>
              <w:t xml:space="preserve"> </w:t>
            </w:r>
            <w:proofErr w:type="spellStart"/>
            <w:r w:rsidRPr="004F0B42">
              <w:rPr>
                <w:rFonts w:ascii="Times New Roman" w:hAnsi="Times New Roman"/>
                <w:bCs/>
                <w:color w:val="000000"/>
              </w:rPr>
              <w:t>gian</w:t>
            </w:r>
            <w:proofErr w:type="spellEnd"/>
            <w:r w:rsidRPr="004F0B42">
              <w:rPr>
                <w:rFonts w:ascii="Times New Roman" w:hAnsi="Times New Roman"/>
                <w:bCs/>
                <w:color w:val="000000"/>
              </w:rPr>
              <w:t xml:space="preserve"> 7 </w:t>
            </w:r>
            <w:proofErr w:type="spellStart"/>
            <w:r w:rsidRPr="004F0B42">
              <w:rPr>
                <w:rFonts w:ascii="Times New Roman" w:hAnsi="Times New Roman"/>
                <w:bCs/>
                <w:color w:val="000000"/>
              </w:rPr>
              <w:t>phút</w:t>
            </w:r>
            <w:proofErr w:type="spellEnd"/>
          </w:p>
          <w:p w14:paraId="59BABC85" w14:textId="77777777" w:rsidR="004F0B42" w:rsidRPr="004F0B42" w:rsidRDefault="004F0B42" w:rsidP="004F0B42">
            <w:pPr>
              <w:widowControl w:val="0"/>
              <w:spacing w:before="60" w:after="60"/>
              <w:jc w:val="both"/>
              <w:rPr>
                <w:rFonts w:ascii="Times New Roman" w:hAnsi="Times New Roman"/>
                <w:bCs/>
                <w:color w:val="000000"/>
              </w:rPr>
            </w:pPr>
            <w:r w:rsidRPr="004F0B42">
              <w:rPr>
                <w:rFonts w:ascii="Times New Roman" w:hAnsi="Times New Roman"/>
                <w:bCs/>
                <w:color w:val="000000"/>
              </w:rPr>
              <w:t xml:space="preserve">- </w:t>
            </w:r>
            <w:proofErr w:type="spellStart"/>
            <w:r w:rsidRPr="004F0B42">
              <w:rPr>
                <w:rFonts w:ascii="Times New Roman" w:hAnsi="Times New Roman"/>
                <w:bCs/>
                <w:color w:val="000000"/>
              </w:rPr>
              <w:t>Hình</w:t>
            </w:r>
            <w:proofErr w:type="spellEnd"/>
            <w:r w:rsidRPr="004F0B42">
              <w:rPr>
                <w:rFonts w:ascii="Times New Roman" w:hAnsi="Times New Roman"/>
                <w:bCs/>
                <w:color w:val="000000"/>
              </w:rPr>
              <w:t xml:space="preserve"> </w:t>
            </w:r>
            <w:proofErr w:type="spellStart"/>
            <w:r w:rsidRPr="004F0B42">
              <w:rPr>
                <w:rFonts w:ascii="Times New Roman" w:hAnsi="Times New Roman"/>
                <w:bCs/>
                <w:color w:val="000000"/>
              </w:rPr>
              <w:t>thức</w:t>
            </w:r>
            <w:proofErr w:type="spellEnd"/>
            <w:r w:rsidRPr="004F0B42">
              <w:rPr>
                <w:rFonts w:ascii="Times New Roman" w:hAnsi="Times New Roman"/>
                <w:bCs/>
                <w:color w:val="000000"/>
              </w:rPr>
              <w:t xml:space="preserve">: </w:t>
            </w:r>
            <w:proofErr w:type="spellStart"/>
            <w:r w:rsidRPr="004F0B42">
              <w:rPr>
                <w:rFonts w:ascii="Times New Roman" w:hAnsi="Times New Roman"/>
                <w:bCs/>
                <w:color w:val="000000"/>
              </w:rPr>
              <w:t>thảo</w:t>
            </w:r>
            <w:proofErr w:type="spellEnd"/>
            <w:r w:rsidRPr="004F0B42">
              <w:rPr>
                <w:rFonts w:ascii="Times New Roman" w:hAnsi="Times New Roman"/>
                <w:bCs/>
                <w:color w:val="000000"/>
              </w:rPr>
              <w:t xml:space="preserve"> </w:t>
            </w:r>
            <w:proofErr w:type="spellStart"/>
            <w:r w:rsidRPr="004F0B42">
              <w:rPr>
                <w:rFonts w:ascii="Times New Roman" w:hAnsi="Times New Roman"/>
                <w:bCs/>
                <w:color w:val="000000"/>
              </w:rPr>
              <w:t>luận</w:t>
            </w:r>
            <w:proofErr w:type="spellEnd"/>
          </w:p>
          <w:p w14:paraId="6BDF2FF4" w14:textId="77777777" w:rsidR="004F0B42" w:rsidRPr="004F0B42" w:rsidRDefault="004F0B42" w:rsidP="004F0B42">
            <w:pPr>
              <w:widowControl w:val="0"/>
              <w:spacing w:before="60" w:after="60"/>
              <w:jc w:val="both"/>
              <w:rPr>
                <w:rFonts w:ascii="Times New Roman" w:hAnsi="Times New Roman"/>
                <w:b/>
                <w:color w:val="000000"/>
              </w:rPr>
            </w:pPr>
            <w:r w:rsidRPr="004F0B42">
              <w:rPr>
                <w:rFonts w:ascii="Times New Roman" w:hAnsi="Times New Roman"/>
                <w:b/>
                <w:color w:val="000000"/>
              </w:rPr>
              <w:t xml:space="preserve">* HS </w:t>
            </w:r>
            <w:proofErr w:type="spellStart"/>
            <w:r w:rsidRPr="004F0B42">
              <w:rPr>
                <w:rFonts w:ascii="Times New Roman" w:hAnsi="Times New Roman"/>
                <w:b/>
                <w:color w:val="000000"/>
              </w:rPr>
              <w:t>thực</w:t>
            </w:r>
            <w:proofErr w:type="spellEnd"/>
            <w:r w:rsidRPr="004F0B42">
              <w:rPr>
                <w:rFonts w:ascii="Times New Roman" w:hAnsi="Times New Roman"/>
                <w:b/>
                <w:color w:val="000000"/>
              </w:rPr>
              <w:t xml:space="preserve"> </w:t>
            </w:r>
            <w:proofErr w:type="spellStart"/>
            <w:r w:rsidRPr="004F0B42">
              <w:rPr>
                <w:rFonts w:ascii="Times New Roman" w:hAnsi="Times New Roman"/>
                <w:b/>
                <w:color w:val="000000"/>
              </w:rPr>
              <w:t>hiện</w:t>
            </w:r>
            <w:proofErr w:type="spellEnd"/>
            <w:r w:rsidRPr="004F0B42">
              <w:rPr>
                <w:rFonts w:ascii="Times New Roman" w:hAnsi="Times New Roman"/>
                <w:b/>
                <w:color w:val="000000"/>
              </w:rPr>
              <w:t xml:space="preserve"> </w:t>
            </w:r>
            <w:proofErr w:type="spellStart"/>
            <w:r w:rsidRPr="004F0B42">
              <w:rPr>
                <w:rFonts w:ascii="Times New Roman" w:hAnsi="Times New Roman"/>
                <w:b/>
                <w:color w:val="000000"/>
              </w:rPr>
              <w:t>nhiệm</w:t>
            </w:r>
            <w:proofErr w:type="spellEnd"/>
            <w:r w:rsidRPr="004F0B42">
              <w:rPr>
                <w:rFonts w:ascii="Times New Roman" w:hAnsi="Times New Roman"/>
                <w:b/>
                <w:color w:val="000000"/>
              </w:rPr>
              <w:t xml:space="preserve"> </w:t>
            </w:r>
            <w:proofErr w:type="spellStart"/>
            <w:r w:rsidRPr="004F0B42">
              <w:rPr>
                <w:rFonts w:ascii="Times New Roman" w:hAnsi="Times New Roman"/>
                <w:b/>
                <w:color w:val="000000"/>
              </w:rPr>
              <w:t>vụ</w:t>
            </w:r>
            <w:proofErr w:type="spellEnd"/>
          </w:p>
          <w:p w14:paraId="6C3F8439" w14:textId="77777777" w:rsidR="004F0B42" w:rsidRPr="004F0B42" w:rsidRDefault="004F0B42" w:rsidP="004F0B42">
            <w:pPr>
              <w:widowControl w:val="0"/>
              <w:spacing w:before="60" w:after="60"/>
              <w:jc w:val="both"/>
              <w:rPr>
                <w:rFonts w:ascii="Times New Roman" w:hAnsi="Times New Roman"/>
                <w:bCs/>
                <w:color w:val="000000"/>
              </w:rPr>
            </w:pPr>
            <w:r w:rsidRPr="004F0B42">
              <w:rPr>
                <w:rFonts w:ascii="Times New Roman" w:hAnsi="Times New Roman"/>
                <w:bCs/>
                <w:color w:val="000000"/>
              </w:rPr>
              <w:t xml:space="preserve">- Học </w:t>
            </w:r>
            <w:proofErr w:type="spellStart"/>
            <w:r w:rsidRPr="004F0B42">
              <w:rPr>
                <w:rFonts w:ascii="Times New Roman" w:hAnsi="Times New Roman"/>
                <w:bCs/>
                <w:color w:val="000000"/>
              </w:rPr>
              <w:t>sinh</w:t>
            </w:r>
            <w:proofErr w:type="spellEnd"/>
            <w:r w:rsidRPr="004F0B42">
              <w:rPr>
                <w:rFonts w:ascii="Times New Roman" w:hAnsi="Times New Roman"/>
                <w:bCs/>
                <w:color w:val="000000"/>
              </w:rPr>
              <w:t xml:space="preserve"> </w:t>
            </w:r>
            <w:proofErr w:type="spellStart"/>
            <w:r w:rsidRPr="004F0B42">
              <w:rPr>
                <w:rFonts w:ascii="Times New Roman" w:hAnsi="Times New Roman"/>
                <w:bCs/>
                <w:color w:val="000000"/>
              </w:rPr>
              <w:t>thảo</w:t>
            </w:r>
            <w:proofErr w:type="spellEnd"/>
            <w:r w:rsidRPr="004F0B42">
              <w:rPr>
                <w:rFonts w:ascii="Times New Roman" w:hAnsi="Times New Roman"/>
                <w:bCs/>
                <w:color w:val="000000"/>
              </w:rPr>
              <w:t xml:space="preserve"> </w:t>
            </w:r>
            <w:proofErr w:type="spellStart"/>
            <w:r w:rsidRPr="004F0B42">
              <w:rPr>
                <w:rFonts w:ascii="Times New Roman" w:hAnsi="Times New Roman"/>
                <w:bCs/>
                <w:color w:val="000000"/>
              </w:rPr>
              <w:t>luận</w:t>
            </w:r>
            <w:proofErr w:type="spellEnd"/>
            <w:r w:rsidRPr="004F0B42">
              <w:rPr>
                <w:rFonts w:ascii="Times New Roman" w:hAnsi="Times New Roman"/>
                <w:bCs/>
                <w:color w:val="000000"/>
              </w:rPr>
              <w:t xml:space="preserve"> </w:t>
            </w:r>
            <w:proofErr w:type="spellStart"/>
            <w:r w:rsidRPr="004F0B42">
              <w:rPr>
                <w:rFonts w:ascii="Times New Roman" w:hAnsi="Times New Roman"/>
                <w:bCs/>
                <w:color w:val="000000"/>
              </w:rPr>
              <w:t>và</w:t>
            </w:r>
            <w:proofErr w:type="spellEnd"/>
            <w:r w:rsidRPr="004F0B42">
              <w:rPr>
                <w:rFonts w:ascii="Times New Roman" w:hAnsi="Times New Roman"/>
                <w:bCs/>
                <w:color w:val="000000"/>
              </w:rPr>
              <w:t xml:space="preserve"> </w:t>
            </w:r>
            <w:proofErr w:type="spellStart"/>
            <w:r w:rsidRPr="004F0B42">
              <w:rPr>
                <w:rFonts w:ascii="Times New Roman" w:hAnsi="Times New Roman"/>
                <w:bCs/>
                <w:color w:val="000000"/>
              </w:rPr>
              <w:t>trả</w:t>
            </w:r>
            <w:proofErr w:type="spellEnd"/>
            <w:r w:rsidRPr="004F0B42">
              <w:rPr>
                <w:rFonts w:ascii="Times New Roman" w:hAnsi="Times New Roman"/>
                <w:bCs/>
                <w:color w:val="000000"/>
              </w:rPr>
              <w:t xml:space="preserve"> </w:t>
            </w:r>
            <w:proofErr w:type="spellStart"/>
            <w:r w:rsidRPr="004F0B42">
              <w:rPr>
                <w:rFonts w:ascii="Times New Roman" w:hAnsi="Times New Roman"/>
                <w:bCs/>
                <w:color w:val="000000"/>
              </w:rPr>
              <w:t>lời</w:t>
            </w:r>
            <w:proofErr w:type="spellEnd"/>
          </w:p>
          <w:p w14:paraId="5BC05DCA" w14:textId="77777777" w:rsidR="004F0B42" w:rsidRPr="004F0B42" w:rsidRDefault="004F0B42" w:rsidP="004F0B42">
            <w:pPr>
              <w:widowControl w:val="0"/>
              <w:spacing w:before="60" w:after="60"/>
              <w:jc w:val="both"/>
              <w:rPr>
                <w:rFonts w:ascii="Times New Roman" w:hAnsi="Times New Roman"/>
                <w:b/>
                <w:color w:val="000000"/>
              </w:rPr>
            </w:pPr>
            <w:r w:rsidRPr="004F0B42">
              <w:rPr>
                <w:rFonts w:ascii="Times New Roman" w:hAnsi="Times New Roman"/>
                <w:b/>
                <w:color w:val="000000"/>
              </w:rPr>
              <w:t xml:space="preserve">* Báo </w:t>
            </w:r>
            <w:proofErr w:type="spellStart"/>
            <w:r w:rsidRPr="004F0B42">
              <w:rPr>
                <w:rFonts w:ascii="Times New Roman" w:hAnsi="Times New Roman"/>
                <w:b/>
                <w:color w:val="000000"/>
              </w:rPr>
              <w:t>cáo</w:t>
            </w:r>
            <w:proofErr w:type="spellEnd"/>
            <w:r w:rsidRPr="004F0B42">
              <w:rPr>
                <w:rFonts w:ascii="Times New Roman" w:hAnsi="Times New Roman"/>
                <w:b/>
                <w:color w:val="000000"/>
              </w:rPr>
              <w:t xml:space="preserve">, </w:t>
            </w:r>
            <w:proofErr w:type="spellStart"/>
            <w:r w:rsidRPr="004F0B42">
              <w:rPr>
                <w:rFonts w:ascii="Times New Roman" w:hAnsi="Times New Roman"/>
                <w:b/>
                <w:color w:val="000000"/>
              </w:rPr>
              <w:t>thảo</w:t>
            </w:r>
            <w:proofErr w:type="spellEnd"/>
            <w:r w:rsidRPr="004F0B42">
              <w:rPr>
                <w:rFonts w:ascii="Times New Roman" w:hAnsi="Times New Roman"/>
                <w:b/>
                <w:color w:val="000000"/>
              </w:rPr>
              <w:t xml:space="preserve"> </w:t>
            </w:r>
            <w:proofErr w:type="spellStart"/>
            <w:r w:rsidRPr="004F0B42">
              <w:rPr>
                <w:rFonts w:ascii="Times New Roman" w:hAnsi="Times New Roman"/>
                <w:b/>
                <w:color w:val="000000"/>
              </w:rPr>
              <w:t>luận</w:t>
            </w:r>
            <w:proofErr w:type="spellEnd"/>
            <w:r w:rsidRPr="004F0B42">
              <w:rPr>
                <w:rFonts w:ascii="Times New Roman" w:hAnsi="Times New Roman"/>
                <w:b/>
                <w:color w:val="000000"/>
              </w:rPr>
              <w:t xml:space="preserve">: </w:t>
            </w:r>
            <w:r w:rsidRPr="004F0B42">
              <w:rPr>
                <w:rFonts w:ascii="Times New Roman" w:hAnsi="Times New Roman"/>
                <w:bCs/>
                <w:color w:val="000000"/>
              </w:rPr>
              <w:t xml:space="preserve">7 </w:t>
            </w:r>
            <w:proofErr w:type="spellStart"/>
            <w:r w:rsidRPr="004F0B42">
              <w:rPr>
                <w:rFonts w:ascii="Times New Roman" w:hAnsi="Times New Roman"/>
                <w:bCs/>
                <w:color w:val="000000"/>
              </w:rPr>
              <w:t>phút</w:t>
            </w:r>
            <w:proofErr w:type="spellEnd"/>
          </w:p>
          <w:p w14:paraId="7DDAFB8D" w14:textId="77777777" w:rsidR="004F0B42" w:rsidRPr="004F0B42" w:rsidRDefault="004F0B42" w:rsidP="004F0B42">
            <w:pPr>
              <w:widowControl w:val="0"/>
              <w:spacing w:before="60" w:after="60"/>
              <w:jc w:val="both"/>
              <w:rPr>
                <w:rFonts w:ascii="Times New Roman" w:hAnsi="Times New Roman"/>
                <w:bCs/>
                <w:color w:val="000000"/>
              </w:rPr>
            </w:pPr>
            <w:r w:rsidRPr="004F0B42">
              <w:rPr>
                <w:rFonts w:ascii="Times New Roman" w:hAnsi="Times New Roman"/>
                <w:bCs/>
                <w:color w:val="000000"/>
              </w:rPr>
              <w:t xml:space="preserve">- GV </w:t>
            </w:r>
            <w:proofErr w:type="spellStart"/>
            <w:r w:rsidRPr="004F0B42">
              <w:rPr>
                <w:rFonts w:ascii="Times New Roman" w:hAnsi="Times New Roman"/>
                <w:bCs/>
                <w:color w:val="000000"/>
              </w:rPr>
              <w:t>chọn</w:t>
            </w:r>
            <w:proofErr w:type="spellEnd"/>
            <w:r w:rsidRPr="004F0B42">
              <w:rPr>
                <w:rFonts w:ascii="Times New Roman" w:hAnsi="Times New Roman"/>
                <w:bCs/>
                <w:color w:val="000000"/>
              </w:rPr>
              <w:t xml:space="preserve"> 1 </w:t>
            </w:r>
            <w:proofErr w:type="spellStart"/>
            <w:r w:rsidRPr="004F0B42">
              <w:rPr>
                <w:rFonts w:ascii="Times New Roman" w:hAnsi="Times New Roman"/>
                <w:bCs/>
                <w:color w:val="000000"/>
              </w:rPr>
              <w:t>cặp</w:t>
            </w:r>
            <w:proofErr w:type="spellEnd"/>
            <w:r w:rsidRPr="004F0B42">
              <w:rPr>
                <w:rFonts w:ascii="Times New Roman" w:hAnsi="Times New Roman"/>
                <w:bCs/>
                <w:color w:val="000000"/>
              </w:rPr>
              <w:t xml:space="preserve"> </w:t>
            </w:r>
            <w:proofErr w:type="spellStart"/>
            <w:r w:rsidRPr="004F0B42">
              <w:rPr>
                <w:rFonts w:ascii="Times New Roman" w:hAnsi="Times New Roman"/>
                <w:bCs/>
                <w:color w:val="000000"/>
              </w:rPr>
              <w:t>đôi</w:t>
            </w:r>
            <w:proofErr w:type="spellEnd"/>
            <w:r w:rsidRPr="004F0B42">
              <w:rPr>
                <w:rFonts w:ascii="Times New Roman" w:hAnsi="Times New Roman"/>
                <w:bCs/>
                <w:color w:val="000000"/>
              </w:rPr>
              <w:t xml:space="preserve"> </w:t>
            </w:r>
            <w:proofErr w:type="spellStart"/>
            <w:r w:rsidRPr="004F0B42">
              <w:rPr>
                <w:rFonts w:ascii="Times New Roman" w:hAnsi="Times New Roman"/>
                <w:bCs/>
                <w:color w:val="000000"/>
              </w:rPr>
              <w:t>trả</w:t>
            </w:r>
            <w:proofErr w:type="spellEnd"/>
            <w:r w:rsidRPr="004F0B42">
              <w:rPr>
                <w:rFonts w:ascii="Times New Roman" w:hAnsi="Times New Roman"/>
                <w:bCs/>
                <w:color w:val="000000"/>
              </w:rPr>
              <w:t xml:space="preserve"> </w:t>
            </w:r>
            <w:proofErr w:type="spellStart"/>
            <w:r w:rsidRPr="004F0B42">
              <w:rPr>
                <w:rFonts w:ascii="Times New Roman" w:hAnsi="Times New Roman"/>
                <w:bCs/>
                <w:color w:val="000000"/>
              </w:rPr>
              <w:t>lời</w:t>
            </w:r>
            <w:proofErr w:type="spellEnd"/>
          </w:p>
          <w:p w14:paraId="54F14303" w14:textId="77777777" w:rsidR="004F0B42" w:rsidRPr="004F0B42" w:rsidRDefault="004F0B42" w:rsidP="004F0B42">
            <w:pPr>
              <w:widowControl w:val="0"/>
              <w:spacing w:before="60" w:after="60"/>
              <w:jc w:val="both"/>
              <w:rPr>
                <w:rFonts w:ascii="Times New Roman" w:hAnsi="Times New Roman"/>
                <w:bCs/>
                <w:color w:val="000000"/>
              </w:rPr>
            </w:pPr>
            <w:r w:rsidRPr="004F0B42">
              <w:rPr>
                <w:rFonts w:ascii="Times New Roman" w:hAnsi="Times New Roman"/>
                <w:bCs/>
                <w:color w:val="000000"/>
              </w:rPr>
              <w:t xml:space="preserve">- Các </w:t>
            </w:r>
            <w:proofErr w:type="spellStart"/>
            <w:r w:rsidRPr="004F0B42">
              <w:rPr>
                <w:rFonts w:ascii="Times New Roman" w:hAnsi="Times New Roman"/>
                <w:bCs/>
                <w:color w:val="000000"/>
              </w:rPr>
              <w:t>cặp</w:t>
            </w:r>
            <w:proofErr w:type="spellEnd"/>
            <w:r w:rsidRPr="004F0B42">
              <w:rPr>
                <w:rFonts w:ascii="Times New Roman" w:hAnsi="Times New Roman"/>
                <w:bCs/>
                <w:color w:val="000000"/>
              </w:rPr>
              <w:t xml:space="preserve"> </w:t>
            </w:r>
            <w:proofErr w:type="spellStart"/>
            <w:r w:rsidRPr="004F0B42">
              <w:rPr>
                <w:rFonts w:ascii="Times New Roman" w:hAnsi="Times New Roman"/>
                <w:bCs/>
                <w:color w:val="000000"/>
              </w:rPr>
              <w:t>đôi</w:t>
            </w:r>
            <w:proofErr w:type="spellEnd"/>
            <w:r w:rsidRPr="004F0B42">
              <w:rPr>
                <w:rFonts w:ascii="Times New Roman" w:hAnsi="Times New Roman"/>
                <w:bCs/>
                <w:color w:val="000000"/>
              </w:rPr>
              <w:t xml:space="preserve"> </w:t>
            </w:r>
            <w:proofErr w:type="spellStart"/>
            <w:r w:rsidRPr="004F0B42">
              <w:rPr>
                <w:rFonts w:ascii="Times New Roman" w:hAnsi="Times New Roman"/>
                <w:bCs/>
                <w:color w:val="000000"/>
              </w:rPr>
              <w:t>khác</w:t>
            </w:r>
            <w:proofErr w:type="spellEnd"/>
            <w:r w:rsidRPr="004F0B42">
              <w:rPr>
                <w:rFonts w:ascii="Times New Roman" w:hAnsi="Times New Roman"/>
                <w:bCs/>
                <w:color w:val="000000"/>
              </w:rPr>
              <w:t xml:space="preserve"> </w:t>
            </w:r>
            <w:proofErr w:type="spellStart"/>
            <w:r w:rsidRPr="004F0B42">
              <w:rPr>
                <w:rFonts w:ascii="Times New Roman" w:hAnsi="Times New Roman"/>
                <w:bCs/>
                <w:color w:val="000000"/>
              </w:rPr>
              <w:t>nghe</w:t>
            </w:r>
            <w:proofErr w:type="spellEnd"/>
            <w:r w:rsidRPr="004F0B42">
              <w:rPr>
                <w:rFonts w:ascii="Times New Roman" w:hAnsi="Times New Roman"/>
                <w:bCs/>
                <w:color w:val="000000"/>
              </w:rPr>
              <w:t xml:space="preserve"> </w:t>
            </w:r>
            <w:proofErr w:type="spellStart"/>
            <w:r w:rsidRPr="004F0B42">
              <w:rPr>
                <w:rFonts w:ascii="Times New Roman" w:hAnsi="Times New Roman"/>
                <w:bCs/>
                <w:color w:val="000000"/>
              </w:rPr>
              <w:t>và</w:t>
            </w:r>
            <w:proofErr w:type="spellEnd"/>
            <w:r w:rsidRPr="004F0B42">
              <w:rPr>
                <w:rFonts w:ascii="Times New Roman" w:hAnsi="Times New Roman"/>
                <w:bCs/>
                <w:color w:val="000000"/>
              </w:rPr>
              <w:t xml:space="preserve"> </w:t>
            </w:r>
            <w:proofErr w:type="spellStart"/>
            <w:r w:rsidRPr="004F0B42">
              <w:rPr>
                <w:rFonts w:ascii="Times New Roman" w:hAnsi="Times New Roman"/>
                <w:bCs/>
                <w:color w:val="000000"/>
              </w:rPr>
              <w:t>nhận</w:t>
            </w:r>
            <w:proofErr w:type="spellEnd"/>
            <w:r w:rsidRPr="004F0B42">
              <w:rPr>
                <w:rFonts w:ascii="Times New Roman" w:hAnsi="Times New Roman"/>
                <w:bCs/>
                <w:color w:val="000000"/>
              </w:rPr>
              <w:t xml:space="preserve"> </w:t>
            </w:r>
            <w:proofErr w:type="spellStart"/>
            <w:r w:rsidRPr="004F0B42">
              <w:rPr>
                <w:rFonts w:ascii="Times New Roman" w:hAnsi="Times New Roman"/>
                <w:bCs/>
                <w:color w:val="000000"/>
              </w:rPr>
              <w:t>xét</w:t>
            </w:r>
            <w:proofErr w:type="spellEnd"/>
          </w:p>
          <w:p w14:paraId="46A4AE6B" w14:textId="77777777" w:rsidR="004F0B42" w:rsidRPr="004F0B42" w:rsidRDefault="004F0B42" w:rsidP="004F0B42">
            <w:pPr>
              <w:widowControl w:val="0"/>
              <w:spacing w:before="60" w:after="60"/>
              <w:jc w:val="both"/>
              <w:rPr>
                <w:rFonts w:ascii="Times New Roman" w:hAnsi="Times New Roman"/>
                <w:b/>
                <w:color w:val="000000"/>
              </w:rPr>
            </w:pPr>
            <w:r w:rsidRPr="004F0B42">
              <w:rPr>
                <w:rFonts w:ascii="Times New Roman" w:hAnsi="Times New Roman"/>
                <w:b/>
                <w:color w:val="000000"/>
              </w:rPr>
              <w:t xml:space="preserve">* </w:t>
            </w:r>
            <w:proofErr w:type="spellStart"/>
            <w:r w:rsidRPr="004F0B42">
              <w:rPr>
                <w:rFonts w:ascii="Times New Roman" w:hAnsi="Times New Roman"/>
                <w:b/>
                <w:color w:val="000000"/>
              </w:rPr>
              <w:t>Kết</w:t>
            </w:r>
            <w:proofErr w:type="spellEnd"/>
            <w:r w:rsidRPr="004F0B42">
              <w:rPr>
                <w:rFonts w:ascii="Times New Roman" w:hAnsi="Times New Roman"/>
                <w:b/>
                <w:color w:val="000000"/>
              </w:rPr>
              <w:t xml:space="preserve"> </w:t>
            </w:r>
            <w:proofErr w:type="spellStart"/>
            <w:r w:rsidRPr="004F0B42">
              <w:rPr>
                <w:rFonts w:ascii="Times New Roman" w:hAnsi="Times New Roman"/>
                <w:b/>
                <w:color w:val="000000"/>
              </w:rPr>
              <w:t>luận</w:t>
            </w:r>
            <w:proofErr w:type="spellEnd"/>
            <w:r w:rsidRPr="004F0B42">
              <w:rPr>
                <w:rFonts w:ascii="Times New Roman" w:hAnsi="Times New Roman"/>
                <w:b/>
                <w:color w:val="000000"/>
              </w:rPr>
              <w:t xml:space="preserve">, </w:t>
            </w:r>
            <w:proofErr w:type="spellStart"/>
            <w:r w:rsidRPr="004F0B42">
              <w:rPr>
                <w:rFonts w:ascii="Times New Roman" w:hAnsi="Times New Roman"/>
                <w:b/>
                <w:color w:val="000000"/>
              </w:rPr>
              <w:t>nhận</w:t>
            </w:r>
            <w:proofErr w:type="spellEnd"/>
            <w:r w:rsidRPr="004F0B42">
              <w:rPr>
                <w:rFonts w:ascii="Times New Roman" w:hAnsi="Times New Roman"/>
                <w:b/>
                <w:color w:val="000000"/>
              </w:rPr>
              <w:t xml:space="preserve"> </w:t>
            </w:r>
            <w:proofErr w:type="spellStart"/>
            <w:r w:rsidRPr="004F0B42">
              <w:rPr>
                <w:rFonts w:ascii="Times New Roman" w:hAnsi="Times New Roman"/>
                <w:b/>
                <w:color w:val="000000"/>
              </w:rPr>
              <w:t>định</w:t>
            </w:r>
            <w:proofErr w:type="spellEnd"/>
            <w:r w:rsidRPr="004F0B42">
              <w:rPr>
                <w:rFonts w:ascii="Times New Roman" w:hAnsi="Times New Roman"/>
                <w:b/>
                <w:color w:val="000000"/>
              </w:rPr>
              <w:t xml:space="preserve">: </w:t>
            </w:r>
            <w:r w:rsidRPr="004F0B42">
              <w:rPr>
                <w:rFonts w:ascii="Times New Roman" w:hAnsi="Times New Roman"/>
                <w:bCs/>
                <w:color w:val="000000"/>
              </w:rPr>
              <w:t xml:space="preserve">1 </w:t>
            </w:r>
            <w:proofErr w:type="spellStart"/>
            <w:r w:rsidRPr="004F0B42">
              <w:rPr>
                <w:rFonts w:ascii="Times New Roman" w:hAnsi="Times New Roman"/>
                <w:bCs/>
                <w:color w:val="000000"/>
              </w:rPr>
              <w:t>phút</w:t>
            </w:r>
            <w:proofErr w:type="spellEnd"/>
          </w:p>
          <w:p w14:paraId="36C42107" w14:textId="77777777" w:rsidR="004F0B42" w:rsidRPr="004F0B42" w:rsidRDefault="004F0B42" w:rsidP="004F0B42">
            <w:pPr>
              <w:widowControl w:val="0"/>
              <w:spacing w:before="60" w:after="60"/>
              <w:jc w:val="both"/>
              <w:rPr>
                <w:rFonts w:ascii="Times New Roman" w:hAnsi="Times New Roman"/>
                <w:bCs/>
                <w:smallCaps/>
                <w:color w:val="000000"/>
                <w:lang w:val="vi-VN"/>
              </w:rPr>
            </w:pPr>
            <w:r w:rsidRPr="004F0B42">
              <w:rPr>
                <w:rFonts w:ascii="Times New Roman" w:hAnsi="Times New Roman"/>
                <w:bCs/>
                <w:color w:val="000000"/>
              </w:rPr>
              <w:t xml:space="preserve">- GV </w:t>
            </w:r>
            <w:proofErr w:type="spellStart"/>
            <w:r w:rsidRPr="004F0B42">
              <w:rPr>
                <w:rFonts w:ascii="Times New Roman" w:hAnsi="Times New Roman"/>
                <w:bCs/>
                <w:color w:val="000000"/>
              </w:rPr>
              <w:t>chính</w:t>
            </w:r>
            <w:proofErr w:type="spellEnd"/>
            <w:r w:rsidRPr="004F0B42">
              <w:rPr>
                <w:rFonts w:ascii="Times New Roman" w:hAnsi="Times New Roman"/>
                <w:bCs/>
                <w:color w:val="000000"/>
              </w:rPr>
              <w:t xml:space="preserve"> </w:t>
            </w:r>
            <w:proofErr w:type="spellStart"/>
            <w:r w:rsidRPr="004F0B42">
              <w:rPr>
                <w:rFonts w:ascii="Times New Roman" w:hAnsi="Times New Roman"/>
                <w:bCs/>
                <w:color w:val="000000"/>
              </w:rPr>
              <w:t>xác</w:t>
            </w:r>
            <w:proofErr w:type="spellEnd"/>
            <w:r w:rsidRPr="004F0B42">
              <w:rPr>
                <w:rFonts w:ascii="Times New Roman" w:hAnsi="Times New Roman"/>
                <w:bCs/>
                <w:color w:val="000000"/>
              </w:rPr>
              <w:t xml:space="preserve"> </w:t>
            </w:r>
            <w:proofErr w:type="spellStart"/>
            <w:r w:rsidRPr="004F0B42">
              <w:rPr>
                <w:rFonts w:ascii="Times New Roman" w:hAnsi="Times New Roman"/>
                <w:bCs/>
                <w:color w:val="000000"/>
              </w:rPr>
              <w:t>lại</w:t>
            </w:r>
            <w:proofErr w:type="spellEnd"/>
            <w:r w:rsidRPr="004F0B42">
              <w:rPr>
                <w:rFonts w:ascii="Times New Roman" w:hAnsi="Times New Roman"/>
                <w:bCs/>
                <w:color w:val="000000"/>
              </w:rPr>
              <w:t xml:space="preserve"> </w:t>
            </w:r>
            <w:proofErr w:type="spellStart"/>
            <w:r w:rsidRPr="004F0B42">
              <w:rPr>
                <w:rFonts w:ascii="Times New Roman" w:hAnsi="Times New Roman"/>
                <w:bCs/>
                <w:color w:val="000000"/>
              </w:rPr>
              <w:t>kết</w:t>
            </w:r>
            <w:proofErr w:type="spellEnd"/>
            <w:r w:rsidRPr="004F0B42">
              <w:rPr>
                <w:rFonts w:ascii="Times New Roman" w:hAnsi="Times New Roman"/>
                <w:bCs/>
                <w:color w:val="000000"/>
              </w:rPr>
              <w:t xml:space="preserve"> </w:t>
            </w:r>
            <w:r w:rsidRPr="004F0B42">
              <w:rPr>
                <w:rFonts w:ascii="Times New Roman" w:hAnsi="Times New Roman"/>
                <w:bCs/>
                <w:color w:val="000000"/>
                <w:lang w:val="vi-VN"/>
              </w:rPr>
              <w:t>quả, chiếu bài làm hs và chiếu đáp án.</w:t>
            </w:r>
          </w:p>
        </w:tc>
        <w:tc>
          <w:tcPr>
            <w:tcW w:w="4678" w:type="dxa"/>
          </w:tcPr>
          <w:p w14:paraId="1D33E170" w14:textId="77777777" w:rsidR="004F0B42" w:rsidRPr="004F0B42" w:rsidRDefault="004F0B42" w:rsidP="004F0B42">
            <w:pPr>
              <w:widowControl w:val="0"/>
              <w:spacing w:before="60" w:after="60"/>
              <w:jc w:val="both"/>
              <w:rPr>
                <w:rFonts w:ascii="Times New Roman" w:hAnsi="Times New Roman"/>
                <w:b/>
                <w:color w:val="000000"/>
                <w:lang w:val="vi-VN"/>
              </w:rPr>
            </w:pPr>
            <w:r w:rsidRPr="004F0B42">
              <w:rPr>
                <w:rFonts w:ascii="Times New Roman" w:hAnsi="Times New Roman"/>
                <w:b/>
                <w:color w:val="000000"/>
                <w:lang w:val="vi-VN"/>
              </w:rPr>
              <w:t>Bài 1.17</w:t>
            </w:r>
          </w:p>
          <w:p w14:paraId="6A5C3BA2" w14:textId="77777777" w:rsidR="004F0B42" w:rsidRPr="004F0B42" w:rsidRDefault="004F0B42" w:rsidP="004F0B42">
            <w:pPr>
              <w:widowControl w:val="0"/>
              <w:spacing w:before="60" w:after="60"/>
              <w:ind w:left="360"/>
              <w:jc w:val="both"/>
              <w:rPr>
                <w:rFonts w:ascii="Times New Roman" w:hAnsi="Times New Roman"/>
                <w:bCs/>
                <w:color w:val="000000"/>
                <w:lang w:val="vi-VN"/>
              </w:rPr>
            </w:pPr>
            <w:r w:rsidRPr="004F0B42">
              <w:rPr>
                <w:rFonts w:ascii="Times New Roman" w:hAnsi="Times New Roman"/>
                <w:bCs/>
                <w:color w:val="000000"/>
                <w:lang w:val="vi-VN"/>
              </w:rPr>
              <w:t>- Gọi số thóc của hai đơn vị thu hoạch được trong năm ngoái lần lượt là x, y (tấn thóc) (x, y &gt; 0).</w:t>
            </w:r>
          </w:p>
          <w:p w14:paraId="6F68ADA9" w14:textId="77777777" w:rsidR="004F0B42" w:rsidRPr="004F0B42" w:rsidRDefault="004F0B42" w:rsidP="004F0B42">
            <w:pPr>
              <w:widowControl w:val="0"/>
              <w:spacing w:before="60" w:after="60"/>
              <w:ind w:left="360"/>
              <w:jc w:val="both"/>
              <w:rPr>
                <w:rFonts w:ascii="Times New Roman" w:hAnsi="Times New Roman"/>
                <w:bCs/>
                <w:color w:val="000000"/>
                <w:lang w:val="vi-VN"/>
              </w:rPr>
            </w:pPr>
            <w:r w:rsidRPr="004F0B42">
              <w:rPr>
                <w:rFonts w:ascii="Times New Roman" w:hAnsi="Times New Roman"/>
                <w:bCs/>
                <w:color w:val="000000"/>
                <w:lang w:val="vi-VN"/>
              </w:rPr>
              <w:t>- Năm ngoái, hai đơn vị sản xuất nông nghiệp thu hoạch được 3 600 tấn thóc nên ta có phương trình</w:t>
            </w:r>
          </w:p>
          <w:p w14:paraId="1DDB173F" w14:textId="77777777" w:rsidR="004F0B42" w:rsidRPr="004F0B42" w:rsidRDefault="004F0B42" w:rsidP="004F0B42">
            <w:pPr>
              <w:widowControl w:val="0"/>
              <w:spacing w:before="60" w:after="60"/>
              <w:ind w:left="360"/>
              <w:jc w:val="both"/>
              <w:rPr>
                <w:rFonts w:ascii="Times New Roman" w:hAnsi="Times New Roman"/>
                <w:bCs/>
                <w:color w:val="000000"/>
                <w:lang w:val="vi-VN"/>
              </w:rPr>
            </w:pPr>
            <w:r w:rsidRPr="004F0B42">
              <w:rPr>
                <w:rFonts w:ascii="Times New Roman" w:hAnsi="Times New Roman"/>
                <w:bCs/>
                <w:color w:val="000000"/>
                <w:lang w:val="vi-VN"/>
              </w:rPr>
              <w:t> x + y = 3 600 (tấn thóc). (1)</w:t>
            </w:r>
          </w:p>
          <w:p w14:paraId="79178042" w14:textId="77777777" w:rsidR="004F0B42" w:rsidRPr="004F0B42" w:rsidRDefault="004F0B42" w:rsidP="004F0B42">
            <w:pPr>
              <w:widowControl w:val="0"/>
              <w:spacing w:before="60" w:after="60"/>
              <w:ind w:left="360"/>
              <w:jc w:val="both"/>
              <w:rPr>
                <w:rFonts w:ascii="Times New Roman" w:hAnsi="Times New Roman"/>
                <w:bCs/>
                <w:color w:val="000000"/>
                <w:lang w:val="vi-VN"/>
              </w:rPr>
            </w:pPr>
            <w:r w:rsidRPr="004F0B42">
              <w:rPr>
                <w:rFonts w:ascii="Times New Roman" w:hAnsi="Times New Roman"/>
                <w:bCs/>
                <w:color w:val="000000"/>
                <w:lang w:val="vi-VN"/>
              </w:rPr>
              <w:t>- Năm nay đội thứ nhất làm vượt mức 15%  so với năm ngoái nên năm nay đội sẽ thu hoạch được</w:t>
            </w:r>
          </w:p>
          <w:p w14:paraId="15A062E8" w14:textId="77777777" w:rsidR="004F0B42" w:rsidRPr="004F0B42" w:rsidRDefault="004F0B42" w:rsidP="004F0B42">
            <w:pPr>
              <w:widowControl w:val="0"/>
              <w:spacing w:before="60" w:after="60"/>
              <w:ind w:left="360"/>
              <w:jc w:val="both"/>
              <w:rPr>
                <w:rFonts w:ascii="Times New Roman" w:hAnsi="Times New Roman"/>
                <w:bCs/>
                <w:color w:val="000000"/>
                <w:lang w:val="vi-VN"/>
              </w:rPr>
            </w:pPr>
            <w:r w:rsidRPr="004F0B42">
              <w:rPr>
                <w:rFonts w:ascii="Times New Roman" w:hAnsi="Times New Roman"/>
                <w:bCs/>
                <w:color w:val="000000"/>
                <w:lang w:val="vi-VN"/>
              </w:rPr>
              <w:t> 115%x = 1,15x (tấn thóc).</w:t>
            </w:r>
          </w:p>
          <w:p w14:paraId="44FF2CBB" w14:textId="77777777" w:rsidR="004F0B42" w:rsidRPr="004F0B42" w:rsidRDefault="004F0B42" w:rsidP="004F0B42">
            <w:pPr>
              <w:widowControl w:val="0"/>
              <w:spacing w:before="60" w:after="60"/>
              <w:ind w:left="360"/>
              <w:jc w:val="both"/>
              <w:rPr>
                <w:rFonts w:ascii="Times New Roman" w:hAnsi="Times New Roman"/>
                <w:bCs/>
                <w:color w:val="000000"/>
                <w:lang w:val="vi-VN"/>
              </w:rPr>
            </w:pPr>
            <w:r w:rsidRPr="004F0B42">
              <w:rPr>
                <w:rFonts w:ascii="Times New Roman" w:hAnsi="Times New Roman"/>
                <w:bCs/>
                <w:color w:val="000000"/>
                <w:lang w:val="vi-VN"/>
              </w:rPr>
              <w:t>- Đội thứ hai làm vượt mức 12%  so với năm ngoái nên năm nay đội sẽ thu hoạch được 112%y = 1,12y (tấn thóc).</w:t>
            </w:r>
          </w:p>
          <w:p w14:paraId="0C63E298" w14:textId="77777777" w:rsidR="004F0B42" w:rsidRPr="004F0B42" w:rsidRDefault="004F0B42" w:rsidP="004F0B42">
            <w:pPr>
              <w:widowControl w:val="0"/>
              <w:spacing w:before="60" w:after="60"/>
              <w:ind w:left="360"/>
              <w:jc w:val="both"/>
              <w:rPr>
                <w:rFonts w:ascii="Times New Roman" w:hAnsi="Times New Roman"/>
                <w:bCs/>
                <w:color w:val="000000"/>
                <w:lang w:val="vi-VN"/>
              </w:rPr>
            </w:pPr>
            <w:r w:rsidRPr="004F0B42">
              <w:rPr>
                <w:rFonts w:ascii="Times New Roman" w:hAnsi="Times New Roman"/>
                <w:bCs/>
                <w:color w:val="000000"/>
                <w:lang w:val="vi-VN"/>
              </w:rPr>
              <w:t>- Nên năm nay hai đội thu hoạch được 4 095 tấn thóc, ta có</w:t>
            </w:r>
          </w:p>
          <w:p w14:paraId="6EF8A0D5" w14:textId="77777777" w:rsidR="004F0B42" w:rsidRPr="004F0B42" w:rsidRDefault="004F0B42" w:rsidP="004F0B42">
            <w:pPr>
              <w:widowControl w:val="0"/>
              <w:spacing w:before="60" w:after="60"/>
              <w:jc w:val="both"/>
              <w:rPr>
                <w:rFonts w:ascii="Times New Roman" w:hAnsi="Times New Roman"/>
                <w:bCs/>
                <w:color w:val="000000"/>
                <w:lang w:val="vi-VN"/>
              </w:rPr>
            </w:pPr>
            <w:r w:rsidRPr="004F0B42">
              <w:rPr>
                <w:rFonts w:ascii="Times New Roman" w:hAnsi="Times New Roman"/>
                <w:bCs/>
                <w:color w:val="000000"/>
                <w:lang w:val="vi-VN"/>
              </w:rPr>
              <w:t xml:space="preserve"> phương trình 1,15x + 1,12y = 4095 (2) </w:t>
            </w:r>
          </w:p>
          <w:p w14:paraId="533EED62" w14:textId="77777777" w:rsidR="004F0B42" w:rsidRPr="004F0B42" w:rsidRDefault="004F0B42" w:rsidP="004F0B42">
            <w:pPr>
              <w:widowControl w:val="0"/>
              <w:spacing w:before="60" w:after="60"/>
              <w:ind w:left="360"/>
              <w:jc w:val="both"/>
              <w:rPr>
                <w:rFonts w:ascii="Times New Roman" w:hAnsi="Times New Roman"/>
                <w:bCs/>
                <w:color w:val="000000"/>
                <w:lang w:val="vi-VN"/>
              </w:rPr>
            </w:pPr>
            <w:r w:rsidRPr="004F0B42">
              <w:rPr>
                <w:rFonts w:ascii="Times New Roman" w:hAnsi="Times New Roman"/>
                <w:bCs/>
                <w:color w:val="000000"/>
                <w:lang w:val="vi-VN"/>
              </w:rPr>
              <w:t>- Từ (1) và (2), ta có hệ phương trình: </w:t>
            </w:r>
            <w:r w:rsidRPr="004F0B42">
              <w:rPr>
                <w:rFonts w:ascii="Times New Roman" w:hAnsi="Times New Roman"/>
                <w:bCs/>
                <w:color w:val="000000"/>
              </w:rPr>
              <w:object w:dxaOrig="2580" w:dyaOrig="800" w14:anchorId="13427A8C">
                <v:shape id="_x0000_i1049" type="#_x0000_t75" style="width:128.85pt;height:39.8pt" o:ole="">
                  <v:imagedata r:id="rId57" o:title=""/>
                </v:shape>
                <o:OLEObject Type="Embed" ProgID="Equation.DSMT4" ShapeID="_x0000_i1049" DrawAspect="Content" ObjectID="_1821163576" r:id="rId58"/>
              </w:object>
            </w:r>
          </w:p>
          <w:p w14:paraId="3025B8EC" w14:textId="77777777" w:rsidR="004F0B42" w:rsidRPr="004F0B42" w:rsidRDefault="004F0B42" w:rsidP="004F0B42">
            <w:pPr>
              <w:widowControl w:val="0"/>
              <w:spacing w:before="60" w:after="60"/>
              <w:ind w:left="360"/>
              <w:jc w:val="both"/>
              <w:rPr>
                <w:rFonts w:ascii="Times New Roman" w:hAnsi="Times New Roman"/>
                <w:bCs/>
                <w:color w:val="000000"/>
                <w:lang w:val="vi-VN"/>
              </w:rPr>
            </w:pPr>
            <w:r w:rsidRPr="004F0B42">
              <w:rPr>
                <w:rFonts w:ascii="Times New Roman" w:hAnsi="Times New Roman"/>
                <w:bCs/>
                <w:color w:val="000000"/>
                <w:lang w:val="vi-VN"/>
              </w:rPr>
              <w:t>Từ phương trình thứ nhất ta có y = 3 600 – x. Thế vào phương trình thứ hai, ta được  1,15x + 1,12(3 600 – x) = 4 095, tức là 0,03x + 4 032 = 4 095.</w:t>
            </w:r>
          </w:p>
          <w:p w14:paraId="3233F3ED" w14:textId="77777777" w:rsidR="004F0B42" w:rsidRPr="004F0B42" w:rsidRDefault="004F0B42" w:rsidP="004F0B42">
            <w:pPr>
              <w:widowControl w:val="0"/>
              <w:spacing w:before="60" w:after="60"/>
              <w:ind w:left="360"/>
              <w:jc w:val="both"/>
              <w:rPr>
                <w:rFonts w:ascii="Times New Roman" w:hAnsi="Times New Roman"/>
                <w:bCs/>
                <w:color w:val="000000"/>
                <w:lang w:val="vi-VN"/>
              </w:rPr>
            </w:pPr>
            <w:r w:rsidRPr="004F0B42">
              <w:rPr>
                <w:rFonts w:ascii="Times New Roman" w:hAnsi="Times New Roman"/>
                <w:bCs/>
                <w:color w:val="000000"/>
                <w:lang w:val="vi-VN"/>
              </w:rPr>
              <w:t>Suy ra 0,03x = 63 hay x = 2 100 (thỏa mãn điều kiện).</w:t>
            </w:r>
          </w:p>
          <w:p w14:paraId="0E219BCC" w14:textId="77777777" w:rsidR="004F0B42" w:rsidRPr="004F0B42" w:rsidRDefault="004F0B42" w:rsidP="004F0B42">
            <w:pPr>
              <w:widowControl w:val="0"/>
              <w:spacing w:before="60" w:after="60"/>
              <w:ind w:left="360"/>
              <w:jc w:val="both"/>
              <w:rPr>
                <w:rFonts w:ascii="Times New Roman" w:hAnsi="Times New Roman"/>
                <w:bCs/>
                <w:color w:val="000000"/>
                <w:lang w:val="vi-VN"/>
              </w:rPr>
            </w:pPr>
            <w:r w:rsidRPr="004F0B42">
              <w:rPr>
                <w:rFonts w:ascii="Times New Roman" w:hAnsi="Times New Roman"/>
                <w:bCs/>
                <w:color w:val="000000"/>
                <w:lang w:val="vi-VN"/>
              </w:rPr>
              <w:t>Từ đó y = 3 600 – 2 100 = 2415 (thỏa mãn điều kiện).</w:t>
            </w:r>
          </w:p>
          <w:p w14:paraId="3A62ACA3" w14:textId="77777777" w:rsidR="004F0B42" w:rsidRPr="004F0B42" w:rsidRDefault="004F0B42" w:rsidP="004F0B42">
            <w:pPr>
              <w:widowControl w:val="0"/>
              <w:spacing w:before="60" w:after="60"/>
              <w:ind w:left="360"/>
              <w:jc w:val="both"/>
              <w:rPr>
                <w:rFonts w:ascii="Times New Roman" w:hAnsi="Times New Roman"/>
                <w:bCs/>
                <w:color w:val="000000"/>
                <w:lang w:val="vi-VN"/>
              </w:rPr>
            </w:pPr>
            <w:r w:rsidRPr="004F0B42">
              <w:rPr>
                <w:rFonts w:ascii="Times New Roman" w:hAnsi="Times New Roman"/>
                <w:bCs/>
                <w:color w:val="000000"/>
                <w:lang w:val="vi-VN"/>
              </w:rPr>
              <w:t>Vậy năm nay đội thứ nhất thu hoạch được 2415 tấn thóc,</w:t>
            </w:r>
          </w:p>
          <w:p w14:paraId="7685C6A6" w14:textId="77777777" w:rsidR="004F0B42" w:rsidRPr="004F0B42" w:rsidRDefault="004F0B42" w:rsidP="004F0B42">
            <w:pPr>
              <w:widowControl w:val="0"/>
              <w:spacing w:before="60" w:after="60"/>
              <w:ind w:left="360"/>
              <w:jc w:val="both"/>
              <w:rPr>
                <w:rFonts w:ascii="Times New Roman" w:hAnsi="Times New Roman"/>
                <w:bCs/>
                <w:color w:val="000000"/>
                <w:lang w:val="vi-VN"/>
              </w:rPr>
            </w:pPr>
            <w:r w:rsidRPr="004F0B42">
              <w:rPr>
                <w:rFonts w:ascii="Times New Roman" w:hAnsi="Times New Roman"/>
                <w:bCs/>
                <w:color w:val="000000"/>
                <w:lang w:val="vi-VN"/>
              </w:rPr>
              <w:t>đội thứ hai thu hoạch được 1680 tấn thóc.</w:t>
            </w:r>
          </w:p>
        </w:tc>
      </w:tr>
    </w:tbl>
    <w:p w14:paraId="2081E3C5" w14:textId="64365879" w:rsidR="004F0B42" w:rsidRPr="004F0B42" w:rsidRDefault="004F0B42" w:rsidP="004F0B42">
      <w:pPr>
        <w:widowControl w:val="0"/>
        <w:spacing w:before="60" w:after="60"/>
        <w:jc w:val="both"/>
        <w:rPr>
          <w:rFonts w:ascii="Times New Roman" w:hAnsi="Times New Roman"/>
          <w:bCs/>
          <w:color w:val="000000"/>
          <w:lang w:val="vi-VN"/>
        </w:rPr>
      </w:pPr>
      <w:r w:rsidRPr="004F0B42">
        <w:rPr>
          <w:rFonts w:ascii="Times New Roman" w:hAnsi="Times New Roman"/>
          <w:b/>
          <w:bCs/>
          <w:color w:val="000000"/>
        </w:rPr>
        <w:sym w:font="Webdings" w:char="F038"/>
      </w:r>
      <w:r w:rsidRPr="004F0B42">
        <w:rPr>
          <w:rFonts w:ascii="Times New Roman" w:hAnsi="Times New Roman"/>
          <w:b/>
          <w:bCs/>
          <w:color w:val="000000"/>
          <w:lang w:val="vi-VN"/>
        </w:rPr>
        <w:t xml:space="preserve"> HƯỚNG DẪN TỰ HỌC Ở NHÀ </w:t>
      </w:r>
    </w:p>
    <w:p w14:paraId="320BC459" w14:textId="77777777" w:rsidR="004F0B42" w:rsidRPr="004F0B42" w:rsidRDefault="004F0B42" w:rsidP="004F0B42">
      <w:pPr>
        <w:widowControl w:val="0"/>
        <w:spacing w:before="60" w:after="60"/>
        <w:jc w:val="both"/>
        <w:rPr>
          <w:rFonts w:ascii="Times New Roman" w:hAnsi="Times New Roman"/>
          <w:color w:val="000000"/>
          <w:lang w:val="vi-VN"/>
        </w:rPr>
      </w:pPr>
      <w:r w:rsidRPr="004F0B42">
        <w:rPr>
          <w:rFonts w:ascii="Times New Roman" w:hAnsi="Times New Roman"/>
          <w:bCs/>
          <w:color w:val="000000"/>
          <w:lang w:val="vi-VN"/>
        </w:rPr>
        <w:t>- Học thuộc và ghi nhớ: Các bước giải bài toán bằng cách lập hệ phương trình.</w:t>
      </w:r>
    </w:p>
    <w:p w14:paraId="087864A0" w14:textId="77777777" w:rsidR="004F0B42" w:rsidRPr="004F0B42" w:rsidRDefault="004F0B42" w:rsidP="004F0B42">
      <w:pPr>
        <w:widowControl w:val="0"/>
        <w:spacing w:before="60" w:after="60"/>
        <w:jc w:val="both"/>
        <w:rPr>
          <w:rFonts w:ascii="Times New Roman" w:hAnsi="Times New Roman"/>
          <w:b/>
          <w:bCs/>
          <w:color w:val="000000"/>
          <w:u w:val="single"/>
          <w:lang w:val="vi-VN"/>
        </w:rPr>
      </w:pPr>
      <w:r w:rsidRPr="004F0B42">
        <w:rPr>
          <w:rFonts w:ascii="Times New Roman" w:hAnsi="Times New Roman"/>
          <w:color w:val="000000"/>
        </w:rPr>
        <w:t xml:space="preserve">- </w:t>
      </w:r>
      <w:proofErr w:type="spellStart"/>
      <w:r w:rsidRPr="004F0B42">
        <w:rPr>
          <w:rFonts w:ascii="Times New Roman" w:hAnsi="Times New Roman"/>
          <w:color w:val="000000"/>
        </w:rPr>
        <w:t>Làm</w:t>
      </w:r>
      <w:proofErr w:type="spellEnd"/>
      <w:r w:rsidRPr="004F0B42">
        <w:rPr>
          <w:rFonts w:ascii="Times New Roman" w:hAnsi="Times New Roman"/>
          <w:color w:val="000000"/>
        </w:rPr>
        <w:t xml:space="preserve"> </w:t>
      </w:r>
      <w:proofErr w:type="spellStart"/>
      <w:r w:rsidRPr="004F0B42">
        <w:rPr>
          <w:rFonts w:ascii="Times New Roman" w:hAnsi="Times New Roman"/>
          <w:color w:val="000000"/>
        </w:rPr>
        <w:t>bài</w:t>
      </w:r>
      <w:proofErr w:type="spellEnd"/>
      <w:r w:rsidRPr="004F0B42">
        <w:rPr>
          <w:rFonts w:ascii="Times New Roman" w:hAnsi="Times New Roman"/>
          <w:color w:val="000000"/>
        </w:rPr>
        <w:t xml:space="preserve"> </w:t>
      </w:r>
      <w:proofErr w:type="spellStart"/>
      <w:r w:rsidRPr="004F0B42">
        <w:rPr>
          <w:rFonts w:ascii="Times New Roman" w:hAnsi="Times New Roman"/>
          <w:color w:val="000000"/>
        </w:rPr>
        <w:t>tập</w:t>
      </w:r>
      <w:proofErr w:type="spellEnd"/>
      <w:r w:rsidRPr="004F0B42">
        <w:rPr>
          <w:rFonts w:ascii="Times New Roman" w:hAnsi="Times New Roman"/>
          <w:color w:val="000000"/>
        </w:rPr>
        <w:t xml:space="preserve"> </w:t>
      </w:r>
      <w:r w:rsidRPr="004F0B42">
        <w:rPr>
          <w:rFonts w:ascii="Times New Roman" w:hAnsi="Times New Roman"/>
          <w:color w:val="000000"/>
          <w:lang w:val="vi-VN"/>
        </w:rPr>
        <w:t>1.15, 1.16, 1.18</w:t>
      </w:r>
      <w:r w:rsidRPr="004F0B42">
        <w:rPr>
          <w:rFonts w:ascii="Times New Roman" w:hAnsi="Times New Roman"/>
          <w:color w:val="000000"/>
        </w:rPr>
        <w:t xml:space="preserve">/ SGK/ </w:t>
      </w:r>
      <w:proofErr w:type="spellStart"/>
      <w:r w:rsidRPr="004F0B42">
        <w:rPr>
          <w:rFonts w:ascii="Times New Roman" w:hAnsi="Times New Roman"/>
          <w:color w:val="000000"/>
        </w:rPr>
        <w:t>trang</w:t>
      </w:r>
      <w:proofErr w:type="spellEnd"/>
      <w:r w:rsidRPr="004F0B42">
        <w:rPr>
          <w:rFonts w:ascii="Times New Roman" w:hAnsi="Times New Roman"/>
          <w:color w:val="000000"/>
        </w:rPr>
        <w:t xml:space="preserve"> </w:t>
      </w:r>
      <w:r w:rsidRPr="004F0B42">
        <w:rPr>
          <w:rFonts w:ascii="Times New Roman" w:hAnsi="Times New Roman"/>
          <w:color w:val="000000"/>
          <w:lang w:val="vi-VN"/>
        </w:rPr>
        <w:t>23</w:t>
      </w:r>
    </w:p>
    <w:p w14:paraId="0DB8FCE2" w14:textId="77777777" w:rsidR="004F0B42" w:rsidRPr="004F0B42" w:rsidRDefault="004F0B42" w:rsidP="004F0B42">
      <w:pPr>
        <w:widowControl w:val="0"/>
        <w:spacing w:before="60" w:after="60"/>
        <w:jc w:val="both"/>
        <w:rPr>
          <w:rFonts w:ascii="Times New Roman" w:hAnsi="Times New Roman"/>
          <w:color w:val="000000"/>
          <w:lang w:val="vi-VN"/>
        </w:rPr>
      </w:pPr>
      <w:r w:rsidRPr="004F0B42">
        <w:rPr>
          <w:rFonts w:ascii="Times New Roman" w:hAnsi="Times New Roman"/>
          <w:color w:val="000000"/>
          <w:lang w:val="vi-VN"/>
        </w:rPr>
        <w:t>- Chuẩn bị bài “Ôn tập chương I”</w:t>
      </w:r>
    </w:p>
    <w:p w14:paraId="0C587BD7" w14:textId="77777777" w:rsidR="004F0B42" w:rsidRPr="004F0B42" w:rsidRDefault="004F0B42" w:rsidP="004F0B42">
      <w:pPr>
        <w:spacing w:line="288" w:lineRule="auto"/>
        <w:jc w:val="center"/>
        <w:rPr>
          <w:rFonts w:ascii="Times New Roman" w:eastAsia="Calibri" w:hAnsi="Times New Roman"/>
          <w:lang w:val="vi-VN"/>
        </w:rPr>
      </w:pPr>
      <w:r w:rsidRPr="004F0B42">
        <w:rPr>
          <w:rFonts w:ascii="Times New Roman" w:eastAsia="Calibri" w:hAnsi="Times New Roman"/>
          <w:lang w:val="pt-BR"/>
        </w:rPr>
        <w:t>---------------</w:t>
      </w:r>
      <w:r w:rsidRPr="004F0B42">
        <w:rPr>
          <w:rFonts w:ascii="Times New Roman" w:eastAsia="Calibri" w:hAnsi="Times New Roman"/>
        </w:rPr>
        <w:sym w:font="Wingdings" w:char="F034"/>
      </w:r>
      <w:r w:rsidRPr="004F0B42">
        <w:rPr>
          <w:rFonts w:ascii="Times New Roman" w:eastAsia="Calibri" w:hAnsi="Times New Roman"/>
          <w:lang w:val="pt-BR"/>
        </w:rPr>
        <w:t>-------------</w:t>
      </w:r>
    </w:p>
    <w:p w14:paraId="2E1F9309" w14:textId="77777777" w:rsidR="004F0B42" w:rsidRPr="004F0B42" w:rsidRDefault="004F0B42" w:rsidP="004F0B42">
      <w:pPr>
        <w:widowControl w:val="0"/>
        <w:spacing w:before="60" w:after="60"/>
        <w:jc w:val="both"/>
        <w:rPr>
          <w:rFonts w:ascii="Times New Roman" w:hAnsi="Times New Roman"/>
          <w:color w:val="000000"/>
          <w:lang w:val="vi-VN"/>
        </w:rPr>
      </w:pPr>
    </w:p>
    <w:sectPr w:rsidR="004F0B42" w:rsidRPr="004F0B42" w:rsidSect="001536A1">
      <w:headerReference w:type="default" r:id="rId59"/>
      <w:footerReference w:type="default" r:id="rId60"/>
      <w:pgSz w:w="11907" w:h="16840" w:code="9"/>
      <w:pgMar w:top="567" w:right="567" w:bottom="567" w:left="1134" w:header="567" w:footer="47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76C2AD3" w14:textId="77777777" w:rsidR="00D528C8" w:rsidRDefault="00D528C8">
      <w:r>
        <w:separator/>
      </w:r>
    </w:p>
  </w:endnote>
  <w:endnote w:type="continuationSeparator" w:id="0">
    <w:p w14:paraId="7AF1CF54" w14:textId="77777777" w:rsidR="00D528C8" w:rsidRDefault="00D528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altName w:val="Times New Roman"/>
    <w:charset w:val="00"/>
    <w:family w:val="swiss"/>
    <w:pitch w:val="default"/>
  </w:font>
  <w:font w:name=".VnMemorandumH">
    <w:altName w:val="Courier New"/>
    <w:charset w:val="00"/>
    <w:family w:val="swiss"/>
    <w:pitch w:val="default"/>
  </w:font>
  <w:font w:name=".VnTimeH">
    <w:altName w:val="Courier New"/>
    <w:charset w:val="00"/>
    <w:family w:val="swiss"/>
    <w:pitch w:val="default"/>
  </w:font>
  <w:font w:name="Tahoma">
    <w:panose1 w:val="020B0604030504040204"/>
    <w:charset w:val="00"/>
    <w:family w:val="swiss"/>
    <w:pitch w:val="variable"/>
    <w:sig w:usb0="E1002EFF" w:usb1="C000605B" w:usb2="00000029" w:usb3="00000000" w:csb0="000101FF" w:csb1="00000000"/>
  </w:font>
  <w:font w:name=".VnCentury Schoolbook">
    <w:charset w:val="00"/>
    <w:family w:val="swiss"/>
    <w:pitch w:val="default"/>
  </w:font>
  <w:font w:name=".VnArial">
    <w:altName w:val="Arial"/>
    <w:charset w:val="00"/>
    <w:family w:val="swiss"/>
    <w:pitch w:val="default"/>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Webdings">
    <w:panose1 w:val="05030102010509060703"/>
    <w:charset w:val="02"/>
    <w:family w:val="roman"/>
    <w:pitch w:val="variable"/>
    <w:sig w:usb0="00000000" w:usb1="10000000" w:usb2="00000000" w:usb3="00000000" w:csb0="80000000" w:csb1="00000000"/>
  </w:font>
  <w:font w:name="Times New Roman Bold">
    <w:panose1 w:val="02020803070505020304"/>
    <w:charset w:val="00"/>
    <w:family w:val="roman"/>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A7B68F" w14:textId="5B0D6C3A" w:rsidR="001D0E88" w:rsidRPr="00C744D5" w:rsidRDefault="001D0E88" w:rsidP="00054DD0">
    <w:pPr>
      <w:pStyle w:val="Footer"/>
      <w:pBdr>
        <w:top w:val="double" w:sz="4" w:space="1" w:color="auto"/>
      </w:pBdr>
      <w:tabs>
        <w:tab w:val="clear" w:pos="8640"/>
        <w:tab w:val="right" w:pos="8978"/>
      </w:tabs>
      <w:rPr>
        <w:rFonts w:ascii="Times New Roman" w:hAnsi="Times New Roman"/>
        <w:b/>
        <w:sz w:val="26"/>
        <w:szCs w:val="26"/>
      </w:rPr>
    </w:pPr>
    <w:r>
      <w:rPr>
        <w:rFonts w:ascii="Times New Roman" w:hAnsi="Times New Roman"/>
        <w:b/>
        <w:sz w:val="26"/>
        <w:szCs w:val="26"/>
      </w:rPr>
      <w:t xml:space="preserve"> </w:t>
    </w:r>
    <w:proofErr w:type="spellStart"/>
    <w:r w:rsidRPr="00C744D5">
      <w:rPr>
        <w:rFonts w:ascii="Times New Roman" w:hAnsi="Times New Roman"/>
        <w:b/>
        <w:sz w:val="26"/>
        <w:szCs w:val="26"/>
      </w:rPr>
      <w:t>Năm</w:t>
    </w:r>
    <w:proofErr w:type="spellEnd"/>
    <w:r w:rsidRPr="00C744D5">
      <w:rPr>
        <w:rFonts w:ascii="Times New Roman" w:hAnsi="Times New Roman"/>
        <w:b/>
        <w:sz w:val="26"/>
        <w:szCs w:val="26"/>
      </w:rPr>
      <w:t xml:space="preserve"> </w:t>
    </w:r>
    <w:proofErr w:type="spellStart"/>
    <w:r w:rsidRPr="00C744D5">
      <w:rPr>
        <w:rFonts w:ascii="Times New Roman" w:hAnsi="Times New Roman"/>
        <w:b/>
        <w:sz w:val="26"/>
        <w:szCs w:val="26"/>
      </w:rPr>
      <w:t>học</w:t>
    </w:r>
    <w:proofErr w:type="spellEnd"/>
    <w:r w:rsidRPr="00C744D5">
      <w:rPr>
        <w:rFonts w:ascii="Times New Roman" w:hAnsi="Times New Roman"/>
        <w:b/>
        <w:sz w:val="26"/>
        <w:szCs w:val="26"/>
      </w:rPr>
      <w:t xml:space="preserve"> 202</w:t>
    </w:r>
    <w:r w:rsidR="00097193">
      <w:rPr>
        <w:rFonts w:ascii="Times New Roman" w:hAnsi="Times New Roman"/>
        <w:b/>
        <w:sz w:val="26"/>
        <w:szCs w:val="26"/>
      </w:rPr>
      <w:t>5</w:t>
    </w:r>
    <w:r w:rsidRPr="00C744D5">
      <w:rPr>
        <w:rFonts w:ascii="Times New Roman" w:hAnsi="Times New Roman"/>
        <w:b/>
        <w:sz w:val="26"/>
        <w:szCs w:val="26"/>
      </w:rPr>
      <w:t xml:space="preserve"> </w:t>
    </w:r>
    <w:r w:rsidR="00097193">
      <w:rPr>
        <w:rFonts w:ascii="Times New Roman" w:hAnsi="Times New Roman"/>
        <w:b/>
        <w:sz w:val="26"/>
        <w:szCs w:val="26"/>
      </w:rPr>
      <w:t>–</w:t>
    </w:r>
    <w:r w:rsidRPr="00C744D5">
      <w:rPr>
        <w:rFonts w:ascii="Times New Roman" w:hAnsi="Times New Roman"/>
        <w:b/>
        <w:sz w:val="26"/>
        <w:szCs w:val="26"/>
      </w:rPr>
      <w:t xml:space="preserve"> 20</w:t>
    </w:r>
    <w:r w:rsidRPr="00C744D5">
      <w:rPr>
        <w:rFonts w:ascii="Times New Roman" w:hAnsi="Times New Roman"/>
        <w:b/>
        <w:sz w:val="26"/>
        <w:szCs w:val="26"/>
        <w:lang w:val="vi-VN"/>
      </w:rPr>
      <w:t>2</w:t>
    </w:r>
    <w:r w:rsidR="00097193">
      <w:rPr>
        <w:rFonts w:ascii="Times New Roman" w:hAnsi="Times New Roman"/>
        <w:b/>
        <w:sz w:val="26"/>
        <w:szCs w:val="26"/>
        <w14:shadow w14:blurRad="50800" w14:dist="38100" w14:dir="2700000" w14:sx="100000" w14:sy="100000" w14:kx="0" w14:ky="0" w14:algn="tl">
          <w14:srgbClr w14:val="000000">
            <w14:alpha w14:val="60000"/>
          </w14:srgbClr>
        </w14:shadow>
      </w:rPr>
      <w:t xml:space="preserve">6                                                              </w:t>
    </w:r>
    <w:r w:rsidRPr="00C744D5">
      <w:rPr>
        <w:rFonts w:ascii="Times New Roman" w:hAnsi="Times New Roman"/>
        <w:b/>
        <w:sz w:val="26"/>
        <w:szCs w:val="26"/>
      </w:rPr>
      <w:t>Trang:</w:t>
    </w:r>
    <w:r w:rsidRPr="00C744D5">
      <w:rPr>
        <w:rFonts w:ascii="Times New Roman" w:hAnsi="Times New Roman"/>
        <w:b/>
        <w:sz w:val="26"/>
        <w:szCs w:val="26"/>
        <w14:shadow w14:blurRad="50800" w14:dist="38100" w14:dir="2700000" w14:sx="100000" w14:sy="100000" w14:kx="0" w14:ky="0" w14:algn="tl">
          <w14:srgbClr w14:val="000000">
            <w14:alpha w14:val="60000"/>
          </w14:srgbClr>
        </w14:shadow>
      </w:rPr>
      <w:t xml:space="preserve"> </w:t>
    </w:r>
    <w:r w:rsidRPr="00C744D5">
      <w:rPr>
        <w:rStyle w:val="PageNumber"/>
        <w:rFonts w:ascii="Times New Roman" w:hAnsi="Times New Roman"/>
        <w:b/>
        <w:sz w:val="26"/>
        <w:szCs w:val="26"/>
      </w:rPr>
      <w:fldChar w:fldCharType="begin"/>
    </w:r>
    <w:r w:rsidRPr="00C744D5">
      <w:rPr>
        <w:rStyle w:val="PageNumber"/>
        <w:rFonts w:ascii="Times New Roman" w:hAnsi="Times New Roman"/>
        <w:b/>
        <w:sz w:val="26"/>
        <w:szCs w:val="26"/>
      </w:rPr>
      <w:instrText xml:space="preserve"> PAGE </w:instrText>
    </w:r>
    <w:r w:rsidRPr="00C744D5">
      <w:rPr>
        <w:rStyle w:val="PageNumber"/>
        <w:rFonts w:ascii="Times New Roman" w:hAnsi="Times New Roman"/>
        <w:b/>
        <w:sz w:val="26"/>
        <w:szCs w:val="26"/>
      </w:rPr>
      <w:fldChar w:fldCharType="separate"/>
    </w:r>
    <w:r w:rsidR="00AA7B4F">
      <w:rPr>
        <w:rStyle w:val="PageNumber"/>
        <w:rFonts w:ascii="Times New Roman" w:hAnsi="Times New Roman"/>
        <w:b/>
        <w:noProof/>
        <w:sz w:val="26"/>
        <w:szCs w:val="26"/>
      </w:rPr>
      <w:t>1</w:t>
    </w:r>
    <w:r w:rsidRPr="00C744D5">
      <w:rPr>
        <w:rStyle w:val="PageNumber"/>
        <w:rFonts w:ascii="Times New Roman" w:hAnsi="Times New Roman"/>
        <w:b/>
        <w:sz w:val="26"/>
        <w:szCs w:val="26"/>
      </w:rPr>
      <w:fldChar w:fldCharType="end"/>
    </w:r>
    <w:r w:rsidRPr="00C744D5">
      <w:rPr>
        <w:rFonts w:ascii="Times New Roman" w:hAnsi="Times New Roman"/>
        <w:b/>
        <w:sz w:val="26"/>
        <w:szCs w:val="26"/>
        <w14:shadow w14:blurRad="50800" w14:dist="38100" w14:dir="2700000" w14:sx="100000" w14:sy="100000" w14:kx="0" w14:ky="0" w14:algn="tl">
          <w14:srgbClr w14:val="000000">
            <w14:alpha w14:val="60000"/>
          </w14:srgbClr>
        </w14:shadow>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F4B9094" w14:textId="77777777" w:rsidR="00D528C8" w:rsidRDefault="00D528C8">
      <w:r>
        <w:separator/>
      </w:r>
    </w:p>
  </w:footnote>
  <w:footnote w:type="continuationSeparator" w:id="0">
    <w:p w14:paraId="14B9D06D" w14:textId="77777777" w:rsidR="00D528C8" w:rsidRDefault="00D528C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8E4329" w14:textId="394FFD2F" w:rsidR="001D0E88" w:rsidRPr="009527D4" w:rsidRDefault="001D0E88" w:rsidP="007B753C">
    <w:pPr>
      <w:pBdr>
        <w:bottom w:val="double" w:sz="4" w:space="1" w:color="auto"/>
      </w:pBdr>
      <w:tabs>
        <w:tab w:val="center" w:pos="4320"/>
        <w:tab w:val="right" w:pos="8640"/>
      </w:tabs>
      <w:rPr>
        <w:rFonts w:ascii="Times New Roman Bold" w:hAnsi="Times New Roman Bold"/>
        <w:spacing w:val="-8"/>
        <w:sz w:val="26"/>
        <w:szCs w:val="26"/>
      </w:rPr>
    </w:pPr>
    <w:r>
      <w:rPr>
        <w:rFonts w:ascii="Times New Roman Bold" w:hAnsi="Times New Roman Bold"/>
        <w:b/>
        <w:spacing w:val="-8"/>
        <w:sz w:val="26"/>
        <w:szCs w:val="26"/>
      </w:rPr>
      <w:t xml:space="preserve">KHBD </w:t>
    </w:r>
    <w:proofErr w:type="spellStart"/>
    <w:r>
      <w:rPr>
        <w:rFonts w:ascii="Times New Roman Bold" w:hAnsi="Times New Roman Bold"/>
        <w:b/>
        <w:spacing w:val="-8"/>
        <w:sz w:val="26"/>
        <w:szCs w:val="26"/>
      </w:rPr>
      <w:t>Đại</w:t>
    </w:r>
    <w:proofErr w:type="spellEnd"/>
    <w:r>
      <w:rPr>
        <w:rFonts w:ascii="Times New Roman Bold" w:hAnsi="Times New Roman Bold"/>
        <w:b/>
        <w:spacing w:val="-8"/>
        <w:sz w:val="26"/>
        <w:szCs w:val="26"/>
      </w:rPr>
      <w:t xml:space="preserve"> </w:t>
    </w:r>
    <w:proofErr w:type="spellStart"/>
    <w:r>
      <w:rPr>
        <w:rFonts w:ascii="Times New Roman Bold" w:hAnsi="Times New Roman Bold"/>
        <w:b/>
        <w:spacing w:val="-8"/>
        <w:sz w:val="26"/>
        <w:szCs w:val="26"/>
      </w:rPr>
      <w:t>số</w:t>
    </w:r>
    <w:proofErr w:type="spellEnd"/>
    <w:r>
      <w:rPr>
        <w:rFonts w:ascii="Times New Roman Bold" w:hAnsi="Times New Roman Bold"/>
        <w:b/>
        <w:spacing w:val="-8"/>
        <w:sz w:val="26"/>
        <w:szCs w:val="26"/>
      </w:rPr>
      <w:t xml:space="preserve"> - </w:t>
    </w:r>
    <w:proofErr w:type="spellStart"/>
    <w:r>
      <w:rPr>
        <w:rFonts w:ascii="Times New Roman Bold" w:hAnsi="Times New Roman Bold"/>
        <w:b/>
        <w:spacing w:val="-8"/>
        <w:sz w:val="26"/>
        <w:szCs w:val="26"/>
      </w:rPr>
      <w:t>Thống</w:t>
    </w:r>
    <w:proofErr w:type="spellEnd"/>
    <w:r>
      <w:rPr>
        <w:rFonts w:ascii="Times New Roman Bold" w:hAnsi="Times New Roman Bold"/>
        <w:b/>
        <w:spacing w:val="-8"/>
        <w:sz w:val="26"/>
        <w:szCs w:val="26"/>
      </w:rPr>
      <w:t xml:space="preserve"> </w:t>
    </w:r>
    <w:proofErr w:type="spellStart"/>
    <w:r>
      <w:rPr>
        <w:rFonts w:ascii="Times New Roman Bold" w:hAnsi="Times New Roman Bold"/>
        <w:b/>
        <w:spacing w:val="-8"/>
        <w:sz w:val="26"/>
        <w:szCs w:val="26"/>
      </w:rPr>
      <w:t>kê</w:t>
    </w:r>
    <w:proofErr w:type="spellEnd"/>
    <w:r>
      <w:rPr>
        <w:rFonts w:ascii="Times New Roman Bold" w:hAnsi="Times New Roman Bold"/>
        <w:b/>
        <w:spacing w:val="-8"/>
        <w:sz w:val="26"/>
        <w:szCs w:val="26"/>
      </w:rPr>
      <w:t xml:space="preserve"> </w:t>
    </w:r>
    <w:proofErr w:type="spellStart"/>
    <w:r>
      <w:rPr>
        <w:rFonts w:ascii="Times New Roman Bold" w:hAnsi="Times New Roman Bold"/>
        <w:b/>
        <w:spacing w:val="-8"/>
        <w:sz w:val="26"/>
        <w:szCs w:val="26"/>
      </w:rPr>
      <w:t>và</w:t>
    </w:r>
    <w:proofErr w:type="spellEnd"/>
    <w:r>
      <w:rPr>
        <w:rFonts w:ascii="Times New Roman Bold" w:hAnsi="Times New Roman Bold"/>
        <w:b/>
        <w:spacing w:val="-8"/>
        <w:sz w:val="26"/>
        <w:szCs w:val="26"/>
      </w:rPr>
      <w:t xml:space="preserve"> </w:t>
    </w:r>
    <w:proofErr w:type="spellStart"/>
    <w:r>
      <w:rPr>
        <w:rFonts w:ascii="Times New Roman Bold" w:hAnsi="Times New Roman Bold"/>
        <w:b/>
        <w:spacing w:val="-8"/>
        <w:sz w:val="26"/>
        <w:szCs w:val="26"/>
      </w:rPr>
      <w:t>xác</w:t>
    </w:r>
    <w:proofErr w:type="spellEnd"/>
    <w:r>
      <w:rPr>
        <w:rFonts w:ascii="Times New Roman Bold" w:hAnsi="Times New Roman Bold"/>
        <w:b/>
        <w:spacing w:val="-8"/>
        <w:sz w:val="26"/>
        <w:szCs w:val="26"/>
      </w:rPr>
      <w:t xml:space="preserve"> </w:t>
    </w:r>
    <w:proofErr w:type="spellStart"/>
    <w:r>
      <w:rPr>
        <w:rFonts w:ascii="Times New Roman Bold" w:hAnsi="Times New Roman Bold"/>
        <w:b/>
        <w:spacing w:val="-8"/>
        <w:sz w:val="26"/>
        <w:szCs w:val="26"/>
      </w:rPr>
      <w:t>suất</w:t>
    </w:r>
    <w:proofErr w:type="spellEnd"/>
    <w:r>
      <w:rPr>
        <w:rFonts w:ascii="Times New Roman Bold" w:hAnsi="Times New Roman Bold"/>
        <w:b/>
        <w:spacing w:val="-8"/>
        <w:sz w:val="26"/>
        <w:szCs w:val="26"/>
      </w:rPr>
      <w:t xml:space="preserve"> </w:t>
    </w:r>
    <w:r w:rsidRPr="00C16B2B">
      <w:rPr>
        <w:rFonts w:ascii="Times New Roman" w:hAnsi="Times New Roman"/>
        <w:b/>
        <w:spacing w:val="-8"/>
        <w:sz w:val="26"/>
        <w:szCs w:val="26"/>
      </w:rPr>
      <w:t xml:space="preserve">9 – </w:t>
    </w:r>
    <w:proofErr w:type="spellStart"/>
    <w:r w:rsidR="00C16B2B" w:rsidRPr="00C16B2B">
      <w:rPr>
        <w:rFonts w:ascii="Times New Roman" w:hAnsi="Times New Roman"/>
        <w:b/>
        <w:spacing w:val="-8"/>
        <w:sz w:val="26"/>
        <w:szCs w:val="26"/>
      </w:rPr>
      <w:t>Lại</w:t>
    </w:r>
    <w:proofErr w:type="spellEnd"/>
    <w:r w:rsidR="00C16B2B" w:rsidRPr="00C16B2B">
      <w:rPr>
        <w:rFonts w:ascii="Times New Roman" w:hAnsi="Times New Roman"/>
        <w:b/>
        <w:spacing w:val="-8"/>
        <w:sz w:val="26"/>
        <w:szCs w:val="26"/>
        <w:lang w:val="vi-VN"/>
      </w:rPr>
      <w:t xml:space="preserve"> Thị Hường</w:t>
    </w:r>
    <w:r w:rsidRPr="009527D4">
      <w:rPr>
        <w:rFonts w:ascii="Times New Roman Bold" w:hAnsi="Times New Roman Bold"/>
        <w:b/>
        <w:spacing w:val="-8"/>
        <w:sz w:val="26"/>
        <w:szCs w:val="26"/>
      </w:rPr>
      <w:t>-</w:t>
    </w:r>
    <w:r>
      <w:rPr>
        <w:rFonts w:ascii="Times New Roman Bold" w:hAnsi="Times New Roman Bold"/>
        <w:b/>
        <w:spacing w:val="-8"/>
        <w:sz w:val="26"/>
        <w:szCs w:val="26"/>
      </w:rPr>
      <w:t xml:space="preserve"> </w:t>
    </w:r>
    <w:r w:rsidRPr="009527D4">
      <w:rPr>
        <w:rFonts w:ascii="Times New Roman Bold" w:hAnsi="Times New Roman Bold"/>
        <w:b/>
        <w:spacing w:val="-8"/>
        <w:sz w:val="26"/>
        <w:szCs w:val="26"/>
      </w:rPr>
      <w:t xml:space="preserve">Trường THCS Minh Đức - </w:t>
    </w:r>
    <w:r w:rsidR="00097193">
      <w:rPr>
        <w:rFonts w:ascii="Times New Roman Bold" w:hAnsi="Times New Roman Bold"/>
        <w:b/>
        <w:spacing w:val="-8"/>
        <w:sz w:val="26"/>
        <w:szCs w:val="26"/>
      </w:rPr>
      <w:t>BĐ</w:t>
    </w:r>
    <w:r w:rsidRPr="009527D4">
      <w:rPr>
        <w:rFonts w:ascii="Times New Roman Bold" w:hAnsi="Times New Roman Bold"/>
        <w:b/>
        <w:spacing w:val="-8"/>
        <w:sz w:val="26"/>
        <w:szCs w:val="26"/>
      </w:rPr>
      <w:t xml:space="preserve"> - HP</w:t>
    </w:r>
    <w:r>
      <w:rPr>
        <w:rFonts w:ascii="Times New Roman Bold" w:hAnsi="Times New Roman Bold"/>
        <w:b/>
        <w:spacing w:val="-8"/>
        <w:sz w:val="26"/>
        <w:szCs w:val="26"/>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DC57EC"/>
    <w:multiLevelType w:val="hybridMultilevel"/>
    <w:tmpl w:val="A0487A62"/>
    <w:lvl w:ilvl="0" w:tplc="9FC86030">
      <w:start w:val="1"/>
      <w:numFmt w:val="bullet"/>
      <w:lvlText w:val="•"/>
      <w:lvlJc w:val="left"/>
      <w:pPr>
        <w:tabs>
          <w:tab w:val="num" w:pos="720"/>
        </w:tabs>
        <w:ind w:left="720" w:hanging="360"/>
      </w:pPr>
      <w:rPr>
        <w:rFonts w:ascii="Arial" w:hAnsi="Arial" w:hint="default"/>
      </w:rPr>
    </w:lvl>
    <w:lvl w:ilvl="1" w:tplc="AACE4518" w:tentative="1">
      <w:start w:val="1"/>
      <w:numFmt w:val="bullet"/>
      <w:lvlText w:val="•"/>
      <w:lvlJc w:val="left"/>
      <w:pPr>
        <w:tabs>
          <w:tab w:val="num" w:pos="1440"/>
        </w:tabs>
        <w:ind w:left="1440" w:hanging="360"/>
      </w:pPr>
      <w:rPr>
        <w:rFonts w:ascii="Arial" w:hAnsi="Arial" w:hint="default"/>
      </w:rPr>
    </w:lvl>
    <w:lvl w:ilvl="2" w:tplc="40BCD42A" w:tentative="1">
      <w:start w:val="1"/>
      <w:numFmt w:val="bullet"/>
      <w:lvlText w:val="•"/>
      <w:lvlJc w:val="left"/>
      <w:pPr>
        <w:tabs>
          <w:tab w:val="num" w:pos="2160"/>
        </w:tabs>
        <w:ind w:left="2160" w:hanging="360"/>
      </w:pPr>
      <w:rPr>
        <w:rFonts w:ascii="Arial" w:hAnsi="Arial" w:hint="default"/>
      </w:rPr>
    </w:lvl>
    <w:lvl w:ilvl="3" w:tplc="CA20AE94" w:tentative="1">
      <w:start w:val="1"/>
      <w:numFmt w:val="bullet"/>
      <w:lvlText w:val="•"/>
      <w:lvlJc w:val="left"/>
      <w:pPr>
        <w:tabs>
          <w:tab w:val="num" w:pos="2880"/>
        </w:tabs>
        <w:ind w:left="2880" w:hanging="360"/>
      </w:pPr>
      <w:rPr>
        <w:rFonts w:ascii="Arial" w:hAnsi="Arial" w:hint="default"/>
      </w:rPr>
    </w:lvl>
    <w:lvl w:ilvl="4" w:tplc="DA8CE148" w:tentative="1">
      <w:start w:val="1"/>
      <w:numFmt w:val="bullet"/>
      <w:lvlText w:val="•"/>
      <w:lvlJc w:val="left"/>
      <w:pPr>
        <w:tabs>
          <w:tab w:val="num" w:pos="3600"/>
        </w:tabs>
        <w:ind w:left="3600" w:hanging="360"/>
      </w:pPr>
      <w:rPr>
        <w:rFonts w:ascii="Arial" w:hAnsi="Arial" w:hint="default"/>
      </w:rPr>
    </w:lvl>
    <w:lvl w:ilvl="5" w:tplc="14046394" w:tentative="1">
      <w:start w:val="1"/>
      <w:numFmt w:val="bullet"/>
      <w:lvlText w:val="•"/>
      <w:lvlJc w:val="left"/>
      <w:pPr>
        <w:tabs>
          <w:tab w:val="num" w:pos="4320"/>
        </w:tabs>
        <w:ind w:left="4320" w:hanging="360"/>
      </w:pPr>
      <w:rPr>
        <w:rFonts w:ascii="Arial" w:hAnsi="Arial" w:hint="default"/>
      </w:rPr>
    </w:lvl>
    <w:lvl w:ilvl="6" w:tplc="B1EE9014" w:tentative="1">
      <w:start w:val="1"/>
      <w:numFmt w:val="bullet"/>
      <w:lvlText w:val="•"/>
      <w:lvlJc w:val="left"/>
      <w:pPr>
        <w:tabs>
          <w:tab w:val="num" w:pos="5040"/>
        </w:tabs>
        <w:ind w:left="5040" w:hanging="360"/>
      </w:pPr>
      <w:rPr>
        <w:rFonts w:ascii="Arial" w:hAnsi="Arial" w:hint="default"/>
      </w:rPr>
    </w:lvl>
    <w:lvl w:ilvl="7" w:tplc="FAB82E64" w:tentative="1">
      <w:start w:val="1"/>
      <w:numFmt w:val="bullet"/>
      <w:lvlText w:val="•"/>
      <w:lvlJc w:val="left"/>
      <w:pPr>
        <w:tabs>
          <w:tab w:val="num" w:pos="5760"/>
        </w:tabs>
        <w:ind w:left="5760" w:hanging="360"/>
      </w:pPr>
      <w:rPr>
        <w:rFonts w:ascii="Arial" w:hAnsi="Arial" w:hint="default"/>
      </w:rPr>
    </w:lvl>
    <w:lvl w:ilvl="8" w:tplc="0E6EF226"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16F9154B"/>
    <w:multiLevelType w:val="hybridMultilevel"/>
    <w:tmpl w:val="2AF6A51E"/>
    <w:lvl w:ilvl="0" w:tplc="070A433C">
      <w:start w:val="1"/>
      <w:numFmt w:val="bullet"/>
      <w:lvlText w:val="-"/>
      <w:lvlJc w:val="left"/>
      <w:pPr>
        <w:tabs>
          <w:tab w:val="num" w:pos="720"/>
        </w:tabs>
        <w:ind w:left="720" w:hanging="360"/>
      </w:pPr>
      <w:rPr>
        <w:rFonts w:ascii="Times New Roman" w:hAnsi="Times New Roman" w:hint="default"/>
      </w:rPr>
    </w:lvl>
    <w:lvl w:ilvl="1" w:tplc="E864CC36" w:tentative="1">
      <w:start w:val="1"/>
      <w:numFmt w:val="bullet"/>
      <w:lvlText w:val="-"/>
      <w:lvlJc w:val="left"/>
      <w:pPr>
        <w:tabs>
          <w:tab w:val="num" w:pos="1440"/>
        </w:tabs>
        <w:ind w:left="1440" w:hanging="360"/>
      </w:pPr>
      <w:rPr>
        <w:rFonts w:ascii="Times New Roman" w:hAnsi="Times New Roman" w:hint="default"/>
      </w:rPr>
    </w:lvl>
    <w:lvl w:ilvl="2" w:tplc="F2D0B9C8" w:tentative="1">
      <w:start w:val="1"/>
      <w:numFmt w:val="bullet"/>
      <w:lvlText w:val="-"/>
      <w:lvlJc w:val="left"/>
      <w:pPr>
        <w:tabs>
          <w:tab w:val="num" w:pos="2160"/>
        </w:tabs>
        <w:ind w:left="2160" w:hanging="360"/>
      </w:pPr>
      <w:rPr>
        <w:rFonts w:ascii="Times New Roman" w:hAnsi="Times New Roman" w:hint="default"/>
      </w:rPr>
    </w:lvl>
    <w:lvl w:ilvl="3" w:tplc="A67C7F70" w:tentative="1">
      <w:start w:val="1"/>
      <w:numFmt w:val="bullet"/>
      <w:lvlText w:val="-"/>
      <w:lvlJc w:val="left"/>
      <w:pPr>
        <w:tabs>
          <w:tab w:val="num" w:pos="2880"/>
        </w:tabs>
        <w:ind w:left="2880" w:hanging="360"/>
      </w:pPr>
      <w:rPr>
        <w:rFonts w:ascii="Times New Roman" w:hAnsi="Times New Roman" w:hint="default"/>
      </w:rPr>
    </w:lvl>
    <w:lvl w:ilvl="4" w:tplc="4EBAA6C2" w:tentative="1">
      <w:start w:val="1"/>
      <w:numFmt w:val="bullet"/>
      <w:lvlText w:val="-"/>
      <w:lvlJc w:val="left"/>
      <w:pPr>
        <w:tabs>
          <w:tab w:val="num" w:pos="3600"/>
        </w:tabs>
        <w:ind w:left="3600" w:hanging="360"/>
      </w:pPr>
      <w:rPr>
        <w:rFonts w:ascii="Times New Roman" w:hAnsi="Times New Roman" w:hint="default"/>
      </w:rPr>
    </w:lvl>
    <w:lvl w:ilvl="5" w:tplc="EB9EABC4" w:tentative="1">
      <w:start w:val="1"/>
      <w:numFmt w:val="bullet"/>
      <w:lvlText w:val="-"/>
      <w:lvlJc w:val="left"/>
      <w:pPr>
        <w:tabs>
          <w:tab w:val="num" w:pos="4320"/>
        </w:tabs>
        <w:ind w:left="4320" w:hanging="360"/>
      </w:pPr>
      <w:rPr>
        <w:rFonts w:ascii="Times New Roman" w:hAnsi="Times New Roman" w:hint="default"/>
      </w:rPr>
    </w:lvl>
    <w:lvl w:ilvl="6" w:tplc="16F29B30" w:tentative="1">
      <w:start w:val="1"/>
      <w:numFmt w:val="bullet"/>
      <w:lvlText w:val="-"/>
      <w:lvlJc w:val="left"/>
      <w:pPr>
        <w:tabs>
          <w:tab w:val="num" w:pos="5040"/>
        </w:tabs>
        <w:ind w:left="5040" w:hanging="360"/>
      </w:pPr>
      <w:rPr>
        <w:rFonts w:ascii="Times New Roman" w:hAnsi="Times New Roman" w:hint="default"/>
      </w:rPr>
    </w:lvl>
    <w:lvl w:ilvl="7" w:tplc="224E5DCA" w:tentative="1">
      <w:start w:val="1"/>
      <w:numFmt w:val="bullet"/>
      <w:lvlText w:val="-"/>
      <w:lvlJc w:val="left"/>
      <w:pPr>
        <w:tabs>
          <w:tab w:val="num" w:pos="5760"/>
        </w:tabs>
        <w:ind w:left="5760" w:hanging="360"/>
      </w:pPr>
      <w:rPr>
        <w:rFonts w:ascii="Times New Roman" w:hAnsi="Times New Roman" w:hint="default"/>
      </w:rPr>
    </w:lvl>
    <w:lvl w:ilvl="8" w:tplc="A9FCB61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1EF97620"/>
    <w:multiLevelType w:val="hybridMultilevel"/>
    <w:tmpl w:val="D9E0E512"/>
    <w:lvl w:ilvl="0" w:tplc="5E660E18">
      <w:start w:val="1"/>
      <w:numFmt w:val="bullet"/>
      <w:lvlText w:val="•"/>
      <w:lvlJc w:val="left"/>
      <w:pPr>
        <w:tabs>
          <w:tab w:val="num" w:pos="720"/>
        </w:tabs>
        <w:ind w:left="720" w:hanging="360"/>
      </w:pPr>
      <w:rPr>
        <w:rFonts w:ascii="Arial" w:hAnsi="Arial" w:hint="default"/>
      </w:rPr>
    </w:lvl>
    <w:lvl w:ilvl="1" w:tplc="0C8A5EF0" w:tentative="1">
      <w:start w:val="1"/>
      <w:numFmt w:val="bullet"/>
      <w:lvlText w:val="•"/>
      <w:lvlJc w:val="left"/>
      <w:pPr>
        <w:tabs>
          <w:tab w:val="num" w:pos="1440"/>
        </w:tabs>
        <w:ind w:left="1440" w:hanging="360"/>
      </w:pPr>
      <w:rPr>
        <w:rFonts w:ascii="Arial" w:hAnsi="Arial" w:hint="default"/>
      </w:rPr>
    </w:lvl>
    <w:lvl w:ilvl="2" w:tplc="937ECC1E" w:tentative="1">
      <w:start w:val="1"/>
      <w:numFmt w:val="bullet"/>
      <w:lvlText w:val="•"/>
      <w:lvlJc w:val="left"/>
      <w:pPr>
        <w:tabs>
          <w:tab w:val="num" w:pos="2160"/>
        </w:tabs>
        <w:ind w:left="2160" w:hanging="360"/>
      </w:pPr>
      <w:rPr>
        <w:rFonts w:ascii="Arial" w:hAnsi="Arial" w:hint="default"/>
      </w:rPr>
    </w:lvl>
    <w:lvl w:ilvl="3" w:tplc="327C08A6" w:tentative="1">
      <w:start w:val="1"/>
      <w:numFmt w:val="bullet"/>
      <w:lvlText w:val="•"/>
      <w:lvlJc w:val="left"/>
      <w:pPr>
        <w:tabs>
          <w:tab w:val="num" w:pos="2880"/>
        </w:tabs>
        <w:ind w:left="2880" w:hanging="360"/>
      </w:pPr>
      <w:rPr>
        <w:rFonts w:ascii="Arial" w:hAnsi="Arial" w:hint="default"/>
      </w:rPr>
    </w:lvl>
    <w:lvl w:ilvl="4" w:tplc="2ADE0BA4" w:tentative="1">
      <w:start w:val="1"/>
      <w:numFmt w:val="bullet"/>
      <w:lvlText w:val="•"/>
      <w:lvlJc w:val="left"/>
      <w:pPr>
        <w:tabs>
          <w:tab w:val="num" w:pos="3600"/>
        </w:tabs>
        <w:ind w:left="3600" w:hanging="360"/>
      </w:pPr>
      <w:rPr>
        <w:rFonts w:ascii="Arial" w:hAnsi="Arial" w:hint="default"/>
      </w:rPr>
    </w:lvl>
    <w:lvl w:ilvl="5" w:tplc="E1841760" w:tentative="1">
      <w:start w:val="1"/>
      <w:numFmt w:val="bullet"/>
      <w:lvlText w:val="•"/>
      <w:lvlJc w:val="left"/>
      <w:pPr>
        <w:tabs>
          <w:tab w:val="num" w:pos="4320"/>
        </w:tabs>
        <w:ind w:left="4320" w:hanging="360"/>
      </w:pPr>
      <w:rPr>
        <w:rFonts w:ascii="Arial" w:hAnsi="Arial" w:hint="default"/>
      </w:rPr>
    </w:lvl>
    <w:lvl w:ilvl="6" w:tplc="182E0970" w:tentative="1">
      <w:start w:val="1"/>
      <w:numFmt w:val="bullet"/>
      <w:lvlText w:val="•"/>
      <w:lvlJc w:val="left"/>
      <w:pPr>
        <w:tabs>
          <w:tab w:val="num" w:pos="5040"/>
        </w:tabs>
        <w:ind w:left="5040" w:hanging="360"/>
      </w:pPr>
      <w:rPr>
        <w:rFonts w:ascii="Arial" w:hAnsi="Arial" w:hint="default"/>
      </w:rPr>
    </w:lvl>
    <w:lvl w:ilvl="7" w:tplc="737CB8F0" w:tentative="1">
      <w:start w:val="1"/>
      <w:numFmt w:val="bullet"/>
      <w:lvlText w:val="•"/>
      <w:lvlJc w:val="left"/>
      <w:pPr>
        <w:tabs>
          <w:tab w:val="num" w:pos="5760"/>
        </w:tabs>
        <w:ind w:left="5760" w:hanging="360"/>
      </w:pPr>
      <w:rPr>
        <w:rFonts w:ascii="Arial" w:hAnsi="Arial" w:hint="default"/>
      </w:rPr>
    </w:lvl>
    <w:lvl w:ilvl="8" w:tplc="41CEDCE0"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29987956"/>
    <w:multiLevelType w:val="hybridMultilevel"/>
    <w:tmpl w:val="AD66A6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D4E50A8"/>
    <w:multiLevelType w:val="hybridMultilevel"/>
    <w:tmpl w:val="AB325200"/>
    <w:lvl w:ilvl="0" w:tplc="A21C9CC4">
      <w:start w:val="2"/>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E8D41EC"/>
    <w:multiLevelType w:val="hybridMultilevel"/>
    <w:tmpl w:val="9C668F66"/>
    <w:lvl w:ilvl="0" w:tplc="AFD4E2DA">
      <w:start w:val="1"/>
      <w:numFmt w:val="lowerLetter"/>
      <w:lvlText w:val="%1)"/>
      <w:lvlJc w:val="left"/>
      <w:pPr>
        <w:ind w:left="720" w:hanging="360"/>
      </w:pPr>
      <w:rPr>
        <w:rFonts w:hint="default"/>
        <w:i w:val="0"/>
        <w:iCs/>
        <w:color w:val="3333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35030927">
    <w:abstractNumId w:val="5"/>
  </w:num>
  <w:num w:numId="2" w16cid:durableId="489490756">
    <w:abstractNumId w:val="4"/>
  </w:num>
  <w:num w:numId="3" w16cid:durableId="2116821155">
    <w:abstractNumId w:val="3"/>
  </w:num>
  <w:num w:numId="4" w16cid:durableId="1302417229">
    <w:abstractNumId w:val="0"/>
  </w:num>
  <w:num w:numId="5" w16cid:durableId="915018722">
    <w:abstractNumId w:val="1"/>
  </w:num>
  <w:num w:numId="6" w16cid:durableId="1216359427">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mirrorMargins/>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67"/>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D6F6D"/>
    <w:rsid w:val="0000027A"/>
    <w:rsid w:val="000003F3"/>
    <w:rsid w:val="00000AA3"/>
    <w:rsid w:val="00000B6F"/>
    <w:rsid w:val="00000BC0"/>
    <w:rsid w:val="000011C4"/>
    <w:rsid w:val="000012C9"/>
    <w:rsid w:val="00001C40"/>
    <w:rsid w:val="0000205B"/>
    <w:rsid w:val="00003318"/>
    <w:rsid w:val="00003CE5"/>
    <w:rsid w:val="00003D74"/>
    <w:rsid w:val="000040E9"/>
    <w:rsid w:val="000041DA"/>
    <w:rsid w:val="0000432D"/>
    <w:rsid w:val="000045A1"/>
    <w:rsid w:val="000045B8"/>
    <w:rsid w:val="00004FB7"/>
    <w:rsid w:val="00005E37"/>
    <w:rsid w:val="00006232"/>
    <w:rsid w:val="00006C6C"/>
    <w:rsid w:val="00006EB8"/>
    <w:rsid w:val="00007144"/>
    <w:rsid w:val="00007279"/>
    <w:rsid w:val="000072D4"/>
    <w:rsid w:val="000073B8"/>
    <w:rsid w:val="0000798A"/>
    <w:rsid w:val="00010490"/>
    <w:rsid w:val="000106B0"/>
    <w:rsid w:val="0001137B"/>
    <w:rsid w:val="00011F8B"/>
    <w:rsid w:val="000129A3"/>
    <w:rsid w:val="00013957"/>
    <w:rsid w:val="00013F84"/>
    <w:rsid w:val="00014864"/>
    <w:rsid w:val="00014A37"/>
    <w:rsid w:val="0001563C"/>
    <w:rsid w:val="000157F6"/>
    <w:rsid w:val="00015A8C"/>
    <w:rsid w:val="000165C3"/>
    <w:rsid w:val="000167A7"/>
    <w:rsid w:val="000170E2"/>
    <w:rsid w:val="000171D6"/>
    <w:rsid w:val="00017877"/>
    <w:rsid w:val="00017A45"/>
    <w:rsid w:val="000206FD"/>
    <w:rsid w:val="0002090E"/>
    <w:rsid w:val="000213B5"/>
    <w:rsid w:val="000217C1"/>
    <w:rsid w:val="00021D2F"/>
    <w:rsid w:val="0002275D"/>
    <w:rsid w:val="00022A72"/>
    <w:rsid w:val="00023328"/>
    <w:rsid w:val="0002410F"/>
    <w:rsid w:val="00024139"/>
    <w:rsid w:val="000244E3"/>
    <w:rsid w:val="000249B1"/>
    <w:rsid w:val="00024F50"/>
    <w:rsid w:val="0002546B"/>
    <w:rsid w:val="00026847"/>
    <w:rsid w:val="00026EF4"/>
    <w:rsid w:val="0003072A"/>
    <w:rsid w:val="00030B4D"/>
    <w:rsid w:val="000310E2"/>
    <w:rsid w:val="00031F12"/>
    <w:rsid w:val="00032611"/>
    <w:rsid w:val="00032C67"/>
    <w:rsid w:val="00033092"/>
    <w:rsid w:val="0003334E"/>
    <w:rsid w:val="000333FF"/>
    <w:rsid w:val="00033627"/>
    <w:rsid w:val="0003365A"/>
    <w:rsid w:val="00033DF1"/>
    <w:rsid w:val="00034F79"/>
    <w:rsid w:val="0003582E"/>
    <w:rsid w:val="00035A99"/>
    <w:rsid w:val="0003613C"/>
    <w:rsid w:val="0003691E"/>
    <w:rsid w:val="00036CDB"/>
    <w:rsid w:val="00036F76"/>
    <w:rsid w:val="00037848"/>
    <w:rsid w:val="00037A47"/>
    <w:rsid w:val="00037D35"/>
    <w:rsid w:val="00037E77"/>
    <w:rsid w:val="000406A8"/>
    <w:rsid w:val="00040D4D"/>
    <w:rsid w:val="000416EB"/>
    <w:rsid w:val="00041A2E"/>
    <w:rsid w:val="00041E5C"/>
    <w:rsid w:val="00041EB8"/>
    <w:rsid w:val="00042E5B"/>
    <w:rsid w:val="000445A4"/>
    <w:rsid w:val="0004472D"/>
    <w:rsid w:val="0004473B"/>
    <w:rsid w:val="00044B87"/>
    <w:rsid w:val="00044C01"/>
    <w:rsid w:val="00045566"/>
    <w:rsid w:val="00045848"/>
    <w:rsid w:val="00045ACC"/>
    <w:rsid w:val="00046A0C"/>
    <w:rsid w:val="000477D1"/>
    <w:rsid w:val="0004784F"/>
    <w:rsid w:val="00047933"/>
    <w:rsid w:val="00047B5B"/>
    <w:rsid w:val="0005028A"/>
    <w:rsid w:val="00050BB1"/>
    <w:rsid w:val="00051458"/>
    <w:rsid w:val="00051527"/>
    <w:rsid w:val="0005164B"/>
    <w:rsid w:val="00051798"/>
    <w:rsid w:val="00051DCA"/>
    <w:rsid w:val="000520BA"/>
    <w:rsid w:val="000526BC"/>
    <w:rsid w:val="00052B42"/>
    <w:rsid w:val="0005302B"/>
    <w:rsid w:val="0005323D"/>
    <w:rsid w:val="00053553"/>
    <w:rsid w:val="00053AFB"/>
    <w:rsid w:val="00053C02"/>
    <w:rsid w:val="00053F27"/>
    <w:rsid w:val="00054DD0"/>
    <w:rsid w:val="000553C4"/>
    <w:rsid w:val="00055709"/>
    <w:rsid w:val="00055CA9"/>
    <w:rsid w:val="000561B9"/>
    <w:rsid w:val="00056621"/>
    <w:rsid w:val="00056853"/>
    <w:rsid w:val="00056B62"/>
    <w:rsid w:val="00056F7F"/>
    <w:rsid w:val="000572E0"/>
    <w:rsid w:val="00057391"/>
    <w:rsid w:val="00057ECC"/>
    <w:rsid w:val="00060BF3"/>
    <w:rsid w:val="00060CE5"/>
    <w:rsid w:val="000611FA"/>
    <w:rsid w:val="00061A36"/>
    <w:rsid w:val="000622E0"/>
    <w:rsid w:val="0006244B"/>
    <w:rsid w:val="0006266A"/>
    <w:rsid w:val="000635D8"/>
    <w:rsid w:val="00063700"/>
    <w:rsid w:val="000640C1"/>
    <w:rsid w:val="000640F2"/>
    <w:rsid w:val="00064457"/>
    <w:rsid w:val="0006464F"/>
    <w:rsid w:val="00064D00"/>
    <w:rsid w:val="000659A9"/>
    <w:rsid w:val="00065AE9"/>
    <w:rsid w:val="00066C9B"/>
    <w:rsid w:val="000674F1"/>
    <w:rsid w:val="000675B3"/>
    <w:rsid w:val="00067D0F"/>
    <w:rsid w:val="0007048F"/>
    <w:rsid w:val="000705D3"/>
    <w:rsid w:val="00070976"/>
    <w:rsid w:val="00070C53"/>
    <w:rsid w:val="000714D2"/>
    <w:rsid w:val="00071D3A"/>
    <w:rsid w:val="00072088"/>
    <w:rsid w:val="00072638"/>
    <w:rsid w:val="00072784"/>
    <w:rsid w:val="0007363E"/>
    <w:rsid w:val="00074631"/>
    <w:rsid w:val="00074E95"/>
    <w:rsid w:val="000753B5"/>
    <w:rsid w:val="000756C8"/>
    <w:rsid w:val="000770B6"/>
    <w:rsid w:val="00077395"/>
    <w:rsid w:val="00077C17"/>
    <w:rsid w:val="00080B6E"/>
    <w:rsid w:val="00080E0A"/>
    <w:rsid w:val="00081E12"/>
    <w:rsid w:val="00081FC4"/>
    <w:rsid w:val="00082533"/>
    <w:rsid w:val="0008311B"/>
    <w:rsid w:val="0008369F"/>
    <w:rsid w:val="000839D4"/>
    <w:rsid w:val="00083C4B"/>
    <w:rsid w:val="000846E7"/>
    <w:rsid w:val="0008498C"/>
    <w:rsid w:val="00084E33"/>
    <w:rsid w:val="00085AF1"/>
    <w:rsid w:val="00085CF4"/>
    <w:rsid w:val="0008679D"/>
    <w:rsid w:val="00086810"/>
    <w:rsid w:val="0008685F"/>
    <w:rsid w:val="0008691F"/>
    <w:rsid w:val="0008762A"/>
    <w:rsid w:val="00087751"/>
    <w:rsid w:val="00090F4A"/>
    <w:rsid w:val="00091608"/>
    <w:rsid w:val="0009181B"/>
    <w:rsid w:val="00091E63"/>
    <w:rsid w:val="00092106"/>
    <w:rsid w:val="000921CA"/>
    <w:rsid w:val="0009276D"/>
    <w:rsid w:val="00092826"/>
    <w:rsid w:val="00092D8B"/>
    <w:rsid w:val="00092E67"/>
    <w:rsid w:val="00094A18"/>
    <w:rsid w:val="00095465"/>
    <w:rsid w:val="00095509"/>
    <w:rsid w:val="00095968"/>
    <w:rsid w:val="00096248"/>
    <w:rsid w:val="00096B23"/>
    <w:rsid w:val="00096E72"/>
    <w:rsid w:val="00096F9F"/>
    <w:rsid w:val="00097193"/>
    <w:rsid w:val="000972D9"/>
    <w:rsid w:val="000972F7"/>
    <w:rsid w:val="0009746D"/>
    <w:rsid w:val="000A0244"/>
    <w:rsid w:val="000A0703"/>
    <w:rsid w:val="000A084E"/>
    <w:rsid w:val="000A0A2C"/>
    <w:rsid w:val="000A17F0"/>
    <w:rsid w:val="000A23F9"/>
    <w:rsid w:val="000A2E47"/>
    <w:rsid w:val="000A2EB3"/>
    <w:rsid w:val="000A3413"/>
    <w:rsid w:val="000A3426"/>
    <w:rsid w:val="000A3A73"/>
    <w:rsid w:val="000A45BB"/>
    <w:rsid w:val="000A460E"/>
    <w:rsid w:val="000A5EFA"/>
    <w:rsid w:val="000A6AD4"/>
    <w:rsid w:val="000A7C58"/>
    <w:rsid w:val="000A7D59"/>
    <w:rsid w:val="000A7FA3"/>
    <w:rsid w:val="000B1277"/>
    <w:rsid w:val="000B1970"/>
    <w:rsid w:val="000B237F"/>
    <w:rsid w:val="000B2528"/>
    <w:rsid w:val="000B2623"/>
    <w:rsid w:val="000B2627"/>
    <w:rsid w:val="000B2726"/>
    <w:rsid w:val="000B2BB8"/>
    <w:rsid w:val="000B2C8B"/>
    <w:rsid w:val="000B2E58"/>
    <w:rsid w:val="000B3340"/>
    <w:rsid w:val="000B4ADA"/>
    <w:rsid w:val="000B4F37"/>
    <w:rsid w:val="000B59B7"/>
    <w:rsid w:val="000B5C81"/>
    <w:rsid w:val="000B6180"/>
    <w:rsid w:val="000B6B51"/>
    <w:rsid w:val="000B70CE"/>
    <w:rsid w:val="000B722A"/>
    <w:rsid w:val="000B73C7"/>
    <w:rsid w:val="000B75C8"/>
    <w:rsid w:val="000B7C77"/>
    <w:rsid w:val="000C0D11"/>
    <w:rsid w:val="000C1886"/>
    <w:rsid w:val="000C1BC3"/>
    <w:rsid w:val="000C1C98"/>
    <w:rsid w:val="000C1E9D"/>
    <w:rsid w:val="000C20F8"/>
    <w:rsid w:val="000C2186"/>
    <w:rsid w:val="000C2931"/>
    <w:rsid w:val="000C2E40"/>
    <w:rsid w:val="000C33AB"/>
    <w:rsid w:val="000C3E6F"/>
    <w:rsid w:val="000C4338"/>
    <w:rsid w:val="000C5EB2"/>
    <w:rsid w:val="000C6ECD"/>
    <w:rsid w:val="000C7224"/>
    <w:rsid w:val="000C73B4"/>
    <w:rsid w:val="000D0517"/>
    <w:rsid w:val="000D06EA"/>
    <w:rsid w:val="000D0DAB"/>
    <w:rsid w:val="000D0FE6"/>
    <w:rsid w:val="000D1139"/>
    <w:rsid w:val="000D1B23"/>
    <w:rsid w:val="000D1DF4"/>
    <w:rsid w:val="000D23FF"/>
    <w:rsid w:val="000D2A14"/>
    <w:rsid w:val="000D2C6D"/>
    <w:rsid w:val="000D333F"/>
    <w:rsid w:val="000D381F"/>
    <w:rsid w:val="000D3A05"/>
    <w:rsid w:val="000D3AEF"/>
    <w:rsid w:val="000D417A"/>
    <w:rsid w:val="000D41CA"/>
    <w:rsid w:val="000D4C3E"/>
    <w:rsid w:val="000D5A14"/>
    <w:rsid w:val="000D68AB"/>
    <w:rsid w:val="000D71C7"/>
    <w:rsid w:val="000D7EB6"/>
    <w:rsid w:val="000E0561"/>
    <w:rsid w:val="000E0E85"/>
    <w:rsid w:val="000E14FB"/>
    <w:rsid w:val="000E174D"/>
    <w:rsid w:val="000E1E93"/>
    <w:rsid w:val="000E1F00"/>
    <w:rsid w:val="000E23F9"/>
    <w:rsid w:val="000E30EA"/>
    <w:rsid w:val="000E4147"/>
    <w:rsid w:val="000E4166"/>
    <w:rsid w:val="000E46F9"/>
    <w:rsid w:val="000E4C9F"/>
    <w:rsid w:val="000E50B8"/>
    <w:rsid w:val="000E5238"/>
    <w:rsid w:val="000E5C3E"/>
    <w:rsid w:val="000E6260"/>
    <w:rsid w:val="000E6BDF"/>
    <w:rsid w:val="000E7E1B"/>
    <w:rsid w:val="000F011D"/>
    <w:rsid w:val="000F106E"/>
    <w:rsid w:val="000F1BAC"/>
    <w:rsid w:val="000F1E35"/>
    <w:rsid w:val="000F2504"/>
    <w:rsid w:val="000F25E5"/>
    <w:rsid w:val="000F2DF1"/>
    <w:rsid w:val="000F3044"/>
    <w:rsid w:val="000F36AF"/>
    <w:rsid w:val="000F3E5A"/>
    <w:rsid w:val="000F3ED4"/>
    <w:rsid w:val="000F4468"/>
    <w:rsid w:val="000F4EF6"/>
    <w:rsid w:val="000F5316"/>
    <w:rsid w:val="000F6140"/>
    <w:rsid w:val="000F631D"/>
    <w:rsid w:val="000F6ABF"/>
    <w:rsid w:val="000F76A9"/>
    <w:rsid w:val="000F78F6"/>
    <w:rsid w:val="000F7A85"/>
    <w:rsid w:val="0010017B"/>
    <w:rsid w:val="001001F2"/>
    <w:rsid w:val="0010021C"/>
    <w:rsid w:val="001004C8"/>
    <w:rsid w:val="00100C1E"/>
    <w:rsid w:val="00100CAC"/>
    <w:rsid w:val="00100DA2"/>
    <w:rsid w:val="0010117F"/>
    <w:rsid w:val="00101269"/>
    <w:rsid w:val="001020D4"/>
    <w:rsid w:val="00102C75"/>
    <w:rsid w:val="00102D26"/>
    <w:rsid w:val="00102D89"/>
    <w:rsid w:val="001049CA"/>
    <w:rsid w:val="00106999"/>
    <w:rsid w:val="00106B14"/>
    <w:rsid w:val="0010786F"/>
    <w:rsid w:val="00107889"/>
    <w:rsid w:val="00107945"/>
    <w:rsid w:val="0011088D"/>
    <w:rsid w:val="00110A75"/>
    <w:rsid w:val="00110CBD"/>
    <w:rsid w:val="00110EA1"/>
    <w:rsid w:val="00111516"/>
    <w:rsid w:val="001123C1"/>
    <w:rsid w:val="001127E1"/>
    <w:rsid w:val="00112B79"/>
    <w:rsid w:val="00112F54"/>
    <w:rsid w:val="00113F21"/>
    <w:rsid w:val="0011409C"/>
    <w:rsid w:val="001148B9"/>
    <w:rsid w:val="00114AD7"/>
    <w:rsid w:val="00114D43"/>
    <w:rsid w:val="00116788"/>
    <w:rsid w:val="00117040"/>
    <w:rsid w:val="0011757A"/>
    <w:rsid w:val="00117FC8"/>
    <w:rsid w:val="001210E2"/>
    <w:rsid w:val="0012116E"/>
    <w:rsid w:val="00121462"/>
    <w:rsid w:val="001219A1"/>
    <w:rsid w:val="00121BAA"/>
    <w:rsid w:val="0012225C"/>
    <w:rsid w:val="0012266C"/>
    <w:rsid w:val="0012267A"/>
    <w:rsid w:val="00122987"/>
    <w:rsid w:val="00123408"/>
    <w:rsid w:val="00123524"/>
    <w:rsid w:val="00123B60"/>
    <w:rsid w:val="00123C68"/>
    <w:rsid w:val="00123DA9"/>
    <w:rsid w:val="00124437"/>
    <w:rsid w:val="00124825"/>
    <w:rsid w:val="00125AD1"/>
    <w:rsid w:val="0012610E"/>
    <w:rsid w:val="0012628B"/>
    <w:rsid w:val="0012643F"/>
    <w:rsid w:val="001265F5"/>
    <w:rsid w:val="00126A95"/>
    <w:rsid w:val="00127551"/>
    <w:rsid w:val="00127E25"/>
    <w:rsid w:val="001304CD"/>
    <w:rsid w:val="00130E9B"/>
    <w:rsid w:val="001312C2"/>
    <w:rsid w:val="0013164D"/>
    <w:rsid w:val="00131F54"/>
    <w:rsid w:val="001322AD"/>
    <w:rsid w:val="00133174"/>
    <w:rsid w:val="00133DFC"/>
    <w:rsid w:val="00134246"/>
    <w:rsid w:val="00134887"/>
    <w:rsid w:val="00135358"/>
    <w:rsid w:val="00135AA2"/>
    <w:rsid w:val="00135D92"/>
    <w:rsid w:val="00135F9F"/>
    <w:rsid w:val="001366F0"/>
    <w:rsid w:val="001375C7"/>
    <w:rsid w:val="00137F76"/>
    <w:rsid w:val="00140308"/>
    <w:rsid w:val="00143B31"/>
    <w:rsid w:val="00143E00"/>
    <w:rsid w:val="00144480"/>
    <w:rsid w:val="001448B5"/>
    <w:rsid w:val="001449C6"/>
    <w:rsid w:val="001457D7"/>
    <w:rsid w:val="00145EB4"/>
    <w:rsid w:val="00146EB5"/>
    <w:rsid w:val="001476CE"/>
    <w:rsid w:val="001479EA"/>
    <w:rsid w:val="00147C11"/>
    <w:rsid w:val="001501DC"/>
    <w:rsid w:val="00150463"/>
    <w:rsid w:val="00150C59"/>
    <w:rsid w:val="00151455"/>
    <w:rsid w:val="00151849"/>
    <w:rsid w:val="001518D9"/>
    <w:rsid w:val="00151C44"/>
    <w:rsid w:val="0015228B"/>
    <w:rsid w:val="0015241C"/>
    <w:rsid w:val="00152A44"/>
    <w:rsid w:val="00152DC4"/>
    <w:rsid w:val="001536A1"/>
    <w:rsid w:val="00153E85"/>
    <w:rsid w:val="00155BE3"/>
    <w:rsid w:val="00155EC4"/>
    <w:rsid w:val="00155FDC"/>
    <w:rsid w:val="00156C5E"/>
    <w:rsid w:val="00156CC2"/>
    <w:rsid w:val="00156D9E"/>
    <w:rsid w:val="00157066"/>
    <w:rsid w:val="00160367"/>
    <w:rsid w:val="00160AE6"/>
    <w:rsid w:val="00160BFF"/>
    <w:rsid w:val="00160FF1"/>
    <w:rsid w:val="0016112C"/>
    <w:rsid w:val="00161D39"/>
    <w:rsid w:val="0016220D"/>
    <w:rsid w:val="001634DA"/>
    <w:rsid w:val="00163765"/>
    <w:rsid w:val="0016435A"/>
    <w:rsid w:val="00164D6E"/>
    <w:rsid w:val="00164DDE"/>
    <w:rsid w:val="001658A4"/>
    <w:rsid w:val="00165CD7"/>
    <w:rsid w:val="00165F53"/>
    <w:rsid w:val="001660A1"/>
    <w:rsid w:val="0016696C"/>
    <w:rsid w:val="00167040"/>
    <w:rsid w:val="00167DC5"/>
    <w:rsid w:val="00170094"/>
    <w:rsid w:val="001702C4"/>
    <w:rsid w:val="001703E8"/>
    <w:rsid w:val="00170911"/>
    <w:rsid w:val="001716F5"/>
    <w:rsid w:val="00171C51"/>
    <w:rsid w:val="00171ED8"/>
    <w:rsid w:val="0017239C"/>
    <w:rsid w:val="00172B97"/>
    <w:rsid w:val="001732FB"/>
    <w:rsid w:val="00173A2F"/>
    <w:rsid w:val="00173FA9"/>
    <w:rsid w:val="0017460F"/>
    <w:rsid w:val="001747F5"/>
    <w:rsid w:val="00174CE5"/>
    <w:rsid w:val="00174DF1"/>
    <w:rsid w:val="00174E27"/>
    <w:rsid w:val="00175113"/>
    <w:rsid w:val="0017617F"/>
    <w:rsid w:val="001765E5"/>
    <w:rsid w:val="0017664C"/>
    <w:rsid w:val="00176C0C"/>
    <w:rsid w:val="00176EF3"/>
    <w:rsid w:val="00176F0B"/>
    <w:rsid w:val="00177A95"/>
    <w:rsid w:val="00177CF0"/>
    <w:rsid w:val="00180043"/>
    <w:rsid w:val="0018035D"/>
    <w:rsid w:val="00180B4D"/>
    <w:rsid w:val="00180F0F"/>
    <w:rsid w:val="001816F1"/>
    <w:rsid w:val="00181749"/>
    <w:rsid w:val="0018196A"/>
    <w:rsid w:val="00181D17"/>
    <w:rsid w:val="001821A4"/>
    <w:rsid w:val="001821A8"/>
    <w:rsid w:val="00182873"/>
    <w:rsid w:val="00182C47"/>
    <w:rsid w:val="0018306C"/>
    <w:rsid w:val="001833EF"/>
    <w:rsid w:val="0018388C"/>
    <w:rsid w:val="00184A82"/>
    <w:rsid w:val="00186648"/>
    <w:rsid w:val="00186E8A"/>
    <w:rsid w:val="00187554"/>
    <w:rsid w:val="00187E57"/>
    <w:rsid w:val="00187E72"/>
    <w:rsid w:val="00187EFE"/>
    <w:rsid w:val="00187F76"/>
    <w:rsid w:val="0019078F"/>
    <w:rsid w:val="00190806"/>
    <w:rsid w:val="00191587"/>
    <w:rsid w:val="001919C6"/>
    <w:rsid w:val="00191F6A"/>
    <w:rsid w:val="00192300"/>
    <w:rsid w:val="00192652"/>
    <w:rsid w:val="00192CF0"/>
    <w:rsid w:val="001935C6"/>
    <w:rsid w:val="00194B9E"/>
    <w:rsid w:val="00194EC4"/>
    <w:rsid w:val="00195129"/>
    <w:rsid w:val="0019518D"/>
    <w:rsid w:val="001957EB"/>
    <w:rsid w:val="00195BD1"/>
    <w:rsid w:val="00195CB5"/>
    <w:rsid w:val="00196A13"/>
    <w:rsid w:val="00196B7A"/>
    <w:rsid w:val="00197448"/>
    <w:rsid w:val="001979FE"/>
    <w:rsid w:val="00197DBE"/>
    <w:rsid w:val="001A01AF"/>
    <w:rsid w:val="001A0241"/>
    <w:rsid w:val="001A0E30"/>
    <w:rsid w:val="001A163E"/>
    <w:rsid w:val="001A1C95"/>
    <w:rsid w:val="001A1FA5"/>
    <w:rsid w:val="001A28AA"/>
    <w:rsid w:val="001A2FEF"/>
    <w:rsid w:val="001A3363"/>
    <w:rsid w:val="001A3737"/>
    <w:rsid w:val="001A3B18"/>
    <w:rsid w:val="001A3C13"/>
    <w:rsid w:val="001A5050"/>
    <w:rsid w:val="001A5198"/>
    <w:rsid w:val="001A5CD5"/>
    <w:rsid w:val="001A6068"/>
    <w:rsid w:val="001A606E"/>
    <w:rsid w:val="001A7157"/>
    <w:rsid w:val="001A7256"/>
    <w:rsid w:val="001A764D"/>
    <w:rsid w:val="001A76C9"/>
    <w:rsid w:val="001B0802"/>
    <w:rsid w:val="001B1011"/>
    <w:rsid w:val="001B138F"/>
    <w:rsid w:val="001B152D"/>
    <w:rsid w:val="001B211A"/>
    <w:rsid w:val="001B2859"/>
    <w:rsid w:val="001B28E3"/>
    <w:rsid w:val="001B28E5"/>
    <w:rsid w:val="001B3E38"/>
    <w:rsid w:val="001B4375"/>
    <w:rsid w:val="001B4F65"/>
    <w:rsid w:val="001B5045"/>
    <w:rsid w:val="001B5558"/>
    <w:rsid w:val="001B563A"/>
    <w:rsid w:val="001B57BD"/>
    <w:rsid w:val="001B5D18"/>
    <w:rsid w:val="001B70A3"/>
    <w:rsid w:val="001B741F"/>
    <w:rsid w:val="001B7C46"/>
    <w:rsid w:val="001C1553"/>
    <w:rsid w:val="001C2309"/>
    <w:rsid w:val="001C235C"/>
    <w:rsid w:val="001C2D94"/>
    <w:rsid w:val="001C2FB1"/>
    <w:rsid w:val="001C301E"/>
    <w:rsid w:val="001C32FC"/>
    <w:rsid w:val="001C3319"/>
    <w:rsid w:val="001C3B65"/>
    <w:rsid w:val="001C3F7F"/>
    <w:rsid w:val="001C47E1"/>
    <w:rsid w:val="001C4806"/>
    <w:rsid w:val="001C54DC"/>
    <w:rsid w:val="001C575B"/>
    <w:rsid w:val="001C58A6"/>
    <w:rsid w:val="001C5F78"/>
    <w:rsid w:val="001C6BA2"/>
    <w:rsid w:val="001C6D63"/>
    <w:rsid w:val="001C6DE6"/>
    <w:rsid w:val="001C6F4A"/>
    <w:rsid w:val="001C75D8"/>
    <w:rsid w:val="001C7685"/>
    <w:rsid w:val="001C7A48"/>
    <w:rsid w:val="001C7DFF"/>
    <w:rsid w:val="001C7F52"/>
    <w:rsid w:val="001D08AD"/>
    <w:rsid w:val="001D0C27"/>
    <w:rsid w:val="001D0D5D"/>
    <w:rsid w:val="001D0DE5"/>
    <w:rsid w:val="001D0E88"/>
    <w:rsid w:val="001D0FB9"/>
    <w:rsid w:val="001D11DA"/>
    <w:rsid w:val="001D1580"/>
    <w:rsid w:val="001D18B4"/>
    <w:rsid w:val="001D263C"/>
    <w:rsid w:val="001D2670"/>
    <w:rsid w:val="001D39D6"/>
    <w:rsid w:val="001D4BF2"/>
    <w:rsid w:val="001D5007"/>
    <w:rsid w:val="001D50A0"/>
    <w:rsid w:val="001D50DC"/>
    <w:rsid w:val="001D5713"/>
    <w:rsid w:val="001D6610"/>
    <w:rsid w:val="001D6D0E"/>
    <w:rsid w:val="001D7C7F"/>
    <w:rsid w:val="001E0551"/>
    <w:rsid w:val="001E08C8"/>
    <w:rsid w:val="001E0B83"/>
    <w:rsid w:val="001E15BB"/>
    <w:rsid w:val="001E1C88"/>
    <w:rsid w:val="001E1D5C"/>
    <w:rsid w:val="001E1E10"/>
    <w:rsid w:val="001E217F"/>
    <w:rsid w:val="001E2722"/>
    <w:rsid w:val="001E293E"/>
    <w:rsid w:val="001E2D89"/>
    <w:rsid w:val="001E33AD"/>
    <w:rsid w:val="001E399D"/>
    <w:rsid w:val="001E4780"/>
    <w:rsid w:val="001E4C7C"/>
    <w:rsid w:val="001E4F3C"/>
    <w:rsid w:val="001E6206"/>
    <w:rsid w:val="001E623B"/>
    <w:rsid w:val="001E6571"/>
    <w:rsid w:val="001E6DED"/>
    <w:rsid w:val="001E7371"/>
    <w:rsid w:val="001E77A0"/>
    <w:rsid w:val="001E79FD"/>
    <w:rsid w:val="001F08F6"/>
    <w:rsid w:val="001F0F99"/>
    <w:rsid w:val="001F20E2"/>
    <w:rsid w:val="001F2490"/>
    <w:rsid w:val="001F2D07"/>
    <w:rsid w:val="001F2E04"/>
    <w:rsid w:val="001F2F46"/>
    <w:rsid w:val="001F30D0"/>
    <w:rsid w:val="001F3285"/>
    <w:rsid w:val="001F3DAD"/>
    <w:rsid w:val="001F3EEF"/>
    <w:rsid w:val="001F40F5"/>
    <w:rsid w:val="001F418E"/>
    <w:rsid w:val="001F4381"/>
    <w:rsid w:val="001F4FB5"/>
    <w:rsid w:val="001F5366"/>
    <w:rsid w:val="001F53FD"/>
    <w:rsid w:val="001F5674"/>
    <w:rsid w:val="001F5A2D"/>
    <w:rsid w:val="001F5A48"/>
    <w:rsid w:val="001F6234"/>
    <w:rsid w:val="001F680F"/>
    <w:rsid w:val="001F74A5"/>
    <w:rsid w:val="001F7893"/>
    <w:rsid w:val="001F7B00"/>
    <w:rsid w:val="001F7FBB"/>
    <w:rsid w:val="002000B5"/>
    <w:rsid w:val="002000DC"/>
    <w:rsid w:val="00200778"/>
    <w:rsid w:val="00200E68"/>
    <w:rsid w:val="00201092"/>
    <w:rsid w:val="00201151"/>
    <w:rsid w:val="00201BE1"/>
    <w:rsid w:val="00202FD3"/>
    <w:rsid w:val="00203335"/>
    <w:rsid w:val="00203583"/>
    <w:rsid w:val="00204444"/>
    <w:rsid w:val="002049B3"/>
    <w:rsid w:val="00204BD4"/>
    <w:rsid w:val="002056AC"/>
    <w:rsid w:val="00205749"/>
    <w:rsid w:val="00205806"/>
    <w:rsid w:val="00205AAB"/>
    <w:rsid w:val="00206310"/>
    <w:rsid w:val="00207291"/>
    <w:rsid w:val="00207731"/>
    <w:rsid w:val="002100EB"/>
    <w:rsid w:val="00211AC5"/>
    <w:rsid w:val="002121D2"/>
    <w:rsid w:val="00212509"/>
    <w:rsid w:val="0021287D"/>
    <w:rsid w:val="00212D70"/>
    <w:rsid w:val="002131D9"/>
    <w:rsid w:val="00214105"/>
    <w:rsid w:val="002143EE"/>
    <w:rsid w:val="002150B7"/>
    <w:rsid w:val="0021616F"/>
    <w:rsid w:val="00216A81"/>
    <w:rsid w:val="00217120"/>
    <w:rsid w:val="0021768A"/>
    <w:rsid w:val="002177B2"/>
    <w:rsid w:val="00217928"/>
    <w:rsid w:val="00217AF9"/>
    <w:rsid w:val="0022004A"/>
    <w:rsid w:val="00220170"/>
    <w:rsid w:val="00221457"/>
    <w:rsid w:val="00221974"/>
    <w:rsid w:val="002222DC"/>
    <w:rsid w:val="00222318"/>
    <w:rsid w:val="0022234B"/>
    <w:rsid w:val="0022243F"/>
    <w:rsid w:val="002225BE"/>
    <w:rsid w:val="00222C08"/>
    <w:rsid w:val="00224676"/>
    <w:rsid w:val="0022509E"/>
    <w:rsid w:val="0022531C"/>
    <w:rsid w:val="002258B9"/>
    <w:rsid w:val="00225A4B"/>
    <w:rsid w:val="00225CD4"/>
    <w:rsid w:val="00226B7C"/>
    <w:rsid w:val="00226D19"/>
    <w:rsid w:val="00226F20"/>
    <w:rsid w:val="00227571"/>
    <w:rsid w:val="0022795A"/>
    <w:rsid w:val="00227AD5"/>
    <w:rsid w:val="00227BA6"/>
    <w:rsid w:val="00227EDA"/>
    <w:rsid w:val="00230210"/>
    <w:rsid w:val="00230D44"/>
    <w:rsid w:val="00231E75"/>
    <w:rsid w:val="0023261A"/>
    <w:rsid w:val="002329F2"/>
    <w:rsid w:val="00232EE0"/>
    <w:rsid w:val="0023465A"/>
    <w:rsid w:val="00234873"/>
    <w:rsid w:val="00234F0F"/>
    <w:rsid w:val="0023514A"/>
    <w:rsid w:val="00235C9D"/>
    <w:rsid w:val="00236A96"/>
    <w:rsid w:val="00236CA3"/>
    <w:rsid w:val="00236E14"/>
    <w:rsid w:val="002374B2"/>
    <w:rsid w:val="002377C0"/>
    <w:rsid w:val="00237939"/>
    <w:rsid w:val="0023794D"/>
    <w:rsid w:val="00241B5E"/>
    <w:rsid w:val="00242102"/>
    <w:rsid w:val="002428B6"/>
    <w:rsid w:val="00243C0E"/>
    <w:rsid w:val="00243C82"/>
    <w:rsid w:val="002446E0"/>
    <w:rsid w:val="002453A7"/>
    <w:rsid w:val="00245563"/>
    <w:rsid w:val="0024557C"/>
    <w:rsid w:val="00246772"/>
    <w:rsid w:val="00246996"/>
    <w:rsid w:val="00246C13"/>
    <w:rsid w:val="0024708D"/>
    <w:rsid w:val="0024745B"/>
    <w:rsid w:val="00247490"/>
    <w:rsid w:val="00250955"/>
    <w:rsid w:val="00251924"/>
    <w:rsid w:val="00251CE3"/>
    <w:rsid w:val="00251F28"/>
    <w:rsid w:val="0025214F"/>
    <w:rsid w:val="002523B5"/>
    <w:rsid w:val="0025283B"/>
    <w:rsid w:val="00252936"/>
    <w:rsid w:val="00252D19"/>
    <w:rsid w:val="0025361F"/>
    <w:rsid w:val="002544F9"/>
    <w:rsid w:val="002547BE"/>
    <w:rsid w:val="00254B13"/>
    <w:rsid w:val="00255052"/>
    <w:rsid w:val="00255D95"/>
    <w:rsid w:val="00255E18"/>
    <w:rsid w:val="00255EBA"/>
    <w:rsid w:val="002575FE"/>
    <w:rsid w:val="00257614"/>
    <w:rsid w:val="00257655"/>
    <w:rsid w:val="0025796B"/>
    <w:rsid w:val="00257C6D"/>
    <w:rsid w:val="00257C8F"/>
    <w:rsid w:val="00260A93"/>
    <w:rsid w:val="00260BDB"/>
    <w:rsid w:val="00260C8C"/>
    <w:rsid w:val="00260E42"/>
    <w:rsid w:val="00261334"/>
    <w:rsid w:val="00261494"/>
    <w:rsid w:val="002618FC"/>
    <w:rsid w:val="00261AF9"/>
    <w:rsid w:val="00261F63"/>
    <w:rsid w:val="00262336"/>
    <w:rsid w:val="00262A61"/>
    <w:rsid w:val="00262C45"/>
    <w:rsid w:val="0026335D"/>
    <w:rsid w:val="00263570"/>
    <w:rsid w:val="002638F8"/>
    <w:rsid w:val="002639CF"/>
    <w:rsid w:val="0026469F"/>
    <w:rsid w:val="0026474D"/>
    <w:rsid w:val="002649B1"/>
    <w:rsid w:val="00264A35"/>
    <w:rsid w:val="0026561E"/>
    <w:rsid w:val="00265F84"/>
    <w:rsid w:val="002668CA"/>
    <w:rsid w:val="002669C3"/>
    <w:rsid w:val="0026721F"/>
    <w:rsid w:val="00267A4B"/>
    <w:rsid w:val="002724A5"/>
    <w:rsid w:val="002740F3"/>
    <w:rsid w:val="0027418D"/>
    <w:rsid w:val="002750AD"/>
    <w:rsid w:val="00276198"/>
    <w:rsid w:val="00276FD8"/>
    <w:rsid w:val="002774BF"/>
    <w:rsid w:val="00277673"/>
    <w:rsid w:val="002778A3"/>
    <w:rsid w:val="002779CD"/>
    <w:rsid w:val="00277A5B"/>
    <w:rsid w:val="002804CE"/>
    <w:rsid w:val="00280576"/>
    <w:rsid w:val="0028076A"/>
    <w:rsid w:val="00281386"/>
    <w:rsid w:val="00281F3E"/>
    <w:rsid w:val="00282582"/>
    <w:rsid w:val="00282F66"/>
    <w:rsid w:val="00283128"/>
    <w:rsid w:val="002831D5"/>
    <w:rsid w:val="0028320C"/>
    <w:rsid w:val="00283426"/>
    <w:rsid w:val="00283962"/>
    <w:rsid w:val="002839E3"/>
    <w:rsid w:val="00283B8E"/>
    <w:rsid w:val="0028411A"/>
    <w:rsid w:val="0028596E"/>
    <w:rsid w:val="00285B88"/>
    <w:rsid w:val="00285E2E"/>
    <w:rsid w:val="00286BE7"/>
    <w:rsid w:val="002877A4"/>
    <w:rsid w:val="00287C49"/>
    <w:rsid w:val="00287CF8"/>
    <w:rsid w:val="00290BAE"/>
    <w:rsid w:val="00291366"/>
    <w:rsid w:val="0029143A"/>
    <w:rsid w:val="002919F8"/>
    <w:rsid w:val="00292255"/>
    <w:rsid w:val="0029243A"/>
    <w:rsid w:val="00292817"/>
    <w:rsid w:val="002938FC"/>
    <w:rsid w:val="00293BBA"/>
    <w:rsid w:val="00293C2A"/>
    <w:rsid w:val="00293FDC"/>
    <w:rsid w:val="0029538B"/>
    <w:rsid w:val="002965C5"/>
    <w:rsid w:val="00296786"/>
    <w:rsid w:val="00296BCF"/>
    <w:rsid w:val="00297F2B"/>
    <w:rsid w:val="002A0FB1"/>
    <w:rsid w:val="002A27BF"/>
    <w:rsid w:val="002A322F"/>
    <w:rsid w:val="002A3437"/>
    <w:rsid w:val="002A34F6"/>
    <w:rsid w:val="002A3C9F"/>
    <w:rsid w:val="002A443B"/>
    <w:rsid w:val="002A45E3"/>
    <w:rsid w:val="002A4D48"/>
    <w:rsid w:val="002A60DD"/>
    <w:rsid w:val="002A6946"/>
    <w:rsid w:val="002A7347"/>
    <w:rsid w:val="002B05F5"/>
    <w:rsid w:val="002B0974"/>
    <w:rsid w:val="002B1F03"/>
    <w:rsid w:val="002B1FBD"/>
    <w:rsid w:val="002B2A24"/>
    <w:rsid w:val="002B2CB0"/>
    <w:rsid w:val="002B31EA"/>
    <w:rsid w:val="002B335F"/>
    <w:rsid w:val="002B3C01"/>
    <w:rsid w:val="002B3D23"/>
    <w:rsid w:val="002B4503"/>
    <w:rsid w:val="002B5455"/>
    <w:rsid w:val="002B56BD"/>
    <w:rsid w:val="002B5D14"/>
    <w:rsid w:val="002B747A"/>
    <w:rsid w:val="002B7B9A"/>
    <w:rsid w:val="002B7E0E"/>
    <w:rsid w:val="002B7F07"/>
    <w:rsid w:val="002C0489"/>
    <w:rsid w:val="002C06E0"/>
    <w:rsid w:val="002C1122"/>
    <w:rsid w:val="002C1221"/>
    <w:rsid w:val="002C12AA"/>
    <w:rsid w:val="002C19D1"/>
    <w:rsid w:val="002C1BE5"/>
    <w:rsid w:val="002C217B"/>
    <w:rsid w:val="002C268B"/>
    <w:rsid w:val="002C2702"/>
    <w:rsid w:val="002C2CE1"/>
    <w:rsid w:val="002C4885"/>
    <w:rsid w:val="002C4BD2"/>
    <w:rsid w:val="002C4D95"/>
    <w:rsid w:val="002C4D97"/>
    <w:rsid w:val="002C4E23"/>
    <w:rsid w:val="002C577B"/>
    <w:rsid w:val="002C5F95"/>
    <w:rsid w:val="002C6708"/>
    <w:rsid w:val="002C67BE"/>
    <w:rsid w:val="002C6E03"/>
    <w:rsid w:val="002C793C"/>
    <w:rsid w:val="002C7FBE"/>
    <w:rsid w:val="002D04FD"/>
    <w:rsid w:val="002D0538"/>
    <w:rsid w:val="002D0E03"/>
    <w:rsid w:val="002D10F4"/>
    <w:rsid w:val="002D13B0"/>
    <w:rsid w:val="002D16CB"/>
    <w:rsid w:val="002D1F21"/>
    <w:rsid w:val="002D2916"/>
    <w:rsid w:val="002D2A52"/>
    <w:rsid w:val="002D3131"/>
    <w:rsid w:val="002D37D2"/>
    <w:rsid w:val="002D3A65"/>
    <w:rsid w:val="002D4D18"/>
    <w:rsid w:val="002D527C"/>
    <w:rsid w:val="002D54FC"/>
    <w:rsid w:val="002D574F"/>
    <w:rsid w:val="002D5AEC"/>
    <w:rsid w:val="002D6ACA"/>
    <w:rsid w:val="002D7D2B"/>
    <w:rsid w:val="002E05F8"/>
    <w:rsid w:val="002E084F"/>
    <w:rsid w:val="002E124F"/>
    <w:rsid w:val="002E134C"/>
    <w:rsid w:val="002E1C0A"/>
    <w:rsid w:val="002E1D53"/>
    <w:rsid w:val="002E1ED5"/>
    <w:rsid w:val="002E33F1"/>
    <w:rsid w:val="002E396E"/>
    <w:rsid w:val="002E3CCA"/>
    <w:rsid w:val="002E447C"/>
    <w:rsid w:val="002E4551"/>
    <w:rsid w:val="002E4EBC"/>
    <w:rsid w:val="002E57BE"/>
    <w:rsid w:val="002E5F57"/>
    <w:rsid w:val="002E6040"/>
    <w:rsid w:val="002E64E8"/>
    <w:rsid w:val="002E6588"/>
    <w:rsid w:val="002E7BE2"/>
    <w:rsid w:val="002E7C65"/>
    <w:rsid w:val="002E7F94"/>
    <w:rsid w:val="002F070A"/>
    <w:rsid w:val="002F07AC"/>
    <w:rsid w:val="002F0B97"/>
    <w:rsid w:val="002F0C64"/>
    <w:rsid w:val="002F0DD9"/>
    <w:rsid w:val="002F1152"/>
    <w:rsid w:val="002F11D4"/>
    <w:rsid w:val="002F236C"/>
    <w:rsid w:val="002F257B"/>
    <w:rsid w:val="002F36F8"/>
    <w:rsid w:val="002F4564"/>
    <w:rsid w:val="002F49FA"/>
    <w:rsid w:val="002F4E8A"/>
    <w:rsid w:val="002F5320"/>
    <w:rsid w:val="002F5CC0"/>
    <w:rsid w:val="002F6346"/>
    <w:rsid w:val="002F64C9"/>
    <w:rsid w:val="002F6583"/>
    <w:rsid w:val="002F6FCB"/>
    <w:rsid w:val="002F7274"/>
    <w:rsid w:val="002F77CA"/>
    <w:rsid w:val="002F7D5F"/>
    <w:rsid w:val="0030041B"/>
    <w:rsid w:val="00301714"/>
    <w:rsid w:val="0030196B"/>
    <w:rsid w:val="0030201A"/>
    <w:rsid w:val="0030261A"/>
    <w:rsid w:val="00302D86"/>
    <w:rsid w:val="00302E7C"/>
    <w:rsid w:val="0030345A"/>
    <w:rsid w:val="003034CC"/>
    <w:rsid w:val="00303EF4"/>
    <w:rsid w:val="00304411"/>
    <w:rsid w:val="00304593"/>
    <w:rsid w:val="00305F46"/>
    <w:rsid w:val="003063F9"/>
    <w:rsid w:val="003064C2"/>
    <w:rsid w:val="003064D9"/>
    <w:rsid w:val="00306CA3"/>
    <w:rsid w:val="00306E4F"/>
    <w:rsid w:val="003070D9"/>
    <w:rsid w:val="0030712A"/>
    <w:rsid w:val="00307303"/>
    <w:rsid w:val="00307812"/>
    <w:rsid w:val="0031046B"/>
    <w:rsid w:val="0031081D"/>
    <w:rsid w:val="00311D07"/>
    <w:rsid w:val="00311DAE"/>
    <w:rsid w:val="00312B30"/>
    <w:rsid w:val="003154B1"/>
    <w:rsid w:val="00315943"/>
    <w:rsid w:val="00315DBF"/>
    <w:rsid w:val="00316BE9"/>
    <w:rsid w:val="00317BDD"/>
    <w:rsid w:val="00320319"/>
    <w:rsid w:val="003203F2"/>
    <w:rsid w:val="003213BF"/>
    <w:rsid w:val="00321834"/>
    <w:rsid w:val="003218B9"/>
    <w:rsid w:val="00321975"/>
    <w:rsid w:val="00321BCA"/>
    <w:rsid w:val="00321DE3"/>
    <w:rsid w:val="00322264"/>
    <w:rsid w:val="00322D26"/>
    <w:rsid w:val="0032300F"/>
    <w:rsid w:val="00323B84"/>
    <w:rsid w:val="00323FB2"/>
    <w:rsid w:val="00324196"/>
    <w:rsid w:val="00325C0A"/>
    <w:rsid w:val="00325C8A"/>
    <w:rsid w:val="003263E2"/>
    <w:rsid w:val="0032651E"/>
    <w:rsid w:val="00326C52"/>
    <w:rsid w:val="003271D5"/>
    <w:rsid w:val="00327AA7"/>
    <w:rsid w:val="00327D66"/>
    <w:rsid w:val="00327ECE"/>
    <w:rsid w:val="00331711"/>
    <w:rsid w:val="00331B05"/>
    <w:rsid w:val="0033253A"/>
    <w:rsid w:val="003325CD"/>
    <w:rsid w:val="003330ED"/>
    <w:rsid w:val="003334DD"/>
    <w:rsid w:val="003339FF"/>
    <w:rsid w:val="00334287"/>
    <w:rsid w:val="003351DC"/>
    <w:rsid w:val="00335A91"/>
    <w:rsid w:val="00335CA3"/>
    <w:rsid w:val="00335F81"/>
    <w:rsid w:val="00336044"/>
    <w:rsid w:val="00336AD1"/>
    <w:rsid w:val="00336C05"/>
    <w:rsid w:val="0033715F"/>
    <w:rsid w:val="0033777C"/>
    <w:rsid w:val="00337CBD"/>
    <w:rsid w:val="00337D4A"/>
    <w:rsid w:val="003401ED"/>
    <w:rsid w:val="00340B67"/>
    <w:rsid w:val="00340EA4"/>
    <w:rsid w:val="00341CD7"/>
    <w:rsid w:val="00341FAC"/>
    <w:rsid w:val="003436FB"/>
    <w:rsid w:val="00343D68"/>
    <w:rsid w:val="00344389"/>
    <w:rsid w:val="003443C3"/>
    <w:rsid w:val="003443F2"/>
    <w:rsid w:val="00344632"/>
    <w:rsid w:val="003448E0"/>
    <w:rsid w:val="00345566"/>
    <w:rsid w:val="00346365"/>
    <w:rsid w:val="0034662B"/>
    <w:rsid w:val="003469B1"/>
    <w:rsid w:val="00346F74"/>
    <w:rsid w:val="003475FA"/>
    <w:rsid w:val="003476FE"/>
    <w:rsid w:val="00350ECB"/>
    <w:rsid w:val="00352A17"/>
    <w:rsid w:val="00352DBB"/>
    <w:rsid w:val="00353253"/>
    <w:rsid w:val="00353E70"/>
    <w:rsid w:val="00353FE1"/>
    <w:rsid w:val="00354442"/>
    <w:rsid w:val="0035475A"/>
    <w:rsid w:val="00354815"/>
    <w:rsid w:val="00354A6E"/>
    <w:rsid w:val="00354D1F"/>
    <w:rsid w:val="003574D0"/>
    <w:rsid w:val="003601A6"/>
    <w:rsid w:val="00360FB9"/>
    <w:rsid w:val="00360FEE"/>
    <w:rsid w:val="00361ABE"/>
    <w:rsid w:val="003623C2"/>
    <w:rsid w:val="0036244D"/>
    <w:rsid w:val="00362D65"/>
    <w:rsid w:val="00362DCE"/>
    <w:rsid w:val="00363410"/>
    <w:rsid w:val="003635F6"/>
    <w:rsid w:val="003636F0"/>
    <w:rsid w:val="003637CC"/>
    <w:rsid w:val="003638C4"/>
    <w:rsid w:val="00363A7D"/>
    <w:rsid w:val="00363AA8"/>
    <w:rsid w:val="00363EFF"/>
    <w:rsid w:val="00364313"/>
    <w:rsid w:val="0036563A"/>
    <w:rsid w:val="00365A78"/>
    <w:rsid w:val="00366190"/>
    <w:rsid w:val="00366CB8"/>
    <w:rsid w:val="00366E8A"/>
    <w:rsid w:val="00367B50"/>
    <w:rsid w:val="00370030"/>
    <w:rsid w:val="00370184"/>
    <w:rsid w:val="00370D29"/>
    <w:rsid w:val="00371391"/>
    <w:rsid w:val="00371AC8"/>
    <w:rsid w:val="0037258F"/>
    <w:rsid w:val="00372631"/>
    <w:rsid w:val="00372887"/>
    <w:rsid w:val="00372CA7"/>
    <w:rsid w:val="00372D9B"/>
    <w:rsid w:val="00372E12"/>
    <w:rsid w:val="00372E2A"/>
    <w:rsid w:val="0037362C"/>
    <w:rsid w:val="00375024"/>
    <w:rsid w:val="00375D3E"/>
    <w:rsid w:val="00376B06"/>
    <w:rsid w:val="00377153"/>
    <w:rsid w:val="0037744E"/>
    <w:rsid w:val="00377DFC"/>
    <w:rsid w:val="0038008B"/>
    <w:rsid w:val="003804C2"/>
    <w:rsid w:val="00380560"/>
    <w:rsid w:val="003806B5"/>
    <w:rsid w:val="00380707"/>
    <w:rsid w:val="00380AA7"/>
    <w:rsid w:val="0038116F"/>
    <w:rsid w:val="00381381"/>
    <w:rsid w:val="00381492"/>
    <w:rsid w:val="00381C39"/>
    <w:rsid w:val="0038212D"/>
    <w:rsid w:val="0038286D"/>
    <w:rsid w:val="00382BD7"/>
    <w:rsid w:val="00383DD9"/>
    <w:rsid w:val="00383FD6"/>
    <w:rsid w:val="003846AA"/>
    <w:rsid w:val="003854A2"/>
    <w:rsid w:val="00385D62"/>
    <w:rsid w:val="00385F3E"/>
    <w:rsid w:val="003863AA"/>
    <w:rsid w:val="003869C8"/>
    <w:rsid w:val="00386D0E"/>
    <w:rsid w:val="00386E13"/>
    <w:rsid w:val="00387449"/>
    <w:rsid w:val="003878E2"/>
    <w:rsid w:val="00387939"/>
    <w:rsid w:val="00390135"/>
    <w:rsid w:val="003905C9"/>
    <w:rsid w:val="003905FD"/>
    <w:rsid w:val="0039166A"/>
    <w:rsid w:val="00391D18"/>
    <w:rsid w:val="00391DC2"/>
    <w:rsid w:val="00391E97"/>
    <w:rsid w:val="00392003"/>
    <w:rsid w:val="00392104"/>
    <w:rsid w:val="00392221"/>
    <w:rsid w:val="0039251F"/>
    <w:rsid w:val="00393097"/>
    <w:rsid w:val="0039313E"/>
    <w:rsid w:val="0039364C"/>
    <w:rsid w:val="00394396"/>
    <w:rsid w:val="00394725"/>
    <w:rsid w:val="00394869"/>
    <w:rsid w:val="00395029"/>
    <w:rsid w:val="003957E2"/>
    <w:rsid w:val="0039593A"/>
    <w:rsid w:val="00396029"/>
    <w:rsid w:val="003961A9"/>
    <w:rsid w:val="00397113"/>
    <w:rsid w:val="0039726C"/>
    <w:rsid w:val="00397522"/>
    <w:rsid w:val="00397574"/>
    <w:rsid w:val="003A011A"/>
    <w:rsid w:val="003A03B9"/>
    <w:rsid w:val="003A08EA"/>
    <w:rsid w:val="003A0D1D"/>
    <w:rsid w:val="003A100E"/>
    <w:rsid w:val="003A1401"/>
    <w:rsid w:val="003A152A"/>
    <w:rsid w:val="003A1BFB"/>
    <w:rsid w:val="003A3013"/>
    <w:rsid w:val="003A3047"/>
    <w:rsid w:val="003A3809"/>
    <w:rsid w:val="003A3893"/>
    <w:rsid w:val="003A396C"/>
    <w:rsid w:val="003A3DBB"/>
    <w:rsid w:val="003A4A36"/>
    <w:rsid w:val="003A4CC3"/>
    <w:rsid w:val="003A517A"/>
    <w:rsid w:val="003A54FD"/>
    <w:rsid w:val="003A5537"/>
    <w:rsid w:val="003A5A7B"/>
    <w:rsid w:val="003A6B69"/>
    <w:rsid w:val="003A72F8"/>
    <w:rsid w:val="003A74F0"/>
    <w:rsid w:val="003A779C"/>
    <w:rsid w:val="003A7D0C"/>
    <w:rsid w:val="003B000D"/>
    <w:rsid w:val="003B0100"/>
    <w:rsid w:val="003B02ED"/>
    <w:rsid w:val="003B1082"/>
    <w:rsid w:val="003B1224"/>
    <w:rsid w:val="003B1AF0"/>
    <w:rsid w:val="003B24F1"/>
    <w:rsid w:val="003B270E"/>
    <w:rsid w:val="003B284D"/>
    <w:rsid w:val="003B2A7C"/>
    <w:rsid w:val="003B2F3E"/>
    <w:rsid w:val="003B30C7"/>
    <w:rsid w:val="003B30FF"/>
    <w:rsid w:val="003B3503"/>
    <w:rsid w:val="003B3D82"/>
    <w:rsid w:val="003B4363"/>
    <w:rsid w:val="003B4A5E"/>
    <w:rsid w:val="003B5217"/>
    <w:rsid w:val="003B5B25"/>
    <w:rsid w:val="003B677B"/>
    <w:rsid w:val="003C092C"/>
    <w:rsid w:val="003C0A14"/>
    <w:rsid w:val="003C145B"/>
    <w:rsid w:val="003C1BB1"/>
    <w:rsid w:val="003C1CD4"/>
    <w:rsid w:val="003C2646"/>
    <w:rsid w:val="003C26CC"/>
    <w:rsid w:val="003C285D"/>
    <w:rsid w:val="003C2D69"/>
    <w:rsid w:val="003C3720"/>
    <w:rsid w:val="003C44DF"/>
    <w:rsid w:val="003C4543"/>
    <w:rsid w:val="003C53FC"/>
    <w:rsid w:val="003C665E"/>
    <w:rsid w:val="003C6B26"/>
    <w:rsid w:val="003C7686"/>
    <w:rsid w:val="003C7866"/>
    <w:rsid w:val="003C7A4C"/>
    <w:rsid w:val="003C7C29"/>
    <w:rsid w:val="003D0A38"/>
    <w:rsid w:val="003D1E77"/>
    <w:rsid w:val="003D22C2"/>
    <w:rsid w:val="003D2F6C"/>
    <w:rsid w:val="003D342C"/>
    <w:rsid w:val="003D3E5D"/>
    <w:rsid w:val="003D4AB7"/>
    <w:rsid w:val="003D5259"/>
    <w:rsid w:val="003D5B01"/>
    <w:rsid w:val="003D641E"/>
    <w:rsid w:val="003D679E"/>
    <w:rsid w:val="003D683D"/>
    <w:rsid w:val="003D6F71"/>
    <w:rsid w:val="003D6FD6"/>
    <w:rsid w:val="003E0139"/>
    <w:rsid w:val="003E05CA"/>
    <w:rsid w:val="003E09E1"/>
    <w:rsid w:val="003E26AB"/>
    <w:rsid w:val="003E2E89"/>
    <w:rsid w:val="003E352E"/>
    <w:rsid w:val="003E3914"/>
    <w:rsid w:val="003E3EC7"/>
    <w:rsid w:val="003E4A28"/>
    <w:rsid w:val="003E5997"/>
    <w:rsid w:val="003E5B21"/>
    <w:rsid w:val="003E6800"/>
    <w:rsid w:val="003E6ED4"/>
    <w:rsid w:val="003E7324"/>
    <w:rsid w:val="003E7953"/>
    <w:rsid w:val="003E7BF1"/>
    <w:rsid w:val="003F010B"/>
    <w:rsid w:val="003F01B9"/>
    <w:rsid w:val="003F050F"/>
    <w:rsid w:val="003F0896"/>
    <w:rsid w:val="003F1B04"/>
    <w:rsid w:val="003F250C"/>
    <w:rsid w:val="003F2A61"/>
    <w:rsid w:val="003F2DB7"/>
    <w:rsid w:val="003F319F"/>
    <w:rsid w:val="003F335E"/>
    <w:rsid w:val="003F38B6"/>
    <w:rsid w:val="003F39D4"/>
    <w:rsid w:val="003F417F"/>
    <w:rsid w:val="003F4725"/>
    <w:rsid w:val="003F509E"/>
    <w:rsid w:val="003F5F79"/>
    <w:rsid w:val="003F62F9"/>
    <w:rsid w:val="004009F4"/>
    <w:rsid w:val="0040110A"/>
    <w:rsid w:val="004011D2"/>
    <w:rsid w:val="004019D9"/>
    <w:rsid w:val="00401D80"/>
    <w:rsid w:val="00403205"/>
    <w:rsid w:val="0040368F"/>
    <w:rsid w:val="00404270"/>
    <w:rsid w:val="0040443B"/>
    <w:rsid w:val="0040505E"/>
    <w:rsid w:val="004052B9"/>
    <w:rsid w:val="0040655C"/>
    <w:rsid w:val="00407DB6"/>
    <w:rsid w:val="004103C2"/>
    <w:rsid w:val="0041070A"/>
    <w:rsid w:val="00410755"/>
    <w:rsid w:val="0041096F"/>
    <w:rsid w:val="00410AF2"/>
    <w:rsid w:val="00410C56"/>
    <w:rsid w:val="004112BA"/>
    <w:rsid w:val="00411ECC"/>
    <w:rsid w:val="004122C8"/>
    <w:rsid w:val="004126E7"/>
    <w:rsid w:val="00412B6E"/>
    <w:rsid w:val="0041411A"/>
    <w:rsid w:val="0041423B"/>
    <w:rsid w:val="004143DF"/>
    <w:rsid w:val="00414486"/>
    <w:rsid w:val="0041479B"/>
    <w:rsid w:val="004147BD"/>
    <w:rsid w:val="004149F9"/>
    <w:rsid w:val="00415C2B"/>
    <w:rsid w:val="00416023"/>
    <w:rsid w:val="00416198"/>
    <w:rsid w:val="00416A27"/>
    <w:rsid w:val="00416B07"/>
    <w:rsid w:val="004170E2"/>
    <w:rsid w:val="00417297"/>
    <w:rsid w:val="0041753B"/>
    <w:rsid w:val="004177E7"/>
    <w:rsid w:val="00417D1D"/>
    <w:rsid w:val="00420650"/>
    <w:rsid w:val="00420977"/>
    <w:rsid w:val="00420C7E"/>
    <w:rsid w:val="00420F68"/>
    <w:rsid w:val="00421446"/>
    <w:rsid w:val="004217F5"/>
    <w:rsid w:val="00421B10"/>
    <w:rsid w:val="00421D52"/>
    <w:rsid w:val="00423129"/>
    <w:rsid w:val="004233D6"/>
    <w:rsid w:val="00423611"/>
    <w:rsid w:val="00423B48"/>
    <w:rsid w:val="00423C4C"/>
    <w:rsid w:val="004241C7"/>
    <w:rsid w:val="004250EC"/>
    <w:rsid w:val="00425BAD"/>
    <w:rsid w:val="00425FC9"/>
    <w:rsid w:val="00426778"/>
    <w:rsid w:val="00426ACF"/>
    <w:rsid w:val="0042772B"/>
    <w:rsid w:val="00427EA8"/>
    <w:rsid w:val="004303A4"/>
    <w:rsid w:val="0043066D"/>
    <w:rsid w:val="004313A0"/>
    <w:rsid w:val="00431B5E"/>
    <w:rsid w:val="00432332"/>
    <w:rsid w:val="00432435"/>
    <w:rsid w:val="00432539"/>
    <w:rsid w:val="00432724"/>
    <w:rsid w:val="00432A2F"/>
    <w:rsid w:val="00432F78"/>
    <w:rsid w:val="004337B3"/>
    <w:rsid w:val="00433918"/>
    <w:rsid w:val="0043393B"/>
    <w:rsid w:val="0043404E"/>
    <w:rsid w:val="00434160"/>
    <w:rsid w:val="0043438F"/>
    <w:rsid w:val="0043457F"/>
    <w:rsid w:val="00435059"/>
    <w:rsid w:val="00435F26"/>
    <w:rsid w:val="004360BC"/>
    <w:rsid w:val="00436B7C"/>
    <w:rsid w:val="0043794E"/>
    <w:rsid w:val="00437D14"/>
    <w:rsid w:val="00440414"/>
    <w:rsid w:val="0044109A"/>
    <w:rsid w:val="00442566"/>
    <w:rsid w:val="00442F54"/>
    <w:rsid w:val="00444778"/>
    <w:rsid w:val="00444C79"/>
    <w:rsid w:val="0044539A"/>
    <w:rsid w:val="004453E5"/>
    <w:rsid w:val="00445843"/>
    <w:rsid w:val="00445E82"/>
    <w:rsid w:val="004466BC"/>
    <w:rsid w:val="004477C8"/>
    <w:rsid w:val="00447AAB"/>
    <w:rsid w:val="004519E8"/>
    <w:rsid w:val="00451ACF"/>
    <w:rsid w:val="00452341"/>
    <w:rsid w:val="0045285D"/>
    <w:rsid w:val="00452C41"/>
    <w:rsid w:val="004531C8"/>
    <w:rsid w:val="004533A3"/>
    <w:rsid w:val="00453F3A"/>
    <w:rsid w:val="0045415E"/>
    <w:rsid w:val="0045429A"/>
    <w:rsid w:val="004546EB"/>
    <w:rsid w:val="0045484D"/>
    <w:rsid w:val="004551D1"/>
    <w:rsid w:val="00455AE2"/>
    <w:rsid w:val="0045638C"/>
    <w:rsid w:val="004570CD"/>
    <w:rsid w:val="00457E8D"/>
    <w:rsid w:val="004606A8"/>
    <w:rsid w:val="00462C4E"/>
    <w:rsid w:val="00462DD9"/>
    <w:rsid w:val="00463380"/>
    <w:rsid w:val="0046374E"/>
    <w:rsid w:val="004648FA"/>
    <w:rsid w:val="00465B58"/>
    <w:rsid w:val="00465C64"/>
    <w:rsid w:val="00466DC7"/>
    <w:rsid w:val="00467676"/>
    <w:rsid w:val="004703ED"/>
    <w:rsid w:val="00470851"/>
    <w:rsid w:val="00471232"/>
    <w:rsid w:val="00471E2C"/>
    <w:rsid w:val="00472643"/>
    <w:rsid w:val="004726A3"/>
    <w:rsid w:val="004729B2"/>
    <w:rsid w:val="00473E27"/>
    <w:rsid w:val="0047432E"/>
    <w:rsid w:val="0047494E"/>
    <w:rsid w:val="00474E25"/>
    <w:rsid w:val="00474F95"/>
    <w:rsid w:val="00475AD4"/>
    <w:rsid w:val="004764AD"/>
    <w:rsid w:val="004764FD"/>
    <w:rsid w:val="00476BA6"/>
    <w:rsid w:val="00477829"/>
    <w:rsid w:val="00477B8C"/>
    <w:rsid w:val="00477EB1"/>
    <w:rsid w:val="0048011A"/>
    <w:rsid w:val="0048061E"/>
    <w:rsid w:val="00480C1B"/>
    <w:rsid w:val="00481320"/>
    <w:rsid w:val="004822B6"/>
    <w:rsid w:val="00482497"/>
    <w:rsid w:val="00482B98"/>
    <w:rsid w:val="0048443A"/>
    <w:rsid w:val="004844AB"/>
    <w:rsid w:val="00485EA5"/>
    <w:rsid w:val="0048617B"/>
    <w:rsid w:val="00486D70"/>
    <w:rsid w:val="0048705E"/>
    <w:rsid w:val="004875E5"/>
    <w:rsid w:val="00487608"/>
    <w:rsid w:val="00490EBA"/>
    <w:rsid w:val="004910BD"/>
    <w:rsid w:val="004914C3"/>
    <w:rsid w:val="00491BA3"/>
    <w:rsid w:val="00491BE8"/>
    <w:rsid w:val="00491FAD"/>
    <w:rsid w:val="004925E5"/>
    <w:rsid w:val="00492D2C"/>
    <w:rsid w:val="00493888"/>
    <w:rsid w:val="004939D3"/>
    <w:rsid w:val="00493AD9"/>
    <w:rsid w:val="00494B74"/>
    <w:rsid w:val="0049619E"/>
    <w:rsid w:val="00496E6E"/>
    <w:rsid w:val="004A0065"/>
    <w:rsid w:val="004A1027"/>
    <w:rsid w:val="004A14A6"/>
    <w:rsid w:val="004A181F"/>
    <w:rsid w:val="004A2188"/>
    <w:rsid w:val="004A2FBF"/>
    <w:rsid w:val="004A3A0F"/>
    <w:rsid w:val="004A47A4"/>
    <w:rsid w:val="004A48DA"/>
    <w:rsid w:val="004A4F87"/>
    <w:rsid w:val="004A575F"/>
    <w:rsid w:val="004A6144"/>
    <w:rsid w:val="004A723B"/>
    <w:rsid w:val="004A7C20"/>
    <w:rsid w:val="004A7EAC"/>
    <w:rsid w:val="004B1C73"/>
    <w:rsid w:val="004B25DC"/>
    <w:rsid w:val="004B2B12"/>
    <w:rsid w:val="004B356F"/>
    <w:rsid w:val="004B48D9"/>
    <w:rsid w:val="004B491C"/>
    <w:rsid w:val="004B51D2"/>
    <w:rsid w:val="004B555B"/>
    <w:rsid w:val="004B5D56"/>
    <w:rsid w:val="004B6290"/>
    <w:rsid w:val="004B629A"/>
    <w:rsid w:val="004B66A7"/>
    <w:rsid w:val="004B694D"/>
    <w:rsid w:val="004B69D2"/>
    <w:rsid w:val="004B7639"/>
    <w:rsid w:val="004B78F4"/>
    <w:rsid w:val="004C0C4D"/>
    <w:rsid w:val="004C0FBF"/>
    <w:rsid w:val="004C1709"/>
    <w:rsid w:val="004C1C4C"/>
    <w:rsid w:val="004C2FC9"/>
    <w:rsid w:val="004C3059"/>
    <w:rsid w:val="004C3D69"/>
    <w:rsid w:val="004C5A2C"/>
    <w:rsid w:val="004C5DFB"/>
    <w:rsid w:val="004C6002"/>
    <w:rsid w:val="004C60F6"/>
    <w:rsid w:val="004C6196"/>
    <w:rsid w:val="004C6882"/>
    <w:rsid w:val="004C7188"/>
    <w:rsid w:val="004C7343"/>
    <w:rsid w:val="004C78B0"/>
    <w:rsid w:val="004C7D06"/>
    <w:rsid w:val="004C7DD7"/>
    <w:rsid w:val="004D072E"/>
    <w:rsid w:val="004D0809"/>
    <w:rsid w:val="004D08C9"/>
    <w:rsid w:val="004D174B"/>
    <w:rsid w:val="004D1F1D"/>
    <w:rsid w:val="004D233E"/>
    <w:rsid w:val="004D30F6"/>
    <w:rsid w:val="004D346E"/>
    <w:rsid w:val="004D348A"/>
    <w:rsid w:val="004D3E1C"/>
    <w:rsid w:val="004D4160"/>
    <w:rsid w:val="004D4204"/>
    <w:rsid w:val="004D5733"/>
    <w:rsid w:val="004D5D29"/>
    <w:rsid w:val="004D6142"/>
    <w:rsid w:val="004D61EA"/>
    <w:rsid w:val="004D62A0"/>
    <w:rsid w:val="004D6525"/>
    <w:rsid w:val="004D69F6"/>
    <w:rsid w:val="004D779A"/>
    <w:rsid w:val="004D79CD"/>
    <w:rsid w:val="004D7A29"/>
    <w:rsid w:val="004E0C78"/>
    <w:rsid w:val="004E0FAC"/>
    <w:rsid w:val="004E115C"/>
    <w:rsid w:val="004E16DA"/>
    <w:rsid w:val="004E243E"/>
    <w:rsid w:val="004E31D6"/>
    <w:rsid w:val="004E3B2E"/>
    <w:rsid w:val="004E425D"/>
    <w:rsid w:val="004E446C"/>
    <w:rsid w:val="004E4714"/>
    <w:rsid w:val="004E4C39"/>
    <w:rsid w:val="004E4D0F"/>
    <w:rsid w:val="004E5899"/>
    <w:rsid w:val="004E5B60"/>
    <w:rsid w:val="004E5B6A"/>
    <w:rsid w:val="004E633A"/>
    <w:rsid w:val="004E651C"/>
    <w:rsid w:val="004E6B2A"/>
    <w:rsid w:val="004E7862"/>
    <w:rsid w:val="004E7BD5"/>
    <w:rsid w:val="004F0154"/>
    <w:rsid w:val="004F0488"/>
    <w:rsid w:val="004F04FC"/>
    <w:rsid w:val="004F0793"/>
    <w:rsid w:val="004F0B42"/>
    <w:rsid w:val="004F1077"/>
    <w:rsid w:val="004F1276"/>
    <w:rsid w:val="004F134B"/>
    <w:rsid w:val="004F1511"/>
    <w:rsid w:val="004F19AF"/>
    <w:rsid w:val="004F1D5D"/>
    <w:rsid w:val="004F25FB"/>
    <w:rsid w:val="004F2694"/>
    <w:rsid w:val="004F2BEA"/>
    <w:rsid w:val="004F301C"/>
    <w:rsid w:val="004F37B1"/>
    <w:rsid w:val="004F45F1"/>
    <w:rsid w:val="004F48BA"/>
    <w:rsid w:val="004F4A84"/>
    <w:rsid w:val="004F4CC1"/>
    <w:rsid w:val="004F52A9"/>
    <w:rsid w:val="004F57DC"/>
    <w:rsid w:val="004F59BF"/>
    <w:rsid w:val="004F5CCA"/>
    <w:rsid w:val="004F6376"/>
    <w:rsid w:val="004F6454"/>
    <w:rsid w:val="004F7126"/>
    <w:rsid w:val="004F7387"/>
    <w:rsid w:val="004F7EE2"/>
    <w:rsid w:val="00500246"/>
    <w:rsid w:val="0050034A"/>
    <w:rsid w:val="0050081E"/>
    <w:rsid w:val="00500C07"/>
    <w:rsid w:val="00500D0D"/>
    <w:rsid w:val="00500E59"/>
    <w:rsid w:val="00501702"/>
    <w:rsid w:val="0050216D"/>
    <w:rsid w:val="005028F2"/>
    <w:rsid w:val="00502F4B"/>
    <w:rsid w:val="00503F65"/>
    <w:rsid w:val="00504447"/>
    <w:rsid w:val="00504AED"/>
    <w:rsid w:val="0050574D"/>
    <w:rsid w:val="00505BA0"/>
    <w:rsid w:val="0050617C"/>
    <w:rsid w:val="00506760"/>
    <w:rsid w:val="00510515"/>
    <w:rsid w:val="00511A64"/>
    <w:rsid w:val="00511F56"/>
    <w:rsid w:val="00512DA2"/>
    <w:rsid w:val="0051303D"/>
    <w:rsid w:val="00514D2E"/>
    <w:rsid w:val="00514EF1"/>
    <w:rsid w:val="0051506E"/>
    <w:rsid w:val="00515640"/>
    <w:rsid w:val="00515BDE"/>
    <w:rsid w:val="00515BE0"/>
    <w:rsid w:val="005165B7"/>
    <w:rsid w:val="00516AC4"/>
    <w:rsid w:val="00516C62"/>
    <w:rsid w:val="005173EE"/>
    <w:rsid w:val="00517684"/>
    <w:rsid w:val="00520222"/>
    <w:rsid w:val="005204A8"/>
    <w:rsid w:val="0052054F"/>
    <w:rsid w:val="00521433"/>
    <w:rsid w:val="005214FE"/>
    <w:rsid w:val="005217B8"/>
    <w:rsid w:val="0052219A"/>
    <w:rsid w:val="0052254B"/>
    <w:rsid w:val="005235E4"/>
    <w:rsid w:val="005241F8"/>
    <w:rsid w:val="00524554"/>
    <w:rsid w:val="00524F30"/>
    <w:rsid w:val="005250EB"/>
    <w:rsid w:val="0052560C"/>
    <w:rsid w:val="00525778"/>
    <w:rsid w:val="00525C88"/>
    <w:rsid w:val="0052739B"/>
    <w:rsid w:val="005276AD"/>
    <w:rsid w:val="00527D67"/>
    <w:rsid w:val="00527DB3"/>
    <w:rsid w:val="00531513"/>
    <w:rsid w:val="00531E0A"/>
    <w:rsid w:val="0053214E"/>
    <w:rsid w:val="00532AA6"/>
    <w:rsid w:val="0053372C"/>
    <w:rsid w:val="00533D10"/>
    <w:rsid w:val="00533D9C"/>
    <w:rsid w:val="0053439D"/>
    <w:rsid w:val="00534443"/>
    <w:rsid w:val="0053452B"/>
    <w:rsid w:val="00534552"/>
    <w:rsid w:val="005360DC"/>
    <w:rsid w:val="005364E8"/>
    <w:rsid w:val="005369F3"/>
    <w:rsid w:val="00536BBF"/>
    <w:rsid w:val="00536FA6"/>
    <w:rsid w:val="00537A33"/>
    <w:rsid w:val="005400BA"/>
    <w:rsid w:val="00540317"/>
    <w:rsid w:val="005409A4"/>
    <w:rsid w:val="00540CA3"/>
    <w:rsid w:val="00540F8B"/>
    <w:rsid w:val="00541186"/>
    <w:rsid w:val="005412A7"/>
    <w:rsid w:val="00542571"/>
    <w:rsid w:val="00542F5F"/>
    <w:rsid w:val="00543218"/>
    <w:rsid w:val="00543A95"/>
    <w:rsid w:val="00544429"/>
    <w:rsid w:val="00544625"/>
    <w:rsid w:val="005448F4"/>
    <w:rsid w:val="00545901"/>
    <w:rsid w:val="00545ACD"/>
    <w:rsid w:val="00545C10"/>
    <w:rsid w:val="00545D3A"/>
    <w:rsid w:val="00546F73"/>
    <w:rsid w:val="00547355"/>
    <w:rsid w:val="005478CF"/>
    <w:rsid w:val="00547DDE"/>
    <w:rsid w:val="00550C72"/>
    <w:rsid w:val="00551365"/>
    <w:rsid w:val="00551531"/>
    <w:rsid w:val="00551C85"/>
    <w:rsid w:val="00551CC7"/>
    <w:rsid w:val="00552630"/>
    <w:rsid w:val="00553B47"/>
    <w:rsid w:val="00553E5B"/>
    <w:rsid w:val="0055443A"/>
    <w:rsid w:val="00554570"/>
    <w:rsid w:val="005548B7"/>
    <w:rsid w:val="005549C5"/>
    <w:rsid w:val="00554A32"/>
    <w:rsid w:val="0055549C"/>
    <w:rsid w:val="00555D57"/>
    <w:rsid w:val="00556584"/>
    <w:rsid w:val="00556851"/>
    <w:rsid w:val="00556995"/>
    <w:rsid w:val="00556B17"/>
    <w:rsid w:val="00556E0A"/>
    <w:rsid w:val="00556E3A"/>
    <w:rsid w:val="00556EBE"/>
    <w:rsid w:val="00557534"/>
    <w:rsid w:val="005579BB"/>
    <w:rsid w:val="005617F5"/>
    <w:rsid w:val="0056205C"/>
    <w:rsid w:val="00562084"/>
    <w:rsid w:val="0056288F"/>
    <w:rsid w:val="00563149"/>
    <w:rsid w:val="00564573"/>
    <w:rsid w:val="0056461B"/>
    <w:rsid w:val="00564BDC"/>
    <w:rsid w:val="005650A6"/>
    <w:rsid w:val="005654A5"/>
    <w:rsid w:val="005654AD"/>
    <w:rsid w:val="0056571A"/>
    <w:rsid w:val="0056655B"/>
    <w:rsid w:val="005674D0"/>
    <w:rsid w:val="00567929"/>
    <w:rsid w:val="005679D4"/>
    <w:rsid w:val="00567CBA"/>
    <w:rsid w:val="005700D4"/>
    <w:rsid w:val="00570590"/>
    <w:rsid w:val="005709E2"/>
    <w:rsid w:val="005717ED"/>
    <w:rsid w:val="00571EA8"/>
    <w:rsid w:val="00571EAA"/>
    <w:rsid w:val="00572034"/>
    <w:rsid w:val="0057203C"/>
    <w:rsid w:val="00572382"/>
    <w:rsid w:val="00572B0E"/>
    <w:rsid w:val="00572B5D"/>
    <w:rsid w:val="00572C3C"/>
    <w:rsid w:val="005731F3"/>
    <w:rsid w:val="005736E3"/>
    <w:rsid w:val="00573B93"/>
    <w:rsid w:val="005748F5"/>
    <w:rsid w:val="00574BB1"/>
    <w:rsid w:val="00575556"/>
    <w:rsid w:val="00575657"/>
    <w:rsid w:val="00575D58"/>
    <w:rsid w:val="00576DEE"/>
    <w:rsid w:val="00577A10"/>
    <w:rsid w:val="00577C2A"/>
    <w:rsid w:val="00580D92"/>
    <w:rsid w:val="00580FE6"/>
    <w:rsid w:val="005812C6"/>
    <w:rsid w:val="00581350"/>
    <w:rsid w:val="00581F9E"/>
    <w:rsid w:val="005820CD"/>
    <w:rsid w:val="005824DE"/>
    <w:rsid w:val="00582AE6"/>
    <w:rsid w:val="00582C38"/>
    <w:rsid w:val="005835A8"/>
    <w:rsid w:val="00584090"/>
    <w:rsid w:val="005846BE"/>
    <w:rsid w:val="00584E5B"/>
    <w:rsid w:val="00584E6C"/>
    <w:rsid w:val="00585A60"/>
    <w:rsid w:val="00585C1F"/>
    <w:rsid w:val="005864E2"/>
    <w:rsid w:val="00586B2E"/>
    <w:rsid w:val="00586E8A"/>
    <w:rsid w:val="00586E9E"/>
    <w:rsid w:val="00586F85"/>
    <w:rsid w:val="0058726B"/>
    <w:rsid w:val="005873D3"/>
    <w:rsid w:val="00587C1E"/>
    <w:rsid w:val="005904BE"/>
    <w:rsid w:val="00590640"/>
    <w:rsid w:val="005908B5"/>
    <w:rsid w:val="00591072"/>
    <w:rsid w:val="00591335"/>
    <w:rsid w:val="005917C7"/>
    <w:rsid w:val="00591F1B"/>
    <w:rsid w:val="005922B4"/>
    <w:rsid w:val="0059274C"/>
    <w:rsid w:val="00592DD2"/>
    <w:rsid w:val="0059364F"/>
    <w:rsid w:val="00593D91"/>
    <w:rsid w:val="0059482B"/>
    <w:rsid w:val="00594B35"/>
    <w:rsid w:val="005950CB"/>
    <w:rsid w:val="00595132"/>
    <w:rsid w:val="00595236"/>
    <w:rsid w:val="005952B2"/>
    <w:rsid w:val="00596B1C"/>
    <w:rsid w:val="00596DD9"/>
    <w:rsid w:val="00596F3B"/>
    <w:rsid w:val="00597445"/>
    <w:rsid w:val="005975A2"/>
    <w:rsid w:val="0059776B"/>
    <w:rsid w:val="00597B41"/>
    <w:rsid w:val="005A0D4A"/>
    <w:rsid w:val="005A0D86"/>
    <w:rsid w:val="005A1610"/>
    <w:rsid w:val="005A1B86"/>
    <w:rsid w:val="005A206B"/>
    <w:rsid w:val="005A20AB"/>
    <w:rsid w:val="005A2237"/>
    <w:rsid w:val="005A235A"/>
    <w:rsid w:val="005A251E"/>
    <w:rsid w:val="005A26C2"/>
    <w:rsid w:val="005A2AF5"/>
    <w:rsid w:val="005A31DC"/>
    <w:rsid w:val="005A326A"/>
    <w:rsid w:val="005A3B15"/>
    <w:rsid w:val="005A440F"/>
    <w:rsid w:val="005A4485"/>
    <w:rsid w:val="005A45C4"/>
    <w:rsid w:val="005A5599"/>
    <w:rsid w:val="005A68DF"/>
    <w:rsid w:val="005A6E38"/>
    <w:rsid w:val="005A70C3"/>
    <w:rsid w:val="005A73D0"/>
    <w:rsid w:val="005A763A"/>
    <w:rsid w:val="005A7ACF"/>
    <w:rsid w:val="005A7B8C"/>
    <w:rsid w:val="005B01B3"/>
    <w:rsid w:val="005B0E43"/>
    <w:rsid w:val="005B15AE"/>
    <w:rsid w:val="005B19D9"/>
    <w:rsid w:val="005B1B56"/>
    <w:rsid w:val="005B2A26"/>
    <w:rsid w:val="005B2C57"/>
    <w:rsid w:val="005B2C6D"/>
    <w:rsid w:val="005B3883"/>
    <w:rsid w:val="005B38A1"/>
    <w:rsid w:val="005B3C63"/>
    <w:rsid w:val="005B3E80"/>
    <w:rsid w:val="005B3F78"/>
    <w:rsid w:val="005B431C"/>
    <w:rsid w:val="005B494B"/>
    <w:rsid w:val="005B4C8C"/>
    <w:rsid w:val="005B4F70"/>
    <w:rsid w:val="005B513B"/>
    <w:rsid w:val="005B5306"/>
    <w:rsid w:val="005B5AA1"/>
    <w:rsid w:val="005B6DFD"/>
    <w:rsid w:val="005B6E5F"/>
    <w:rsid w:val="005B729B"/>
    <w:rsid w:val="005B74AC"/>
    <w:rsid w:val="005B7B51"/>
    <w:rsid w:val="005B7F2E"/>
    <w:rsid w:val="005C0074"/>
    <w:rsid w:val="005C01CD"/>
    <w:rsid w:val="005C16D5"/>
    <w:rsid w:val="005C18A1"/>
    <w:rsid w:val="005C1B84"/>
    <w:rsid w:val="005C32B4"/>
    <w:rsid w:val="005C37BA"/>
    <w:rsid w:val="005C406F"/>
    <w:rsid w:val="005C448F"/>
    <w:rsid w:val="005C4893"/>
    <w:rsid w:val="005C580F"/>
    <w:rsid w:val="005C58BA"/>
    <w:rsid w:val="005C59CB"/>
    <w:rsid w:val="005C5EC3"/>
    <w:rsid w:val="005C6528"/>
    <w:rsid w:val="005C6B03"/>
    <w:rsid w:val="005C7B32"/>
    <w:rsid w:val="005D0051"/>
    <w:rsid w:val="005D0210"/>
    <w:rsid w:val="005D0A82"/>
    <w:rsid w:val="005D11EF"/>
    <w:rsid w:val="005D12DB"/>
    <w:rsid w:val="005D12ED"/>
    <w:rsid w:val="005D18AF"/>
    <w:rsid w:val="005D1C06"/>
    <w:rsid w:val="005D1DB1"/>
    <w:rsid w:val="005D1FF7"/>
    <w:rsid w:val="005D27CB"/>
    <w:rsid w:val="005D29E1"/>
    <w:rsid w:val="005D2B2D"/>
    <w:rsid w:val="005D30AE"/>
    <w:rsid w:val="005D35B9"/>
    <w:rsid w:val="005D39C3"/>
    <w:rsid w:val="005D3A20"/>
    <w:rsid w:val="005D3E1E"/>
    <w:rsid w:val="005D40E4"/>
    <w:rsid w:val="005D40F9"/>
    <w:rsid w:val="005D490D"/>
    <w:rsid w:val="005D5886"/>
    <w:rsid w:val="005D5CD1"/>
    <w:rsid w:val="005D6742"/>
    <w:rsid w:val="005D6D6E"/>
    <w:rsid w:val="005D7995"/>
    <w:rsid w:val="005D7C60"/>
    <w:rsid w:val="005E0770"/>
    <w:rsid w:val="005E1EFE"/>
    <w:rsid w:val="005E2165"/>
    <w:rsid w:val="005E238B"/>
    <w:rsid w:val="005E2A36"/>
    <w:rsid w:val="005E2E7C"/>
    <w:rsid w:val="005E3DB0"/>
    <w:rsid w:val="005E4B9F"/>
    <w:rsid w:val="005E4E6F"/>
    <w:rsid w:val="005E5388"/>
    <w:rsid w:val="005E5575"/>
    <w:rsid w:val="005E599A"/>
    <w:rsid w:val="005E5B8A"/>
    <w:rsid w:val="005E624F"/>
    <w:rsid w:val="005E62DA"/>
    <w:rsid w:val="005E72A1"/>
    <w:rsid w:val="005E7505"/>
    <w:rsid w:val="005E759D"/>
    <w:rsid w:val="005E784C"/>
    <w:rsid w:val="005E79DF"/>
    <w:rsid w:val="005E7EA7"/>
    <w:rsid w:val="005F0647"/>
    <w:rsid w:val="005F0862"/>
    <w:rsid w:val="005F0900"/>
    <w:rsid w:val="005F0DFE"/>
    <w:rsid w:val="005F11E4"/>
    <w:rsid w:val="005F1C5F"/>
    <w:rsid w:val="005F24C8"/>
    <w:rsid w:val="005F2510"/>
    <w:rsid w:val="005F2743"/>
    <w:rsid w:val="005F2966"/>
    <w:rsid w:val="005F2977"/>
    <w:rsid w:val="005F3005"/>
    <w:rsid w:val="005F4D2D"/>
    <w:rsid w:val="005F5005"/>
    <w:rsid w:val="005F50B7"/>
    <w:rsid w:val="005F5A31"/>
    <w:rsid w:val="005F5B17"/>
    <w:rsid w:val="005F5F1B"/>
    <w:rsid w:val="005F62D3"/>
    <w:rsid w:val="005F751D"/>
    <w:rsid w:val="005F77E4"/>
    <w:rsid w:val="005F7890"/>
    <w:rsid w:val="005F7DD8"/>
    <w:rsid w:val="00600A30"/>
    <w:rsid w:val="0060147E"/>
    <w:rsid w:val="006017E1"/>
    <w:rsid w:val="00601F5A"/>
    <w:rsid w:val="00602A6F"/>
    <w:rsid w:val="00602DA7"/>
    <w:rsid w:val="006035C1"/>
    <w:rsid w:val="006040A0"/>
    <w:rsid w:val="00605204"/>
    <w:rsid w:val="006058AB"/>
    <w:rsid w:val="006059CC"/>
    <w:rsid w:val="00605D79"/>
    <w:rsid w:val="00606244"/>
    <w:rsid w:val="00606516"/>
    <w:rsid w:val="00606D23"/>
    <w:rsid w:val="00606E4D"/>
    <w:rsid w:val="00607027"/>
    <w:rsid w:val="00607D14"/>
    <w:rsid w:val="00607EE2"/>
    <w:rsid w:val="0061069E"/>
    <w:rsid w:val="006112BC"/>
    <w:rsid w:val="006114A5"/>
    <w:rsid w:val="00611734"/>
    <w:rsid w:val="0061208F"/>
    <w:rsid w:val="0061258B"/>
    <w:rsid w:val="0061286B"/>
    <w:rsid w:val="00612BF4"/>
    <w:rsid w:val="00612EEB"/>
    <w:rsid w:val="00613A9F"/>
    <w:rsid w:val="00613E6C"/>
    <w:rsid w:val="00614614"/>
    <w:rsid w:val="00615216"/>
    <w:rsid w:val="0061522F"/>
    <w:rsid w:val="00615FDC"/>
    <w:rsid w:val="0061608D"/>
    <w:rsid w:val="006166A1"/>
    <w:rsid w:val="0061695F"/>
    <w:rsid w:val="00616D19"/>
    <w:rsid w:val="006177C4"/>
    <w:rsid w:val="00617DCC"/>
    <w:rsid w:val="00620164"/>
    <w:rsid w:val="006218D5"/>
    <w:rsid w:val="00621B0E"/>
    <w:rsid w:val="00621C41"/>
    <w:rsid w:val="00621DF7"/>
    <w:rsid w:val="00621EFF"/>
    <w:rsid w:val="00622691"/>
    <w:rsid w:val="00622ECA"/>
    <w:rsid w:val="00622ED6"/>
    <w:rsid w:val="0062327F"/>
    <w:rsid w:val="006235C6"/>
    <w:rsid w:val="00623F36"/>
    <w:rsid w:val="006242CE"/>
    <w:rsid w:val="0062470E"/>
    <w:rsid w:val="00624A07"/>
    <w:rsid w:val="00624C15"/>
    <w:rsid w:val="00624E6C"/>
    <w:rsid w:val="006256E0"/>
    <w:rsid w:val="006259B0"/>
    <w:rsid w:val="00627C5F"/>
    <w:rsid w:val="00630556"/>
    <w:rsid w:val="006308B5"/>
    <w:rsid w:val="00630A44"/>
    <w:rsid w:val="00631E2F"/>
    <w:rsid w:val="00632728"/>
    <w:rsid w:val="00632B02"/>
    <w:rsid w:val="00632E7B"/>
    <w:rsid w:val="0063413A"/>
    <w:rsid w:val="006341E5"/>
    <w:rsid w:val="00634540"/>
    <w:rsid w:val="00634A54"/>
    <w:rsid w:val="00634D87"/>
    <w:rsid w:val="006354A3"/>
    <w:rsid w:val="00635AD8"/>
    <w:rsid w:val="00636965"/>
    <w:rsid w:val="006375CB"/>
    <w:rsid w:val="006377E8"/>
    <w:rsid w:val="00637FB3"/>
    <w:rsid w:val="00640711"/>
    <w:rsid w:val="00640A28"/>
    <w:rsid w:val="00640BE3"/>
    <w:rsid w:val="00641621"/>
    <w:rsid w:val="00641BAB"/>
    <w:rsid w:val="00642326"/>
    <w:rsid w:val="0064316E"/>
    <w:rsid w:val="006436BD"/>
    <w:rsid w:val="006442AA"/>
    <w:rsid w:val="006449E5"/>
    <w:rsid w:val="00644B19"/>
    <w:rsid w:val="00644D24"/>
    <w:rsid w:val="00644FC6"/>
    <w:rsid w:val="006450B4"/>
    <w:rsid w:val="00645295"/>
    <w:rsid w:val="006452ED"/>
    <w:rsid w:val="0064532F"/>
    <w:rsid w:val="0064661B"/>
    <w:rsid w:val="006466DC"/>
    <w:rsid w:val="00646871"/>
    <w:rsid w:val="0064711D"/>
    <w:rsid w:val="006474F6"/>
    <w:rsid w:val="00647D9F"/>
    <w:rsid w:val="00647DAB"/>
    <w:rsid w:val="006500B5"/>
    <w:rsid w:val="006502E7"/>
    <w:rsid w:val="0065060B"/>
    <w:rsid w:val="00650EE6"/>
    <w:rsid w:val="00650FEC"/>
    <w:rsid w:val="00651E40"/>
    <w:rsid w:val="00652CA2"/>
    <w:rsid w:val="00652E4D"/>
    <w:rsid w:val="006532B5"/>
    <w:rsid w:val="0065357E"/>
    <w:rsid w:val="00654066"/>
    <w:rsid w:val="00654A37"/>
    <w:rsid w:val="0065555F"/>
    <w:rsid w:val="00655951"/>
    <w:rsid w:val="00655DE2"/>
    <w:rsid w:val="006560E4"/>
    <w:rsid w:val="00656F0D"/>
    <w:rsid w:val="00657CA3"/>
    <w:rsid w:val="00660550"/>
    <w:rsid w:val="00660D9F"/>
    <w:rsid w:val="00660E59"/>
    <w:rsid w:val="00661385"/>
    <w:rsid w:val="0066168A"/>
    <w:rsid w:val="00661974"/>
    <w:rsid w:val="00662607"/>
    <w:rsid w:val="00662E1A"/>
    <w:rsid w:val="00663CA1"/>
    <w:rsid w:val="006643D9"/>
    <w:rsid w:val="006649E1"/>
    <w:rsid w:val="00664C01"/>
    <w:rsid w:val="00664DAF"/>
    <w:rsid w:val="00665868"/>
    <w:rsid w:val="00666813"/>
    <w:rsid w:val="006668EB"/>
    <w:rsid w:val="006678BF"/>
    <w:rsid w:val="00670C28"/>
    <w:rsid w:val="00670F83"/>
    <w:rsid w:val="00671717"/>
    <w:rsid w:val="006720B1"/>
    <w:rsid w:val="006724FE"/>
    <w:rsid w:val="00672861"/>
    <w:rsid w:val="00672F84"/>
    <w:rsid w:val="00672FC7"/>
    <w:rsid w:val="00673115"/>
    <w:rsid w:val="00673BB4"/>
    <w:rsid w:val="00674302"/>
    <w:rsid w:val="00674601"/>
    <w:rsid w:val="00674D1E"/>
    <w:rsid w:val="00675394"/>
    <w:rsid w:val="00675623"/>
    <w:rsid w:val="006756AD"/>
    <w:rsid w:val="00675E87"/>
    <w:rsid w:val="00676719"/>
    <w:rsid w:val="00676766"/>
    <w:rsid w:val="00676979"/>
    <w:rsid w:val="00676A80"/>
    <w:rsid w:val="00677416"/>
    <w:rsid w:val="006800D8"/>
    <w:rsid w:val="00680BE5"/>
    <w:rsid w:val="006811F7"/>
    <w:rsid w:val="0068135D"/>
    <w:rsid w:val="006814EF"/>
    <w:rsid w:val="006815DE"/>
    <w:rsid w:val="006816C1"/>
    <w:rsid w:val="00681C4A"/>
    <w:rsid w:val="00681CFB"/>
    <w:rsid w:val="0068259A"/>
    <w:rsid w:val="006826E8"/>
    <w:rsid w:val="00683EA6"/>
    <w:rsid w:val="0068477B"/>
    <w:rsid w:val="00685203"/>
    <w:rsid w:val="0068556F"/>
    <w:rsid w:val="0068564C"/>
    <w:rsid w:val="00685D93"/>
    <w:rsid w:val="0068617A"/>
    <w:rsid w:val="006863B7"/>
    <w:rsid w:val="006865F0"/>
    <w:rsid w:val="00687AC4"/>
    <w:rsid w:val="00687D4B"/>
    <w:rsid w:val="006921E5"/>
    <w:rsid w:val="00692946"/>
    <w:rsid w:val="0069368C"/>
    <w:rsid w:val="0069389F"/>
    <w:rsid w:val="00693B05"/>
    <w:rsid w:val="00693F0C"/>
    <w:rsid w:val="00694515"/>
    <w:rsid w:val="006945B2"/>
    <w:rsid w:val="006945D0"/>
    <w:rsid w:val="0069461B"/>
    <w:rsid w:val="00694FCB"/>
    <w:rsid w:val="006955A5"/>
    <w:rsid w:val="00695CE1"/>
    <w:rsid w:val="006960D8"/>
    <w:rsid w:val="00696411"/>
    <w:rsid w:val="00696BDA"/>
    <w:rsid w:val="00696EF7"/>
    <w:rsid w:val="00697493"/>
    <w:rsid w:val="00697DA6"/>
    <w:rsid w:val="006A0662"/>
    <w:rsid w:val="006A1976"/>
    <w:rsid w:val="006A1FF1"/>
    <w:rsid w:val="006A220E"/>
    <w:rsid w:val="006A261B"/>
    <w:rsid w:val="006A2DE5"/>
    <w:rsid w:val="006A3559"/>
    <w:rsid w:val="006A3700"/>
    <w:rsid w:val="006A3FB7"/>
    <w:rsid w:val="006A40F8"/>
    <w:rsid w:val="006A552F"/>
    <w:rsid w:val="006A5534"/>
    <w:rsid w:val="006A5F78"/>
    <w:rsid w:val="006A69A0"/>
    <w:rsid w:val="006A6F3A"/>
    <w:rsid w:val="006A7801"/>
    <w:rsid w:val="006A785E"/>
    <w:rsid w:val="006A7B08"/>
    <w:rsid w:val="006A7F0F"/>
    <w:rsid w:val="006B02FE"/>
    <w:rsid w:val="006B032D"/>
    <w:rsid w:val="006B0682"/>
    <w:rsid w:val="006B0882"/>
    <w:rsid w:val="006B2AF2"/>
    <w:rsid w:val="006B3212"/>
    <w:rsid w:val="006B327C"/>
    <w:rsid w:val="006B5571"/>
    <w:rsid w:val="006B568D"/>
    <w:rsid w:val="006B59E8"/>
    <w:rsid w:val="006B6C05"/>
    <w:rsid w:val="006B73B8"/>
    <w:rsid w:val="006B780D"/>
    <w:rsid w:val="006B7A7D"/>
    <w:rsid w:val="006C02B3"/>
    <w:rsid w:val="006C0439"/>
    <w:rsid w:val="006C0E24"/>
    <w:rsid w:val="006C0E2D"/>
    <w:rsid w:val="006C1A39"/>
    <w:rsid w:val="006C1C6D"/>
    <w:rsid w:val="006C2151"/>
    <w:rsid w:val="006C26FF"/>
    <w:rsid w:val="006C3702"/>
    <w:rsid w:val="006C4605"/>
    <w:rsid w:val="006C48E5"/>
    <w:rsid w:val="006C4F2B"/>
    <w:rsid w:val="006C585A"/>
    <w:rsid w:val="006C6401"/>
    <w:rsid w:val="006C6822"/>
    <w:rsid w:val="006C6903"/>
    <w:rsid w:val="006C6A30"/>
    <w:rsid w:val="006C7031"/>
    <w:rsid w:val="006C71BC"/>
    <w:rsid w:val="006C7DBD"/>
    <w:rsid w:val="006D009B"/>
    <w:rsid w:val="006D039E"/>
    <w:rsid w:val="006D122A"/>
    <w:rsid w:val="006D1402"/>
    <w:rsid w:val="006D1429"/>
    <w:rsid w:val="006D1455"/>
    <w:rsid w:val="006D1B6B"/>
    <w:rsid w:val="006D239D"/>
    <w:rsid w:val="006D2FB6"/>
    <w:rsid w:val="006D4311"/>
    <w:rsid w:val="006D4A4F"/>
    <w:rsid w:val="006D5FD8"/>
    <w:rsid w:val="006D7814"/>
    <w:rsid w:val="006D7D1F"/>
    <w:rsid w:val="006D7D60"/>
    <w:rsid w:val="006E124C"/>
    <w:rsid w:val="006E12B6"/>
    <w:rsid w:val="006E1932"/>
    <w:rsid w:val="006E246A"/>
    <w:rsid w:val="006E24CF"/>
    <w:rsid w:val="006E376B"/>
    <w:rsid w:val="006E4656"/>
    <w:rsid w:val="006E475B"/>
    <w:rsid w:val="006E517A"/>
    <w:rsid w:val="006E56D7"/>
    <w:rsid w:val="006E5BF1"/>
    <w:rsid w:val="006E5C97"/>
    <w:rsid w:val="006E5E39"/>
    <w:rsid w:val="006E5F94"/>
    <w:rsid w:val="006E7072"/>
    <w:rsid w:val="006E7498"/>
    <w:rsid w:val="006E7B04"/>
    <w:rsid w:val="006F092B"/>
    <w:rsid w:val="006F0999"/>
    <w:rsid w:val="006F0B52"/>
    <w:rsid w:val="006F0BB0"/>
    <w:rsid w:val="006F1CF8"/>
    <w:rsid w:val="006F1D29"/>
    <w:rsid w:val="006F2158"/>
    <w:rsid w:val="006F3405"/>
    <w:rsid w:val="006F39F5"/>
    <w:rsid w:val="006F415E"/>
    <w:rsid w:val="006F591B"/>
    <w:rsid w:val="006F5D0A"/>
    <w:rsid w:val="006F5ECB"/>
    <w:rsid w:val="006F68D3"/>
    <w:rsid w:val="006F6CB9"/>
    <w:rsid w:val="006F7148"/>
    <w:rsid w:val="006F74EE"/>
    <w:rsid w:val="006F7605"/>
    <w:rsid w:val="0070098C"/>
    <w:rsid w:val="00700DE4"/>
    <w:rsid w:val="00701E35"/>
    <w:rsid w:val="00701F7D"/>
    <w:rsid w:val="00701FD2"/>
    <w:rsid w:val="00702007"/>
    <w:rsid w:val="007025DD"/>
    <w:rsid w:val="00702AD8"/>
    <w:rsid w:val="00702CDC"/>
    <w:rsid w:val="0070319D"/>
    <w:rsid w:val="00703239"/>
    <w:rsid w:val="00703602"/>
    <w:rsid w:val="007037AA"/>
    <w:rsid w:val="00703CE0"/>
    <w:rsid w:val="007046E2"/>
    <w:rsid w:val="00704C2A"/>
    <w:rsid w:val="00704D15"/>
    <w:rsid w:val="00705928"/>
    <w:rsid w:val="00705C16"/>
    <w:rsid w:val="00705F8B"/>
    <w:rsid w:val="007065C5"/>
    <w:rsid w:val="007070BC"/>
    <w:rsid w:val="007071F0"/>
    <w:rsid w:val="0070738E"/>
    <w:rsid w:val="00707568"/>
    <w:rsid w:val="007075AE"/>
    <w:rsid w:val="00710033"/>
    <w:rsid w:val="00710C87"/>
    <w:rsid w:val="00710ED8"/>
    <w:rsid w:val="007112C4"/>
    <w:rsid w:val="007117A3"/>
    <w:rsid w:val="00712187"/>
    <w:rsid w:val="007128A2"/>
    <w:rsid w:val="00712E83"/>
    <w:rsid w:val="007151C2"/>
    <w:rsid w:val="00716053"/>
    <w:rsid w:val="00716551"/>
    <w:rsid w:val="0071763F"/>
    <w:rsid w:val="00720257"/>
    <w:rsid w:val="00720EA8"/>
    <w:rsid w:val="00721BDF"/>
    <w:rsid w:val="00721E99"/>
    <w:rsid w:val="00721F91"/>
    <w:rsid w:val="00722CFA"/>
    <w:rsid w:val="00723E96"/>
    <w:rsid w:val="00723F5E"/>
    <w:rsid w:val="00724D01"/>
    <w:rsid w:val="00724EFB"/>
    <w:rsid w:val="00725076"/>
    <w:rsid w:val="00725104"/>
    <w:rsid w:val="00725866"/>
    <w:rsid w:val="00725A06"/>
    <w:rsid w:val="00725BDD"/>
    <w:rsid w:val="0072618D"/>
    <w:rsid w:val="00726829"/>
    <w:rsid w:val="00727BC7"/>
    <w:rsid w:val="00727CB9"/>
    <w:rsid w:val="00727F02"/>
    <w:rsid w:val="00730A4E"/>
    <w:rsid w:val="00730C1D"/>
    <w:rsid w:val="00730F61"/>
    <w:rsid w:val="00731381"/>
    <w:rsid w:val="00731816"/>
    <w:rsid w:val="00731912"/>
    <w:rsid w:val="00731935"/>
    <w:rsid w:val="00732197"/>
    <w:rsid w:val="00733C55"/>
    <w:rsid w:val="00734182"/>
    <w:rsid w:val="00734912"/>
    <w:rsid w:val="00735405"/>
    <w:rsid w:val="007357EF"/>
    <w:rsid w:val="00736235"/>
    <w:rsid w:val="0073638C"/>
    <w:rsid w:val="007369C8"/>
    <w:rsid w:val="00736E44"/>
    <w:rsid w:val="00736E8B"/>
    <w:rsid w:val="0073776C"/>
    <w:rsid w:val="007400E2"/>
    <w:rsid w:val="007404D5"/>
    <w:rsid w:val="00740646"/>
    <w:rsid w:val="007412E4"/>
    <w:rsid w:val="00741484"/>
    <w:rsid w:val="00741579"/>
    <w:rsid w:val="00741AED"/>
    <w:rsid w:val="007423BE"/>
    <w:rsid w:val="00743B1F"/>
    <w:rsid w:val="00743FDB"/>
    <w:rsid w:val="00744DE9"/>
    <w:rsid w:val="007451BD"/>
    <w:rsid w:val="007457EE"/>
    <w:rsid w:val="00745A8D"/>
    <w:rsid w:val="00745F89"/>
    <w:rsid w:val="0074694D"/>
    <w:rsid w:val="007469FF"/>
    <w:rsid w:val="00747182"/>
    <w:rsid w:val="007504D5"/>
    <w:rsid w:val="0075057D"/>
    <w:rsid w:val="0075075E"/>
    <w:rsid w:val="00750DC7"/>
    <w:rsid w:val="007516E0"/>
    <w:rsid w:val="00751A51"/>
    <w:rsid w:val="00751C20"/>
    <w:rsid w:val="00752099"/>
    <w:rsid w:val="00753292"/>
    <w:rsid w:val="007534EB"/>
    <w:rsid w:val="00753DA7"/>
    <w:rsid w:val="00755362"/>
    <w:rsid w:val="00755803"/>
    <w:rsid w:val="00756191"/>
    <w:rsid w:val="00757105"/>
    <w:rsid w:val="00757368"/>
    <w:rsid w:val="007573DE"/>
    <w:rsid w:val="00757E11"/>
    <w:rsid w:val="0076126B"/>
    <w:rsid w:val="00761854"/>
    <w:rsid w:val="00761908"/>
    <w:rsid w:val="00761B23"/>
    <w:rsid w:val="00761E08"/>
    <w:rsid w:val="00762ADB"/>
    <w:rsid w:val="0076394B"/>
    <w:rsid w:val="0076418D"/>
    <w:rsid w:val="007648E9"/>
    <w:rsid w:val="00764B65"/>
    <w:rsid w:val="007652E4"/>
    <w:rsid w:val="00765BB8"/>
    <w:rsid w:val="0076686E"/>
    <w:rsid w:val="00767CF8"/>
    <w:rsid w:val="007701B6"/>
    <w:rsid w:val="007708CB"/>
    <w:rsid w:val="00770901"/>
    <w:rsid w:val="00771195"/>
    <w:rsid w:val="0077121D"/>
    <w:rsid w:val="0077200F"/>
    <w:rsid w:val="0077232B"/>
    <w:rsid w:val="0077345B"/>
    <w:rsid w:val="007737D0"/>
    <w:rsid w:val="007739A8"/>
    <w:rsid w:val="00773C86"/>
    <w:rsid w:val="00774F43"/>
    <w:rsid w:val="0077531E"/>
    <w:rsid w:val="00776FC1"/>
    <w:rsid w:val="00777152"/>
    <w:rsid w:val="007776CA"/>
    <w:rsid w:val="00777E5C"/>
    <w:rsid w:val="00780026"/>
    <w:rsid w:val="007807D8"/>
    <w:rsid w:val="007816F9"/>
    <w:rsid w:val="0078184A"/>
    <w:rsid w:val="00781BEF"/>
    <w:rsid w:val="007822B9"/>
    <w:rsid w:val="00782832"/>
    <w:rsid w:val="00782FA5"/>
    <w:rsid w:val="0078322F"/>
    <w:rsid w:val="007834D3"/>
    <w:rsid w:val="00784F86"/>
    <w:rsid w:val="0078511F"/>
    <w:rsid w:val="007855DC"/>
    <w:rsid w:val="0078628F"/>
    <w:rsid w:val="0078639B"/>
    <w:rsid w:val="00787412"/>
    <w:rsid w:val="00787D45"/>
    <w:rsid w:val="00787FEA"/>
    <w:rsid w:val="0079031B"/>
    <w:rsid w:val="0079091D"/>
    <w:rsid w:val="00790DED"/>
    <w:rsid w:val="00790DF0"/>
    <w:rsid w:val="00791935"/>
    <w:rsid w:val="00791DB1"/>
    <w:rsid w:val="007923EB"/>
    <w:rsid w:val="00792426"/>
    <w:rsid w:val="00792526"/>
    <w:rsid w:val="00792597"/>
    <w:rsid w:val="00792642"/>
    <w:rsid w:val="007926CA"/>
    <w:rsid w:val="00792B30"/>
    <w:rsid w:val="00792BB0"/>
    <w:rsid w:val="007935BD"/>
    <w:rsid w:val="00793A38"/>
    <w:rsid w:val="00794831"/>
    <w:rsid w:val="00795073"/>
    <w:rsid w:val="0079560B"/>
    <w:rsid w:val="00795EDD"/>
    <w:rsid w:val="00796938"/>
    <w:rsid w:val="00796C51"/>
    <w:rsid w:val="00797296"/>
    <w:rsid w:val="0079745A"/>
    <w:rsid w:val="007974C2"/>
    <w:rsid w:val="007A00BA"/>
    <w:rsid w:val="007A044D"/>
    <w:rsid w:val="007A101C"/>
    <w:rsid w:val="007A1D9C"/>
    <w:rsid w:val="007A314D"/>
    <w:rsid w:val="007A3BB9"/>
    <w:rsid w:val="007A3F85"/>
    <w:rsid w:val="007A44D1"/>
    <w:rsid w:val="007A4D1E"/>
    <w:rsid w:val="007A5323"/>
    <w:rsid w:val="007A54A7"/>
    <w:rsid w:val="007A5A6D"/>
    <w:rsid w:val="007A5AF4"/>
    <w:rsid w:val="007A6EC0"/>
    <w:rsid w:val="007A6F48"/>
    <w:rsid w:val="007A7337"/>
    <w:rsid w:val="007A7417"/>
    <w:rsid w:val="007A7817"/>
    <w:rsid w:val="007A7CAC"/>
    <w:rsid w:val="007B0076"/>
    <w:rsid w:val="007B088B"/>
    <w:rsid w:val="007B152C"/>
    <w:rsid w:val="007B1DF1"/>
    <w:rsid w:val="007B2D96"/>
    <w:rsid w:val="007B32F5"/>
    <w:rsid w:val="007B32FB"/>
    <w:rsid w:val="007B3845"/>
    <w:rsid w:val="007B3DF3"/>
    <w:rsid w:val="007B439F"/>
    <w:rsid w:val="007B4F0E"/>
    <w:rsid w:val="007B554B"/>
    <w:rsid w:val="007B577B"/>
    <w:rsid w:val="007B60BB"/>
    <w:rsid w:val="007B639B"/>
    <w:rsid w:val="007B6912"/>
    <w:rsid w:val="007B6D61"/>
    <w:rsid w:val="007B6E54"/>
    <w:rsid w:val="007B753C"/>
    <w:rsid w:val="007B7558"/>
    <w:rsid w:val="007B7F89"/>
    <w:rsid w:val="007B7F9E"/>
    <w:rsid w:val="007C0798"/>
    <w:rsid w:val="007C0A3A"/>
    <w:rsid w:val="007C0FDB"/>
    <w:rsid w:val="007C146E"/>
    <w:rsid w:val="007C3F66"/>
    <w:rsid w:val="007C4182"/>
    <w:rsid w:val="007C4832"/>
    <w:rsid w:val="007C4B27"/>
    <w:rsid w:val="007C543E"/>
    <w:rsid w:val="007C55FD"/>
    <w:rsid w:val="007C72F2"/>
    <w:rsid w:val="007C7F4E"/>
    <w:rsid w:val="007D0E23"/>
    <w:rsid w:val="007D11FD"/>
    <w:rsid w:val="007D17E1"/>
    <w:rsid w:val="007D1941"/>
    <w:rsid w:val="007D2C21"/>
    <w:rsid w:val="007D2C89"/>
    <w:rsid w:val="007D2F06"/>
    <w:rsid w:val="007D3C94"/>
    <w:rsid w:val="007D3CDB"/>
    <w:rsid w:val="007D46E3"/>
    <w:rsid w:val="007D482B"/>
    <w:rsid w:val="007D4B13"/>
    <w:rsid w:val="007D6A6C"/>
    <w:rsid w:val="007D768E"/>
    <w:rsid w:val="007E117E"/>
    <w:rsid w:val="007E124E"/>
    <w:rsid w:val="007E19F5"/>
    <w:rsid w:val="007E204A"/>
    <w:rsid w:val="007E2283"/>
    <w:rsid w:val="007E2594"/>
    <w:rsid w:val="007E25D5"/>
    <w:rsid w:val="007E3923"/>
    <w:rsid w:val="007E457C"/>
    <w:rsid w:val="007E4695"/>
    <w:rsid w:val="007E505B"/>
    <w:rsid w:val="007E5328"/>
    <w:rsid w:val="007E57D4"/>
    <w:rsid w:val="007E5AD2"/>
    <w:rsid w:val="007E643C"/>
    <w:rsid w:val="007E6C6B"/>
    <w:rsid w:val="007E79DC"/>
    <w:rsid w:val="007E7F08"/>
    <w:rsid w:val="007E7FA7"/>
    <w:rsid w:val="007F01BA"/>
    <w:rsid w:val="007F07FA"/>
    <w:rsid w:val="007F0AFC"/>
    <w:rsid w:val="007F15B9"/>
    <w:rsid w:val="007F1B15"/>
    <w:rsid w:val="007F1CB5"/>
    <w:rsid w:val="007F260E"/>
    <w:rsid w:val="007F2E4B"/>
    <w:rsid w:val="007F3631"/>
    <w:rsid w:val="007F46E4"/>
    <w:rsid w:val="007F4A1E"/>
    <w:rsid w:val="007F54A5"/>
    <w:rsid w:val="007F5683"/>
    <w:rsid w:val="007F5D25"/>
    <w:rsid w:val="007F675E"/>
    <w:rsid w:val="007F6AA1"/>
    <w:rsid w:val="007F7079"/>
    <w:rsid w:val="007F7955"/>
    <w:rsid w:val="00800185"/>
    <w:rsid w:val="008005E6"/>
    <w:rsid w:val="008008C7"/>
    <w:rsid w:val="00801E70"/>
    <w:rsid w:val="0080233D"/>
    <w:rsid w:val="0080343E"/>
    <w:rsid w:val="0080370F"/>
    <w:rsid w:val="00803792"/>
    <w:rsid w:val="00803FA2"/>
    <w:rsid w:val="00804032"/>
    <w:rsid w:val="00804504"/>
    <w:rsid w:val="0080451F"/>
    <w:rsid w:val="00805242"/>
    <w:rsid w:val="0080542B"/>
    <w:rsid w:val="0080566B"/>
    <w:rsid w:val="00805927"/>
    <w:rsid w:val="00805B03"/>
    <w:rsid w:val="00805C5C"/>
    <w:rsid w:val="00806050"/>
    <w:rsid w:val="008065B6"/>
    <w:rsid w:val="00806D98"/>
    <w:rsid w:val="00807B68"/>
    <w:rsid w:val="00810A40"/>
    <w:rsid w:val="00810B2D"/>
    <w:rsid w:val="00811A8E"/>
    <w:rsid w:val="008126D8"/>
    <w:rsid w:val="008126DB"/>
    <w:rsid w:val="00812A6A"/>
    <w:rsid w:val="00812B22"/>
    <w:rsid w:val="00812F66"/>
    <w:rsid w:val="008131B1"/>
    <w:rsid w:val="008132AA"/>
    <w:rsid w:val="00813579"/>
    <w:rsid w:val="0081385F"/>
    <w:rsid w:val="00813D61"/>
    <w:rsid w:val="00814246"/>
    <w:rsid w:val="008143C6"/>
    <w:rsid w:val="00814668"/>
    <w:rsid w:val="00814B82"/>
    <w:rsid w:val="008151B8"/>
    <w:rsid w:val="00815A84"/>
    <w:rsid w:val="00816ADA"/>
    <w:rsid w:val="00816CBA"/>
    <w:rsid w:val="00816CEF"/>
    <w:rsid w:val="008173E5"/>
    <w:rsid w:val="00817825"/>
    <w:rsid w:val="00817E07"/>
    <w:rsid w:val="00817EC9"/>
    <w:rsid w:val="00821C7B"/>
    <w:rsid w:val="00822D1B"/>
    <w:rsid w:val="00823160"/>
    <w:rsid w:val="008242E3"/>
    <w:rsid w:val="008245F1"/>
    <w:rsid w:val="00824B4B"/>
    <w:rsid w:val="00824D2F"/>
    <w:rsid w:val="008259E4"/>
    <w:rsid w:val="00825CF7"/>
    <w:rsid w:val="0082671F"/>
    <w:rsid w:val="00826D4F"/>
    <w:rsid w:val="00826DCE"/>
    <w:rsid w:val="0082716F"/>
    <w:rsid w:val="00827A0C"/>
    <w:rsid w:val="00830973"/>
    <w:rsid w:val="00830CBD"/>
    <w:rsid w:val="00830F1C"/>
    <w:rsid w:val="008315DE"/>
    <w:rsid w:val="008317E7"/>
    <w:rsid w:val="0083186C"/>
    <w:rsid w:val="00831B9E"/>
    <w:rsid w:val="00831C8B"/>
    <w:rsid w:val="008328D5"/>
    <w:rsid w:val="00832CEA"/>
    <w:rsid w:val="00832D8C"/>
    <w:rsid w:val="0083334C"/>
    <w:rsid w:val="00833995"/>
    <w:rsid w:val="00834E5F"/>
    <w:rsid w:val="0083532A"/>
    <w:rsid w:val="00835352"/>
    <w:rsid w:val="008363FC"/>
    <w:rsid w:val="00836E1B"/>
    <w:rsid w:val="00837107"/>
    <w:rsid w:val="00837342"/>
    <w:rsid w:val="0083738A"/>
    <w:rsid w:val="00837EF8"/>
    <w:rsid w:val="00840907"/>
    <w:rsid w:val="0084090E"/>
    <w:rsid w:val="00840B52"/>
    <w:rsid w:val="00840DFE"/>
    <w:rsid w:val="00842317"/>
    <w:rsid w:val="00842702"/>
    <w:rsid w:val="00843221"/>
    <w:rsid w:val="008437B6"/>
    <w:rsid w:val="008441A6"/>
    <w:rsid w:val="008454CD"/>
    <w:rsid w:val="008462F5"/>
    <w:rsid w:val="00847182"/>
    <w:rsid w:val="008475CA"/>
    <w:rsid w:val="008478A9"/>
    <w:rsid w:val="008516ED"/>
    <w:rsid w:val="008524F6"/>
    <w:rsid w:val="00852BFC"/>
    <w:rsid w:val="00852F00"/>
    <w:rsid w:val="00853588"/>
    <w:rsid w:val="00853699"/>
    <w:rsid w:val="008541B8"/>
    <w:rsid w:val="00854D03"/>
    <w:rsid w:val="008554DF"/>
    <w:rsid w:val="0085552D"/>
    <w:rsid w:val="0085584B"/>
    <w:rsid w:val="00855B32"/>
    <w:rsid w:val="00855B7E"/>
    <w:rsid w:val="00855BC5"/>
    <w:rsid w:val="00855F1A"/>
    <w:rsid w:val="008561D7"/>
    <w:rsid w:val="00856816"/>
    <w:rsid w:val="008579B4"/>
    <w:rsid w:val="008602A7"/>
    <w:rsid w:val="008606B7"/>
    <w:rsid w:val="0086076E"/>
    <w:rsid w:val="008610B9"/>
    <w:rsid w:val="008625E1"/>
    <w:rsid w:val="00862B27"/>
    <w:rsid w:val="0086313C"/>
    <w:rsid w:val="008648D5"/>
    <w:rsid w:val="0086514A"/>
    <w:rsid w:val="00865204"/>
    <w:rsid w:val="008658EF"/>
    <w:rsid w:val="00865D29"/>
    <w:rsid w:val="00866209"/>
    <w:rsid w:val="00866533"/>
    <w:rsid w:val="00866D7E"/>
    <w:rsid w:val="008676D3"/>
    <w:rsid w:val="00867E75"/>
    <w:rsid w:val="00870040"/>
    <w:rsid w:val="00870963"/>
    <w:rsid w:val="00870BC0"/>
    <w:rsid w:val="008720E6"/>
    <w:rsid w:val="00872EC9"/>
    <w:rsid w:val="00873DB8"/>
    <w:rsid w:val="008744C3"/>
    <w:rsid w:val="00874769"/>
    <w:rsid w:val="008748BF"/>
    <w:rsid w:val="008751E2"/>
    <w:rsid w:val="00875973"/>
    <w:rsid w:val="00876E08"/>
    <w:rsid w:val="00877CA5"/>
    <w:rsid w:val="00877F04"/>
    <w:rsid w:val="0088006E"/>
    <w:rsid w:val="0088057B"/>
    <w:rsid w:val="0088063A"/>
    <w:rsid w:val="008807E7"/>
    <w:rsid w:val="008814B2"/>
    <w:rsid w:val="0088187A"/>
    <w:rsid w:val="00881C06"/>
    <w:rsid w:val="00881DE6"/>
    <w:rsid w:val="00882239"/>
    <w:rsid w:val="00882311"/>
    <w:rsid w:val="00882604"/>
    <w:rsid w:val="00882A4A"/>
    <w:rsid w:val="00882DC8"/>
    <w:rsid w:val="008830EC"/>
    <w:rsid w:val="008832C0"/>
    <w:rsid w:val="00883A7A"/>
    <w:rsid w:val="00883CAE"/>
    <w:rsid w:val="00883D14"/>
    <w:rsid w:val="0088478C"/>
    <w:rsid w:val="00884DAA"/>
    <w:rsid w:val="00884F4B"/>
    <w:rsid w:val="00885EAC"/>
    <w:rsid w:val="0088640F"/>
    <w:rsid w:val="0088750C"/>
    <w:rsid w:val="008879ED"/>
    <w:rsid w:val="00890AD4"/>
    <w:rsid w:val="00891644"/>
    <w:rsid w:val="008924E1"/>
    <w:rsid w:val="0089267D"/>
    <w:rsid w:val="008928E9"/>
    <w:rsid w:val="00892C4E"/>
    <w:rsid w:val="008943C4"/>
    <w:rsid w:val="00894DAC"/>
    <w:rsid w:val="008950F1"/>
    <w:rsid w:val="00895C74"/>
    <w:rsid w:val="00895E2C"/>
    <w:rsid w:val="00895E6D"/>
    <w:rsid w:val="00895FCE"/>
    <w:rsid w:val="00896221"/>
    <w:rsid w:val="008965FC"/>
    <w:rsid w:val="0089740B"/>
    <w:rsid w:val="0089742E"/>
    <w:rsid w:val="008A01AA"/>
    <w:rsid w:val="008A0239"/>
    <w:rsid w:val="008A0CE4"/>
    <w:rsid w:val="008A195C"/>
    <w:rsid w:val="008A1F00"/>
    <w:rsid w:val="008A1FD9"/>
    <w:rsid w:val="008A337A"/>
    <w:rsid w:val="008A38B2"/>
    <w:rsid w:val="008A575C"/>
    <w:rsid w:val="008A6471"/>
    <w:rsid w:val="008A6C08"/>
    <w:rsid w:val="008A6CCA"/>
    <w:rsid w:val="008A7342"/>
    <w:rsid w:val="008A7578"/>
    <w:rsid w:val="008A77D8"/>
    <w:rsid w:val="008B08A2"/>
    <w:rsid w:val="008B182C"/>
    <w:rsid w:val="008B1A2F"/>
    <w:rsid w:val="008B2040"/>
    <w:rsid w:val="008B220E"/>
    <w:rsid w:val="008B2439"/>
    <w:rsid w:val="008B313F"/>
    <w:rsid w:val="008B41EF"/>
    <w:rsid w:val="008B4342"/>
    <w:rsid w:val="008B4771"/>
    <w:rsid w:val="008B58FE"/>
    <w:rsid w:val="008B66D4"/>
    <w:rsid w:val="008B69A3"/>
    <w:rsid w:val="008B6B8C"/>
    <w:rsid w:val="008B78C6"/>
    <w:rsid w:val="008C001B"/>
    <w:rsid w:val="008C028B"/>
    <w:rsid w:val="008C04DA"/>
    <w:rsid w:val="008C0867"/>
    <w:rsid w:val="008C134E"/>
    <w:rsid w:val="008C1B1B"/>
    <w:rsid w:val="008C1DBC"/>
    <w:rsid w:val="008C2799"/>
    <w:rsid w:val="008C2A91"/>
    <w:rsid w:val="008C2EEA"/>
    <w:rsid w:val="008C2F1A"/>
    <w:rsid w:val="008C32E2"/>
    <w:rsid w:val="008C3C52"/>
    <w:rsid w:val="008C3C79"/>
    <w:rsid w:val="008C3CAD"/>
    <w:rsid w:val="008C47F2"/>
    <w:rsid w:val="008C48E2"/>
    <w:rsid w:val="008C4D53"/>
    <w:rsid w:val="008C5926"/>
    <w:rsid w:val="008C7B40"/>
    <w:rsid w:val="008C7FF8"/>
    <w:rsid w:val="008D0A88"/>
    <w:rsid w:val="008D1A99"/>
    <w:rsid w:val="008D315C"/>
    <w:rsid w:val="008D32E4"/>
    <w:rsid w:val="008D3366"/>
    <w:rsid w:val="008D3421"/>
    <w:rsid w:val="008D3673"/>
    <w:rsid w:val="008D3A03"/>
    <w:rsid w:val="008D3BF4"/>
    <w:rsid w:val="008D4316"/>
    <w:rsid w:val="008D44E9"/>
    <w:rsid w:val="008D46A3"/>
    <w:rsid w:val="008D48E8"/>
    <w:rsid w:val="008D494B"/>
    <w:rsid w:val="008D4D60"/>
    <w:rsid w:val="008D517B"/>
    <w:rsid w:val="008D59FF"/>
    <w:rsid w:val="008D5ACE"/>
    <w:rsid w:val="008D5B29"/>
    <w:rsid w:val="008D5DD7"/>
    <w:rsid w:val="008D6236"/>
    <w:rsid w:val="008D6710"/>
    <w:rsid w:val="008D6D42"/>
    <w:rsid w:val="008D72AB"/>
    <w:rsid w:val="008D7945"/>
    <w:rsid w:val="008D7A38"/>
    <w:rsid w:val="008D7DF3"/>
    <w:rsid w:val="008E0F7C"/>
    <w:rsid w:val="008E145E"/>
    <w:rsid w:val="008E1783"/>
    <w:rsid w:val="008E22DF"/>
    <w:rsid w:val="008E27AF"/>
    <w:rsid w:val="008E29F1"/>
    <w:rsid w:val="008E2B8A"/>
    <w:rsid w:val="008E367F"/>
    <w:rsid w:val="008E3B5C"/>
    <w:rsid w:val="008E3E43"/>
    <w:rsid w:val="008E5C27"/>
    <w:rsid w:val="008E667A"/>
    <w:rsid w:val="008E68B9"/>
    <w:rsid w:val="008E6A15"/>
    <w:rsid w:val="008E6E79"/>
    <w:rsid w:val="008E78DA"/>
    <w:rsid w:val="008E7D2A"/>
    <w:rsid w:val="008F1885"/>
    <w:rsid w:val="008F1AB2"/>
    <w:rsid w:val="008F1DA0"/>
    <w:rsid w:val="008F2154"/>
    <w:rsid w:val="008F2EF5"/>
    <w:rsid w:val="008F3384"/>
    <w:rsid w:val="008F3AF9"/>
    <w:rsid w:val="008F4337"/>
    <w:rsid w:val="008F43A5"/>
    <w:rsid w:val="008F44F2"/>
    <w:rsid w:val="008F4ACC"/>
    <w:rsid w:val="008F4EF5"/>
    <w:rsid w:val="008F548A"/>
    <w:rsid w:val="008F5A1C"/>
    <w:rsid w:val="008F6767"/>
    <w:rsid w:val="008F6E87"/>
    <w:rsid w:val="008F6FB3"/>
    <w:rsid w:val="008F79A3"/>
    <w:rsid w:val="008F7DDF"/>
    <w:rsid w:val="0090070A"/>
    <w:rsid w:val="009007DB"/>
    <w:rsid w:val="0090097C"/>
    <w:rsid w:val="009009EE"/>
    <w:rsid w:val="009015B4"/>
    <w:rsid w:val="00901A29"/>
    <w:rsid w:val="009022A5"/>
    <w:rsid w:val="00902926"/>
    <w:rsid w:val="00902D3A"/>
    <w:rsid w:val="00903963"/>
    <w:rsid w:val="00903B09"/>
    <w:rsid w:val="00903B7A"/>
    <w:rsid w:val="00904236"/>
    <w:rsid w:val="00904852"/>
    <w:rsid w:val="00905B17"/>
    <w:rsid w:val="00906550"/>
    <w:rsid w:val="00907F1B"/>
    <w:rsid w:val="009103F2"/>
    <w:rsid w:val="0091058A"/>
    <w:rsid w:val="0091085F"/>
    <w:rsid w:val="009109CE"/>
    <w:rsid w:val="009115AC"/>
    <w:rsid w:val="00911ABE"/>
    <w:rsid w:val="0091218F"/>
    <w:rsid w:val="0091222D"/>
    <w:rsid w:val="0091252E"/>
    <w:rsid w:val="009126F2"/>
    <w:rsid w:val="00912A13"/>
    <w:rsid w:val="00913A5A"/>
    <w:rsid w:val="00913E3C"/>
    <w:rsid w:val="009143CC"/>
    <w:rsid w:val="00914C0B"/>
    <w:rsid w:val="00915D8E"/>
    <w:rsid w:val="00915E97"/>
    <w:rsid w:val="00916290"/>
    <w:rsid w:val="0091676C"/>
    <w:rsid w:val="00916D94"/>
    <w:rsid w:val="00916FDF"/>
    <w:rsid w:val="009178B0"/>
    <w:rsid w:val="00920237"/>
    <w:rsid w:val="0092067F"/>
    <w:rsid w:val="00920D29"/>
    <w:rsid w:val="00921D33"/>
    <w:rsid w:val="00921E55"/>
    <w:rsid w:val="00922597"/>
    <w:rsid w:val="009225CC"/>
    <w:rsid w:val="0092275C"/>
    <w:rsid w:val="00923C20"/>
    <w:rsid w:val="00923D70"/>
    <w:rsid w:val="0092433E"/>
    <w:rsid w:val="009245F8"/>
    <w:rsid w:val="00924BD4"/>
    <w:rsid w:val="00925195"/>
    <w:rsid w:val="00925AFA"/>
    <w:rsid w:val="00925D1B"/>
    <w:rsid w:val="00925FEC"/>
    <w:rsid w:val="009264DA"/>
    <w:rsid w:val="00926CB6"/>
    <w:rsid w:val="00927414"/>
    <w:rsid w:val="0092778A"/>
    <w:rsid w:val="0093008E"/>
    <w:rsid w:val="00930243"/>
    <w:rsid w:val="0093065B"/>
    <w:rsid w:val="00930AF9"/>
    <w:rsid w:val="009319EB"/>
    <w:rsid w:val="00931D84"/>
    <w:rsid w:val="00931F87"/>
    <w:rsid w:val="00932918"/>
    <w:rsid w:val="00932DE3"/>
    <w:rsid w:val="00932FD8"/>
    <w:rsid w:val="0093473B"/>
    <w:rsid w:val="009349DC"/>
    <w:rsid w:val="00935770"/>
    <w:rsid w:val="00937383"/>
    <w:rsid w:val="0094013B"/>
    <w:rsid w:val="00940B50"/>
    <w:rsid w:val="00942104"/>
    <w:rsid w:val="00942C7E"/>
    <w:rsid w:val="00942FB1"/>
    <w:rsid w:val="00942FC2"/>
    <w:rsid w:val="00942FD8"/>
    <w:rsid w:val="00943163"/>
    <w:rsid w:val="009437B7"/>
    <w:rsid w:val="009439B6"/>
    <w:rsid w:val="00944BEC"/>
    <w:rsid w:val="00945511"/>
    <w:rsid w:val="0094586F"/>
    <w:rsid w:val="00945C9F"/>
    <w:rsid w:val="00945E7B"/>
    <w:rsid w:val="009465D5"/>
    <w:rsid w:val="00946AA3"/>
    <w:rsid w:val="00947548"/>
    <w:rsid w:val="00947C20"/>
    <w:rsid w:val="009500A6"/>
    <w:rsid w:val="00950334"/>
    <w:rsid w:val="00950C4C"/>
    <w:rsid w:val="00950E33"/>
    <w:rsid w:val="00950F6B"/>
    <w:rsid w:val="00951555"/>
    <w:rsid w:val="00951D01"/>
    <w:rsid w:val="0095255A"/>
    <w:rsid w:val="009527D4"/>
    <w:rsid w:val="00953310"/>
    <w:rsid w:val="00953747"/>
    <w:rsid w:val="00953FED"/>
    <w:rsid w:val="00954D81"/>
    <w:rsid w:val="00955CD3"/>
    <w:rsid w:val="00956D5F"/>
    <w:rsid w:val="00956FCF"/>
    <w:rsid w:val="009573D0"/>
    <w:rsid w:val="009574E2"/>
    <w:rsid w:val="009574E8"/>
    <w:rsid w:val="00957BB9"/>
    <w:rsid w:val="009601CC"/>
    <w:rsid w:val="0096170A"/>
    <w:rsid w:val="00962571"/>
    <w:rsid w:val="009625D1"/>
    <w:rsid w:val="009630F7"/>
    <w:rsid w:val="00963284"/>
    <w:rsid w:val="00963F41"/>
    <w:rsid w:val="0096428D"/>
    <w:rsid w:val="0096466C"/>
    <w:rsid w:val="009649AA"/>
    <w:rsid w:val="00965793"/>
    <w:rsid w:val="0096752B"/>
    <w:rsid w:val="00967603"/>
    <w:rsid w:val="00967E47"/>
    <w:rsid w:val="00967EED"/>
    <w:rsid w:val="00970920"/>
    <w:rsid w:val="00970E00"/>
    <w:rsid w:val="00970F07"/>
    <w:rsid w:val="0097133F"/>
    <w:rsid w:val="009714AD"/>
    <w:rsid w:val="00971BF5"/>
    <w:rsid w:val="00971F3C"/>
    <w:rsid w:val="00972575"/>
    <w:rsid w:val="00972B70"/>
    <w:rsid w:val="00972EF3"/>
    <w:rsid w:val="009730CB"/>
    <w:rsid w:val="00974450"/>
    <w:rsid w:val="00974A1E"/>
    <w:rsid w:val="00974AD2"/>
    <w:rsid w:val="00974B9F"/>
    <w:rsid w:val="00974DB6"/>
    <w:rsid w:val="00974E80"/>
    <w:rsid w:val="009759FA"/>
    <w:rsid w:val="0097601D"/>
    <w:rsid w:val="00976581"/>
    <w:rsid w:val="00976F14"/>
    <w:rsid w:val="009772B6"/>
    <w:rsid w:val="009773A3"/>
    <w:rsid w:val="009777AD"/>
    <w:rsid w:val="00977CEE"/>
    <w:rsid w:val="00977D67"/>
    <w:rsid w:val="00980122"/>
    <w:rsid w:val="009804CF"/>
    <w:rsid w:val="00980907"/>
    <w:rsid w:val="00980A0B"/>
    <w:rsid w:val="0098155C"/>
    <w:rsid w:val="009815E5"/>
    <w:rsid w:val="00982A0F"/>
    <w:rsid w:val="00982D3C"/>
    <w:rsid w:val="00982E8D"/>
    <w:rsid w:val="0098309A"/>
    <w:rsid w:val="009831CF"/>
    <w:rsid w:val="009839A5"/>
    <w:rsid w:val="00984593"/>
    <w:rsid w:val="009845E9"/>
    <w:rsid w:val="00985984"/>
    <w:rsid w:val="0098639F"/>
    <w:rsid w:val="00986B27"/>
    <w:rsid w:val="00986F8C"/>
    <w:rsid w:val="00987609"/>
    <w:rsid w:val="00987F60"/>
    <w:rsid w:val="00990003"/>
    <w:rsid w:val="009922A1"/>
    <w:rsid w:val="0099410A"/>
    <w:rsid w:val="00994346"/>
    <w:rsid w:val="00994633"/>
    <w:rsid w:val="0099522E"/>
    <w:rsid w:val="00995882"/>
    <w:rsid w:val="00995956"/>
    <w:rsid w:val="00995CC3"/>
    <w:rsid w:val="00995DDB"/>
    <w:rsid w:val="00995E01"/>
    <w:rsid w:val="00995FE3"/>
    <w:rsid w:val="009963DF"/>
    <w:rsid w:val="00997BDC"/>
    <w:rsid w:val="00997D9F"/>
    <w:rsid w:val="00997E3F"/>
    <w:rsid w:val="009A029A"/>
    <w:rsid w:val="009A02DB"/>
    <w:rsid w:val="009A1DD8"/>
    <w:rsid w:val="009A1FAF"/>
    <w:rsid w:val="009A2446"/>
    <w:rsid w:val="009A32B6"/>
    <w:rsid w:val="009A399E"/>
    <w:rsid w:val="009A572E"/>
    <w:rsid w:val="009A5790"/>
    <w:rsid w:val="009A5F64"/>
    <w:rsid w:val="009A61C8"/>
    <w:rsid w:val="009A63D0"/>
    <w:rsid w:val="009A669E"/>
    <w:rsid w:val="009A7897"/>
    <w:rsid w:val="009B0B1D"/>
    <w:rsid w:val="009B128C"/>
    <w:rsid w:val="009B17B3"/>
    <w:rsid w:val="009B1DAF"/>
    <w:rsid w:val="009B29B8"/>
    <w:rsid w:val="009B30F9"/>
    <w:rsid w:val="009B3675"/>
    <w:rsid w:val="009B386C"/>
    <w:rsid w:val="009B4054"/>
    <w:rsid w:val="009B44DE"/>
    <w:rsid w:val="009B4B11"/>
    <w:rsid w:val="009B4C68"/>
    <w:rsid w:val="009B5B4F"/>
    <w:rsid w:val="009B5C7D"/>
    <w:rsid w:val="009B5D5E"/>
    <w:rsid w:val="009B6270"/>
    <w:rsid w:val="009B696F"/>
    <w:rsid w:val="009B78DC"/>
    <w:rsid w:val="009C1744"/>
    <w:rsid w:val="009C18D7"/>
    <w:rsid w:val="009C24B9"/>
    <w:rsid w:val="009C2921"/>
    <w:rsid w:val="009C3567"/>
    <w:rsid w:val="009C367F"/>
    <w:rsid w:val="009C3759"/>
    <w:rsid w:val="009C5081"/>
    <w:rsid w:val="009C53D4"/>
    <w:rsid w:val="009C5874"/>
    <w:rsid w:val="009C6846"/>
    <w:rsid w:val="009C7274"/>
    <w:rsid w:val="009C75DB"/>
    <w:rsid w:val="009C775A"/>
    <w:rsid w:val="009C7A02"/>
    <w:rsid w:val="009C7D58"/>
    <w:rsid w:val="009C7D5B"/>
    <w:rsid w:val="009C7D8A"/>
    <w:rsid w:val="009C7D9F"/>
    <w:rsid w:val="009D04EC"/>
    <w:rsid w:val="009D0FD6"/>
    <w:rsid w:val="009D17CE"/>
    <w:rsid w:val="009D26E5"/>
    <w:rsid w:val="009D27F8"/>
    <w:rsid w:val="009D2E1B"/>
    <w:rsid w:val="009D3005"/>
    <w:rsid w:val="009D32BB"/>
    <w:rsid w:val="009D3BC3"/>
    <w:rsid w:val="009D4A21"/>
    <w:rsid w:val="009D4AC8"/>
    <w:rsid w:val="009D4CA7"/>
    <w:rsid w:val="009D4D52"/>
    <w:rsid w:val="009D4D67"/>
    <w:rsid w:val="009D4E02"/>
    <w:rsid w:val="009D52B8"/>
    <w:rsid w:val="009D55A9"/>
    <w:rsid w:val="009D5DCA"/>
    <w:rsid w:val="009D6471"/>
    <w:rsid w:val="009D67A6"/>
    <w:rsid w:val="009D7A07"/>
    <w:rsid w:val="009D7F09"/>
    <w:rsid w:val="009D7F1F"/>
    <w:rsid w:val="009E06B5"/>
    <w:rsid w:val="009E0D1F"/>
    <w:rsid w:val="009E15CA"/>
    <w:rsid w:val="009E15FA"/>
    <w:rsid w:val="009E1AD4"/>
    <w:rsid w:val="009E1FB4"/>
    <w:rsid w:val="009E24A0"/>
    <w:rsid w:val="009E283C"/>
    <w:rsid w:val="009E3089"/>
    <w:rsid w:val="009E3D3A"/>
    <w:rsid w:val="009E3FA1"/>
    <w:rsid w:val="009E4D05"/>
    <w:rsid w:val="009E6482"/>
    <w:rsid w:val="009E70C3"/>
    <w:rsid w:val="009E794F"/>
    <w:rsid w:val="009F0C22"/>
    <w:rsid w:val="009F0D42"/>
    <w:rsid w:val="009F0E52"/>
    <w:rsid w:val="009F225B"/>
    <w:rsid w:val="009F22E2"/>
    <w:rsid w:val="009F22E8"/>
    <w:rsid w:val="009F2739"/>
    <w:rsid w:val="009F2D31"/>
    <w:rsid w:val="009F3E51"/>
    <w:rsid w:val="009F40DD"/>
    <w:rsid w:val="009F489E"/>
    <w:rsid w:val="009F5561"/>
    <w:rsid w:val="009F55EF"/>
    <w:rsid w:val="009F5C98"/>
    <w:rsid w:val="009F653E"/>
    <w:rsid w:val="009F6A95"/>
    <w:rsid w:val="009F6C9D"/>
    <w:rsid w:val="009F7298"/>
    <w:rsid w:val="009F77C2"/>
    <w:rsid w:val="009F7A6E"/>
    <w:rsid w:val="009F7FA6"/>
    <w:rsid w:val="00A00257"/>
    <w:rsid w:val="00A00BBC"/>
    <w:rsid w:val="00A00EED"/>
    <w:rsid w:val="00A0262D"/>
    <w:rsid w:val="00A028B4"/>
    <w:rsid w:val="00A02B37"/>
    <w:rsid w:val="00A03070"/>
    <w:rsid w:val="00A03796"/>
    <w:rsid w:val="00A043D9"/>
    <w:rsid w:val="00A0456B"/>
    <w:rsid w:val="00A04836"/>
    <w:rsid w:val="00A0537C"/>
    <w:rsid w:val="00A05902"/>
    <w:rsid w:val="00A05D72"/>
    <w:rsid w:val="00A065DD"/>
    <w:rsid w:val="00A06692"/>
    <w:rsid w:val="00A06A47"/>
    <w:rsid w:val="00A079B5"/>
    <w:rsid w:val="00A103C5"/>
    <w:rsid w:val="00A10ED7"/>
    <w:rsid w:val="00A11A74"/>
    <w:rsid w:val="00A13C2D"/>
    <w:rsid w:val="00A13F57"/>
    <w:rsid w:val="00A144CC"/>
    <w:rsid w:val="00A14A44"/>
    <w:rsid w:val="00A1506C"/>
    <w:rsid w:val="00A15C7A"/>
    <w:rsid w:val="00A15E53"/>
    <w:rsid w:val="00A15F0C"/>
    <w:rsid w:val="00A160ED"/>
    <w:rsid w:val="00A16F7B"/>
    <w:rsid w:val="00A204D8"/>
    <w:rsid w:val="00A206A4"/>
    <w:rsid w:val="00A206AD"/>
    <w:rsid w:val="00A2098F"/>
    <w:rsid w:val="00A209DE"/>
    <w:rsid w:val="00A21192"/>
    <w:rsid w:val="00A21E03"/>
    <w:rsid w:val="00A227F2"/>
    <w:rsid w:val="00A2299C"/>
    <w:rsid w:val="00A232A7"/>
    <w:rsid w:val="00A234F8"/>
    <w:rsid w:val="00A2389C"/>
    <w:rsid w:val="00A2397E"/>
    <w:rsid w:val="00A23A50"/>
    <w:rsid w:val="00A23F2E"/>
    <w:rsid w:val="00A24176"/>
    <w:rsid w:val="00A248B5"/>
    <w:rsid w:val="00A24A58"/>
    <w:rsid w:val="00A25580"/>
    <w:rsid w:val="00A25618"/>
    <w:rsid w:val="00A2565B"/>
    <w:rsid w:val="00A257A4"/>
    <w:rsid w:val="00A25A47"/>
    <w:rsid w:val="00A26C82"/>
    <w:rsid w:val="00A26CC2"/>
    <w:rsid w:val="00A26EBA"/>
    <w:rsid w:val="00A26F44"/>
    <w:rsid w:val="00A275BD"/>
    <w:rsid w:val="00A27D0C"/>
    <w:rsid w:val="00A307B3"/>
    <w:rsid w:val="00A30BC6"/>
    <w:rsid w:val="00A314C4"/>
    <w:rsid w:val="00A3172F"/>
    <w:rsid w:val="00A317FC"/>
    <w:rsid w:val="00A31BF1"/>
    <w:rsid w:val="00A31D3C"/>
    <w:rsid w:val="00A3208D"/>
    <w:rsid w:val="00A321D4"/>
    <w:rsid w:val="00A3249D"/>
    <w:rsid w:val="00A33127"/>
    <w:rsid w:val="00A33473"/>
    <w:rsid w:val="00A33F2E"/>
    <w:rsid w:val="00A3459F"/>
    <w:rsid w:val="00A34706"/>
    <w:rsid w:val="00A351CD"/>
    <w:rsid w:val="00A35423"/>
    <w:rsid w:val="00A362FF"/>
    <w:rsid w:val="00A36345"/>
    <w:rsid w:val="00A3677E"/>
    <w:rsid w:val="00A36923"/>
    <w:rsid w:val="00A369AA"/>
    <w:rsid w:val="00A369E5"/>
    <w:rsid w:val="00A36FB1"/>
    <w:rsid w:val="00A37381"/>
    <w:rsid w:val="00A37394"/>
    <w:rsid w:val="00A37E60"/>
    <w:rsid w:val="00A41417"/>
    <w:rsid w:val="00A42703"/>
    <w:rsid w:val="00A4322A"/>
    <w:rsid w:val="00A432A1"/>
    <w:rsid w:val="00A43DFB"/>
    <w:rsid w:val="00A44217"/>
    <w:rsid w:val="00A44B46"/>
    <w:rsid w:val="00A46065"/>
    <w:rsid w:val="00A462A3"/>
    <w:rsid w:val="00A467FD"/>
    <w:rsid w:val="00A4770A"/>
    <w:rsid w:val="00A47BDD"/>
    <w:rsid w:val="00A5019B"/>
    <w:rsid w:val="00A50337"/>
    <w:rsid w:val="00A50503"/>
    <w:rsid w:val="00A50810"/>
    <w:rsid w:val="00A514F4"/>
    <w:rsid w:val="00A51D5F"/>
    <w:rsid w:val="00A520E4"/>
    <w:rsid w:val="00A52848"/>
    <w:rsid w:val="00A52CF3"/>
    <w:rsid w:val="00A530F7"/>
    <w:rsid w:val="00A534D1"/>
    <w:rsid w:val="00A5351E"/>
    <w:rsid w:val="00A535C3"/>
    <w:rsid w:val="00A5360A"/>
    <w:rsid w:val="00A539EF"/>
    <w:rsid w:val="00A53B98"/>
    <w:rsid w:val="00A542D4"/>
    <w:rsid w:val="00A5481D"/>
    <w:rsid w:val="00A54941"/>
    <w:rsid w:val="00A54BE8"/>
    <w:rsid w:val="00A55A84"/>
    <w:rsid w:val="00A55E4E"/>
    <w:rsid w:val="00A55FE7"/>
    <w:rsid w:val="00A56154"/>
    <w:rsid w:val="00A56165"/>
    <w:rsid w:val="00A5678A"/>
    <w:rsid w:val="00A569F8"/>
    <w:rsid w:val="00A56EF2"/>
    <w:rsid w:val="00A57432"/>
    <w:rsid w:val="00A57E4F"/>
    <w:rsid w:val="00A60A63"/>
    <w:rsid w:val="00A60CAD"/>
    <w:rsid w:val="00A60EE8"/>
    <w:rsid w:val="00A61235"/>
    <w:rsid w:val="00A61F23"/>
    <w:rsid w:val="00A625BA"/>
    <w:rsid w:val="00A625BB"/>
    <w:rsid w:val="00A627BF"/>
    <w:rsid w:val="00A62987"/>
    <w:rsid w:val="00A62ACA"/>
    <w:rsid w:val="00A62E2C"/>
    <w:rsid w:val="00A63A23"/>
    <w:rsid w:val="00A64478"/>
    <w:rsid w:val="00A64D76"/>
    <w:rsid w:val="00A651E2"/>
    <w:rsid w:val="00A6601E"/>
    <w:rsid w:val="00A66624"/>
    <w:rsid w:val="00A67A46"/>
    <w:rsid w:val="00A70A85"/>
    <w:rsid w:val="00A718B5"/>
    <w:rsid w:val="00A72F40"/>
    <w:rsid w:val="00A738EA"/>
    <w:rsid w:val="00A743DB"/>
    <w:rsid w:val="00A7638A"/>
    <w:rsid w:val="00A7646D"/>
    <w:rsid w:val="00A7675B"/>
    <w:rsid w:val="00A77090"/>
    <w:rsid w:val="00A77554"/>
    <w:rsid w:val="00A777F4"/>
    <w:rsid w:val="00A7782C"/>
    <w:rsid w:val="00A80032"/>
    <w:rsid w:val="00A80480"/>
    <w:rsid w:val="00A809F0"/>
    <w:rsid w:val="00A81A5A"/>
    <w:rsid w:val="00A81B49"/>
    <w:rsid w:val="00A81C55"/>
    <w:rsid w:val="00A820F2"/>
    <w:rsid w:val="00A823D2"/>
    <w:rsid w:val="00A8271B"/>
    <w:rsid w:val="00A8371F"/>
    <w:rsid w:val="00A83F15"/>
    <w:rsid w:val="00A83FEE"/>
    <w:rsid w:val="00A8417D"/>
    <w:rsid w:val="00A84A9D"/>
    <w:rsid w:val="00A84CA6"/>
    <w:rsid w:val="00A85903"/>
    <w:rsid w:val="00A85E4D"/>
    <w:rsid w:val="00A86105"/>
    <w:rsid w:val="00A863B1"/>
    <w:rsid w:val="00A865BF"/>
    <w:rsid w:val="00A869A4"/>
    <w:rsid w:val="00A8748D"/>
    <w:rsid w:val="00A87B5E"/>
    <w:rsid w:val="00A87BAE"/>
    <w:rsid w:val="00A903A8"/>
    <w:rsid w:val="00A90CDE"/>
    <w:rsid w:val="00A90D36"/>
    <w:rsid w:val="00A90E80"/>
    <w:rsid w:val="00A91EC4"/>
    <w:rsid w:val="00A92314"/>
    <w:rsid w:val="00A92792"/>
    <w:rsid w:val="00A92D8A"/>
    <w:rsid w:val="00A93DED"/>
    <w:rsid w:val="00A94249"/>
    <w:rsid w:val="00A94301"/>
    <w:rsid w:val="00A94BC4"/>
    <w:rsid w:val="00A9522C"/>
    <w:rsid w:val="00A954C7"/>
    <w:rsid w:val="00A959E2"/>
    <w:rsid w:val="00A96038"/>
    <w:rsid w:val="00A960AB"/>
    <w:rsid w:val="00A966F4"/>
    <w:rsid w:val="00A96C62"/>
    <w:rsid w:val="00A978E1"/>
    <w:rsid w:val="00A97AA9"/>
    <w:rsid w:val="00AA06C7"/>
    <w:rsid w:val="00AA0E6B"/>
    <w:rsid w:val="00AA1288"/>
    <w:rsid w:val="00AA1455"/>
    <w:rsid w:val="00AA14A3"/>
    <w:rsid w:val="00AA1B8E"/>
    <w:rsid w:val="00AA2248"/>
    <w:rsid w:val="00AA2926"/>
    <w:rsid w:val="00AA2D33"/>
    <w:rsid w:val="00AA3242"/>
    <w:rsid w:val="00AA3D02"/>
    <w:rsid w:val="00AA3F05"/>
    <w:rsid w:val="00AA424B"/>
    <w:rsid w:val="00AA4DFF"/>
    <w:rsid w:val="00AA4F1F"/>
    <w:rsid w:val="00AA511D"/>
    <w:rsid w:val="00AA63E4"/>
    <w:rsid w:val="00AA6D6B"/>
    <w:rsid w:val="00AA7355"/>
    <w:rsid w:val="00AA735A"/>
    <w:rsid w:val="00AA74E8"/>
    <w:rsid w:val="00AA7B4F"/>
    <w:rsid w:val="00AA7D2A"/>
    <w:rsid w:val="00AA7D5B"/>
    <w:rsid w:val="00AA7D9C"/>
    <w:rsid w:val="00AB089A"/>
    <w:rsid w:val="00AB08A7"/>
    <w:rsid w:val="00AB0E82"/>
    <w:rsid w:val="00AB147E"/>
    <w:rsid w:val="00AB1553"/>
    <w:rsid w:val="00AB213C"/>
    <w:rsid w:val="00AB270C"/>
    <w:rsid w:val="00AB2886"/>
    <w:rsid w:val="00AB2B7C"/>
    <w:rsid w:val="00AB2C16"/>
    <w:rsid w:val="00AB4DCA"/>
    <w:rsid w:val="00AB5D01"/>
    <w:rsid w:val="00AB6077"/>
    <w:rsid w:val="00AB61B6"/>
    <w:rsid w:val="00AB6686"/>
    <w:rsid w:val="00AB6DEE"/>
    <w:rsid w:val="00AB71ED"/>
    <w:rsid w:val="00AB74B4"/>
    <w:rsid w:val="00AB7744"/>
    <w:rsid w:val="00AB79D3"/>
    <w:rsid w:val="00AB7DDE"/>
    <w:rsid w:val="00AC0721"/>
    <w:rsid w:val="00AC0D44"/>
    <w:rsid w:val="00AC0EB8"/>
    <w:rsid w:val="00AC10E0"/>
    <w:rsid w:val="00AC161B"/>
    <w:rsid w:val="00AC1F2B"/>
    <w:rsid w:val="00AC26E4"/>
    <w:rsid w:val="00AC2737"/>
    <w:rsid w:val="00AC29F1"/>
    <w:rsid w:val="00AC3994"/>
    <w:rsid w:val="00AC3C1E"/>
    <w:rsid w:val="00AC4220"/>
    <w:rsid w:val="00AC452D"/>
    <w:rsid w:val="00AC5D6E"/>
    <w:rsid w:val="00AC5EA9"/>
    <w:rsid w:val="00AC604C"/>
    <w:rsid w:val="00AC6276"/>
    <w:rsid w:val="00AC635A"/>
    <w:rsid w:val="00AC65BB"/>
    <w:rsid w:val="00AC758C"/>
    <w:rsid w:val="00AD0107"/>
    <w:rsid w:val="00AD03FD"/>
    <w:rsid w:val="00AD0402"/>
    <w:rsid w:val="00AD08C5"/>
    <w:rsid w:val="00AD1145"/>
    <w:rsid w:val="00AD1D62"/>
    <w:rsid w:val="00AD3601"/>
    <w:rsid w:val="00AD3C10"/>
    <w:rsid w:val="00AD3DAB"/>
    <w:rsid w:val="00AD469C"/>
    <w:rsid w:val="00AD46B7"/>
    <w:rsid w:val="00AD5567"/>
    <w:rsid w:val="00AD7534"/>
    <w:rsid w:val="00AD7C3F"/>
    <w:rsid w:val="00AE0788"/>
    <w:rsid w:val="00AE0FAE"/>
    <w:rsid w:val="00AE10C7"/>
    <w:rsid w:val="00AE11F3"/>
    <w:rsid w:val="00AE13AF"/>
    <w:rsid w:val="00AE1FE9"/>
    <w:rsid w:val="00AE335B"/>
    <w:rsid w:val="00AE3C2D"/>
    <w:rsid w:val="00AE3E57"/>
    <w:rsid w:val="00AE4117"/>
    <w:rsid w:val="00AE438B"/>
    <w:rsid w:val="00AE527B"/>
    <w:rsid w:val="00AE545C"/>
    <w:rsid w:val="00AE5B94"/>
    <w:rsid w:val="00AE5E19"/>
    <w:rsid w:val="00AE5EB0"/>
    <w:rsid w:val="00AE64B6"/>
    <w:rsid w:val="00AE7099"/>
    <w:rsid w:val="00AE73E2"/>
    <w:rsid w:val="00AF0292"/>
    <w:rsid w:val="00AF0B37"/>
    <w:rsid w:val="00AF1621"/>
    <w:rsid w:val="00AF1D0A"/>
    <w:rsid w:val="00AF1E7A"/>
    <w:rsid w:val="00AF1EB2"/>
    <w:rsid w:val="00AF333F"/>
    <w:rsid w:val="00AF37B9"/>
    <w:rsid w:val="00AF3D66"/>
    <w:rsid w:val="00AF3F72"/>
    <w:rsid w:val="00AF4019"/>
    <w:rsid w:val="00AF43C0"/>
    <w:rsid w:val="00AF4887"/>
    <w:rsid w:val="00AF4A90"/>
    <w:rsid w:val="00AF5319"/>
    <w:rsid w:val="00AF565F"/>
    <w:rsid w:val="00AF58D0"/>
    <w:rsid w:val="00AF5991"/>
    <w:rsid w:val="00AF5A93"/>
    <w:rsid w:val="00AF62E4"/>
    <w:rsid w:val="00AF63A1"/>
    <w:rsid w:val="00AF66A7"/>
    <w:rsid w:val="00AF689B"/>
    <w:rsid w:val="00AF7B35"/>
    <w:rsid w:val="00B003E7"/>
    <w:rsid w:val="00B007BB"/>
    <w:rsid w:val="00B00A37"/>
    <w:rsid w:val="00B00D81"/>
    <w:rsid w:val="00B014B1"/>
    <w:rsid w:val="00B01EDF"/>
    <w:rsid w:val="00B01FAA"/>
    <w:rsid w:val="00B020BF"/>
    <w:rsid w:val="00B037D1"/>
    <w:rsid w:val="00B03ECC"/>
    <w:rsid w:val="00B045F9"/>
    <w:rsid w:val="00B04E67"/>
    <w:rsid w:val="00B04EAF"/>
    <w:rsid w:val="00B056B2"/>
    <w:rsid w:val="00B0647D"/>
    <w:rsid w:val="00B06648"/>
    <w:rsid w:val="00B06656"/>
    <w:rsid w:val="00B06B88"/>
    <w:rsid w:val="00B06D54"/>
    <w:rsid w:val="00B072BB"/>
    <w:rsid w:val="00B10113"/>
    <w:rsid w:val="00B10AB3"/>
    <w:rsid w:val="00B10BC1"/>
    <w:rsid w:val="00B10DB5"/>
    <w:rsid w:val="00B11B4F"/>
    <w:rsid w:val="00B11BF2"/>
    <w:rsid w:val="00B11F19"/>
    <w:rsid w:val="00B125F9"/>
    <w:rsid w:val="00B12A3F"/>
    <w:rsid w:val="00B12B86"/>
    <w:rsid w:val="00B12BF9"/>
    <w:rsid w:val="00B13E62"/>
    <w:rsid w:val="00B142A0"/>
    <w:rsid w:val="00B14479"/>
    <w:rsid w:val="00B15044"/>
    <w:rsid w:val="00B15551"/>
    <w:rsid w:val="00B15A60"/>
    <w:rsid w:val="00B15A94"/>
    <w:rsid w:val="00B16126"/>
    <w:rsid w:val="00B16AB5"/>
    <w:rsid w:val="00B16BDE"/>
    <w:rsid w:val="00B16CFB"/>
    <w:rsid w:val="00B170FA"/>
    <w:rsid w:val="00B1770A"/>
    <w:rsid w:val="00B20223"/>
    <w:rsid w:val="00B20778"/>
    <w:rsid w:val="00B20DDF"/>
    <w:rsid w:val="00B21A63"/>
    <w:rsid w:val="00B2217F"/>
    <w:rsid w:val="00B2232B"/>
    <w:rsid w:val="00B22699"/>
    <w:rsid w:val="00B22774"/>
    <w:rsid w:val="00B2288C"/>
    <w:rsid w:val="00B23700"/>
    <w:rsid w:val="00B23AB8"/>
    <w:rsid w:val="00B24614"/>
    <w:rsid w:val="00B24BCC"/>
    <w:rsid w:val="00B24EB7"/>
    <w:rsid w:val="00B2530C"/>
    <w:rsid w:val="00B26079"/>
    <w:rsid w:val="00B263EA"/>
    <w:rsid w:val="00B26857"/>
    <w:rsid w:val="00B26DAA"/>
    <w:rsid w:val="00B30392"/>
    <w:rsid w:val="00B3098F"/>
    <w:rsid w:val="00B309DC"/>
    <w:rsid w:val="00B3130B"/>
    <w:rsid w:val="00B31583"/>
    <w:rsid w:val="00B3161F"/>
    <w:rsid w:val="00B31657"/>
    <w:rsid w:val="00B3236E"/>
    <w:rsid w:val="00B324D1"/>
    <w:rsid w:val="00B326B0"/>
    <w:rsid w:val="00B329BF"/>
    <w:rsid w:val="00B332C1"/>
    <w:rsid w:val="00B3335D"/>
    <w:rsid w:val="00B3344D"/>
    <w:rsid w:val="00B33A81"/>
    <w:rsid w:val="00B33DA0"/>
    <w:rsid w:val="00B35CDE"/>
    <w:rsid w:val="00B36784"/>
    <w:rsid w:val="00B36E1E"/>
    <w:rsid w:val="00B37529"/>
    <w:rsid w:val="00B37D54"/>
    <w:rsid w:val="00B40070"/>
    <w:rsid w:val="00B40A11"/>
    <w:rsid w:val="00B40F40"/>
    <w:rsid w:val="00B41CF0"/>
    <w:rsid w:val="00B42450"/>
    <w:rsid w:val="00B424C9"/>
    <w:rsid w:val="00B427BC"/>
    <w:rsid w:val="00B42873"/>
    <w:rsid w:val="00B42909"/>
    <w:rsid w:val="00B42B7F"/>
    <w:rsid w:val="00B43399"/>
    <w:rsid w:val="00B438A0"/>
    <w:rsid w:val="00B43A18"/>
    <w:rsid w:val="00B43C5F"/>
    <w:rsid w:val="00B444E4"/>
    <w:rsid w:val="00B4460F"/>
    <w:rsid w:val="00B44BAF"/>
    <w:rsid w:val="00B44EF4"/>
    <w:rsid w:val="00B45018"/>
    <w:rsid w:val="00B45811"/>
    <w:rsid w:val="00B45C49"/>
    <w:rsid w:val="00B46331"/>
    <w:rsid w:val="00B4799C"/>
    <w:rsid w:val="00B47BE3"/>
    <w:rsid w:val="00B5076A"/>
    <w:rsid w:val="00B5092E"/>
    <w:rsid w:val="00B50B49"/>
    <w:rsid w:val="00B51202"/>
    <w:rsid w:val="00B51604"/>
    <w:rsid w:val="00B529C7"/>
    <w:rsid w:val="00B5334F"/>
    <w:rsid w:val="00B53CDB"/>
    <w:rsid w:val="00B540F0"/>
    <w:rsid w:val="00B5421B"/>
    <w:rsid w:val="00B54231"/>
    <w:rsid w:val="00B555B7"/>
    <w:rsid w:val="00B5660F"/>
    <w:rsid w:val="00B56C47"/>
    <w:rsid w:val="00B572D4"/>
    <w:rsid w:val="00B573FB"/>
    <w:rsid w:val="00B60C05"/>
    <w:rsid w:val="00B61336"/>
    <w:rsid w:val="00B61F95"/>
    <w:rsid w:val="00B62AA2"/>
    <w:rsid w:val="00B63227"/>
    <w:rsid w:val="00B63236"/>
    <w:rsid w:val="00B641B1"/>
    <w:rsid w:val="00B645A3"/>
    <w:rsid w:val="00B6475E"/>
    <w:rsid w:val="00B67642"/>
    <w:rsid w:val="00B676B7"/>
    <w:rsid w:val="00B70318"/>
    <w:rsid w:val="00B70526"/>
    <w:rsid w:val="00B7055A"/>
    <w:rsid w:val="00B7096E"/>
    <w:rsid w:val="00B71118"/>
    <w:rsid w:val="00B71ED9"/>
    <w:rsid w:val="00B71F51"/>
    <w:rsid w:val="00B71FC3"/>
    <w:rsid w:val="00B720BD"/>
    <w:rsid w:val="00B72C0B"/>
    <w:rsid w:val="00B72F83"/>
    <w:rsid w:val="00B73845"/>
    <w:rsid w:val="00B7410C"/>
    <w:rsid w:val="00B74292"/>
    <w:rsid w:val="00B75083"/>
    <w:rsid w:val="00B75A04"/>
    <w:rsid w:val="00B75C5B"/>
    <w:rsid w:val="00B76159"/>
    <w:rsid w:val="00B76B30"/>
    <w:rsid w:val="00B76C87"/>
    <w:rsid w:val="00B77240"/>
    <w:rsid w:val="00B808CF"/>
    <w:rsid w:val="00B80974"/>
    <w:rsid w:val="00B80C53"/>
    <w:rsid w:val="00B815D7"/>
    <w:rsid w:val="00B8207C"/>
    <w:rsid w:val="00B8223C"/>
    <w:rsid w:val="00B82404"/>
    <w:rsid w:val="00B82A38"/>
    <w:rsid w:val="00B82FBE"/>
    <w:rsid w:val="00B8314D"/>
    <w:rsid w:val="00B8315D"/>
    <w:rsid w:val="00B834CC"/>
    <w:rsid w:val="00B83C70"/>
    <w:rsid w:val="00B83DE8"/>
    <w:rsid w:val="00B84647"/>
    <w:rsid w:val="00B846C9"/>
    <w:rsid w:val="00B85028"/>
    <w:rsid w:val="00B86949"/>
    <w:rsid w:val="00B875B1"/>
    <w:rsid w:val="00B87B2C"/>
    <w:rsid w:val="00B9040D"/>
    <w:rsid w:val="00B90797"/>
    <w:rsid w:val="00B928D9"/>
    <w:rsid w:val="00B932C6"/>
    <w:rsid w:val="00B938F0"/>
    <w:rsid w:val="00B941CA"/>
    <w:rsid w:val="00B946EE"/>
    <w:rsid w:val="00B947DE"/>
    <w:rsid w:val="00B95359"/>
    <w:rsid w:val="00B96399"/>
    <w:rsid w:val="00B96B79"/>
    <w:rsid w:val="00B975ED"/>
    <w:rsid w:val="00BA000A"/>
    <w:rsid w:val="00BA033E"/>
    <w:rsid w:val="00BA09B3"/>
    <w:rsid w:val="00BA13A7"/>
    <w:rsid w:val="00BA1E85"/>
    <w:rsid w:val="00BA22AA"/>
    <w:rsid w:val="00BA23EE"/>
    <w:rsid w:val="00BA250B"/>
    <w:rsid w:val="00BA2C87"/>
    <w:rsid w:val="00BA3D26"/>
    <w:rsid w:val="00BA403C"/>
    <w:rsid w:val="00BA49EF"/>
    <w:rsid w:val="00BA579A"/>
    <w:rsid w:val="00BA5893"/>
    <w:rsid w:val="00BA5908"/>
    <w:rsid w:val="00BA6125"/>
    <w:rsid w:val="00BA6692"/>
    <w:rsid w:val="00BA6F0A"/>
    <w:rsid w:val="00BA7461"/>
    <w:rsid w:val="00BA7E46"/>
    <w:rsid w:val="00BB0630"/>
    <w:rsid w:val="00BB06F5"/>
    <w:rsid w:val="00BB0DF4"/>
    <w:rsid w:val="00BB0FFD"/>
    <w:rsid w:val="00BB16BD"/>
    <w:rsid w:val="00BB1827"/>
    <w:rsid w:val="00BB1D2D"/>
    <w:rsid w:val="00BB1F47"/>
    <w:rsid w:val="00BB20C1"/>
    <w:rsid w:val="00BB34CD"/>
    <w:rsid w:val="00BB357C"/>
    <w:rsid w:val="00BB390B"/>
    <w:rsid w:val="00BB3F28"/>
    <w:rsid w:val="00BB516F"/>
    <w:rsid w:val="00BB5307"/>
    <w:rsid w:val="00BB5A1D"/>
    <w:rsid w:val="00BB60FD"/>
    <w:rsid w:val="00BB64BE"/>
    <w:rsid w:val="00BB7466"/>
    <w:rsid w:val="00BB77FC"/>
    <w:rsid w:val="00BB7B52"/>
    <w:rsid w:val="00BC0E13"/>
    <w:rsid w:val="00BC0FAD"/>
    <w:rsid w:val="00BC1117"/>
    <w:rsid w:val="00BC172A"/>
    <w:rsid w:val="00BC17E1"/>
    <w:rsid w:val="00BC2C58"/>
    <w:rsid w:val="00BC2E1E"/>
    <w:rsid w:val="00BC36DD"/>
    <w:rsid w:val="00BC37EF"/>
    <w:rsid w:val="00BC388F"/>
    <w:rsid w:val="00BC4693"/>
    <w:rsid w:val="00BC497D"/>
    <w:rsid w:val="00BC5215"/>
    <w:rsid w:val="00BC5262"/>
    <w:rsid w:val="00BC55B8"/>
    <w:rsid w:val="00BC5884"/>
    <w:rsid w:val="00BC60E3"/>
    <w:rsid w:val="00BC67E0"/>
    <w:rsid w:val="00BC7A03"/>
    <w:rsid w:val="00BC7D9C"/>
    <w:rsid w:val="00BD0836"/>
    <w:rsid w:val="00BD098D"/>
    <w:rsid w:val="00BD0D64"/>
    <w:rsid w:val="00BD10D2"/>
    <w:rsid w:val="00BD2835"/>
    <w:rsid w:val="00BD2B53"/>
    <w:rsid w:val="00BD2C87"/>
    <w:rsid w:val="00BD3977"/>
    <w:rsid w:val="00BD3AA1"/>
    <w:rsid w:val="00BD3B35"/>
    <w:rsid w:val="00BD3E77"/>
    <w:rsid w:val="00BD4210"/>
    <w:rsid w:val="00BD44AD"/>
    <w:rsid w:val="00BD4C0E"/>
    <w:rsid w:val="00BD5437"/>
    <w:rsid w:val="00BD5E7E"/>
    <w:rsid w:val="00BD676A"/>
    <w:rsid w:val="00BD70A6"/>
    <w:rsid w:val="00BD710B"/>
    <w:rsid w:val="00BD71C1"/>
    <w:rsid w:val="00BE0124"/>
    <w:rsid w:val="00BE062D"/>
    <w:rsid w:val="00BE0839"/>
    <w:rsid w:val="00BE11A7"/>
    <w:rsid w:val="00BE1C16"/>
    <w:rsid w:val="00BE1CE4"/>
    <w:rsid w:val="00BE3538"/>
    <w:rsid w:val="00BE4720"/>
    <w:rsid w:val="00BE57DA"/>
    <w:rsid w:val="00BE60D9"/>
    <w:rsid w:val="00BE6E97"/>
    <w:rsid w:val="00BE76E1"/>
    <w:rsid w:val="00BE7AAB"/>
    <w:rsid w:val="00BF01D0"/>
    <w:rsid w:val="00BF0930"/>
    <w:rsid w:val="00BF0DD9"/>
    <w:rsid w:val="00BF108A"/>
    <w:rsid w:val="00BF126C"/>
    <w:rsid w:val="00BF1D75"/>
    <w:rsid w:val="00BF2259"/>
    <w:rsid w:val="00BF26E8"/>
    <w:rsid w:val="00BF2806"/>
    <w:rsid w:val="00BF3A85"/>
    <w:rsid w:val="00BF3B34"/>
    <w:rsid w:val="00BF42C1"/>
    <w:rsid w:val="00BF4506"/>
    <w:rsid w:val="00BF469E"/>
    <w:rsid w:val="00BF46E5"/>
    <w:rsid w:val="00BF4B8A"/>
    <w:rsid w:val="00BF59CD"/>
    <w:rsid w:val="00BF5BAF"/>
    <w:rsid w:val="00BF5FEA"/>
    <w:rsid w:val="00BF6091"/>
    <w:rsid w:val="00BF624A"/>
    <w:rsid w:val="00BF67B9"/>
    <w:rsid w:val="00BF6BAF"/>
    <w:rsid w:val="00BF7814"/>
    <w:rsid w:val="00BF7956"/>
    <w:rsid w:val="00BF7A67"/>
    <w:rsid w:val="00BF7D8E"/>
    <w:rsid w:val="00C00BF1"/>
    <w:rsid w:val="00C024A9"/>
    <w:rsid w:val="00C02A20"/>
    <w:rsid w:val="00C02D0C"/>
    <w:rsid w:val="00C03203"/>
    <w:rsid w:val="00C041A3"/>
    <w:rsid w:val="00C04D10"/>
    <w:rsid w:val="00C04E0F"/>
    <w:rsid w:val="00C051D9"/>
    <w:rsid w:val="00C0550E"/>
    <w:rsid w:val="00C0592C"/>
    <w:rsid w:val="00C05996"/>
    <w:rsid w:val="00C05FC8"/>
    <w:rsid w:val="00C060BA"/>
    <w:rsid w:val="00C06713"/>
    <w:rsid w:val="00C06A11"/>
    <w:rsid w:val="00C06DDC"/>
    <w:rsid w:val="00C07580"/>
    <w:rsid w:val="00C107B3"/>
    <w:rsid w:val="00C109D0"/>
    <w:rsid w:val="00C114CA"/>
    <w:rsid w:val="00C11BF8"/>
    <w:rsid w:val="00C11E5F"/>
    <w:rsid w:val="00C12AE1"/>
    <w:rsid w:val="00C12B84"/>
    <w:rsid w:val="00C12EE4"/>
    <w:rsid w:val="00C13338"/>
    <w:rsid w:val="00C1424A"/>
    <w:rsid w:val="00C14426"/>
    <w:rsid w:val="00C145F0"/>
    <w:rsid w:val="00C14CBE"/>
    <w:rsid w:val="00C14DE5"/>
    <w:rsid w:val="00C1511C"/>
    <w:rsid w:val="00C153B6"/>
    <w:rsid w:val="00C1633F"/>
    <w:rsid w:val="00C163DF"/>
    <w:rsid w:val="00C16830"/>
    <w:rsid w:val="00C16B2B"/>
    <w:rsid w:val="00C1725B"/>
    <w:rsid w:val="00C176C1"/>
    <w:rsid w:val="00C178DD"/>
    <w:rsid w:val="00C17A31"/>
    <w:rsid w:val="00C202C3"/>
    <w:rsid w:val="00C20FE0"/>
    <w:rsid w:val="00C20FE1"/>
    <w:rsid w:val="00C22396"/>
    <w:rsid w:val="00C22E7C"/>
    <w:rsid w:val="00C23278"/>
    <w:rsid w:val="00C235EE"/>
    <w:rsid w:val="00C236A4"/>
    <w:rsid w:val="00C2374C"/>
    <w:rsid w:val="00C23AAF"/>
    <w:rsid w:val="00C24080"/>
    <w:rsid w:val="00C241E6"/>
    <w:rsid w:val="00C24AF6"/>
    <w:rsid w:val="00C25798"/>
    <w:rsid w:val="00C2642B"/>
    <w:rsid w:val="00C26C8A"/>
    <w:rsid w:val="00C27FAD"/>
    <w:rsid w:val="00C319BA"/>
    <w:rsid w:val="00C31AA3"/>
    <w:rsid w:val="00C32144"/>
    <w:rsid w:val="00C32272"/>
    <w:rsid w:val="00C325A9"/>
    <w:rsid w:val="00C33FDE"/>
    <w:rsid w:val="00C34566"/>
    <w:rsid w:val="00C349A0"/>
    <w:rsid w:val="00C37241"/>
    <w:rsid w:val="00C3731B"/>
    <w:rsid w:val="00C37690"/>
    <w:rsid w:val="00C376DE"/>
    <w:rsid w:val="00C37943"/>
    <w:rsid w:val="00C40FF5"/>
    <w:rsid w:val="00C4118B"/>
    <w:rsid w:val="00C4141C"/>
    <w:rsid w:val="00C41B75"/>
    <w:rsid w:val="00C4366B"/>
    <w:rsid w:val="00C43DD1"/>
    <w:rsid w:val="00C43E2D"/>
    <w:rsid w:val="00C44637"/>
    <w:rsid w:val="00C44F58"/>
    <w:rsid w:val="00C451E8"/>
    <w:rsid w:val="00C45919"/>
    <w:rsid w:val="00C46470"/>
    <w:rsid w:val="00C465F6"/>
    <w:rsid w:val="00C46AAF"/>
    <w:rsid w:val="00C47CCE"/>
    <w:rsid w:val="00C50194"/>
    <w:rsid w:val="00C50266"/>
    <w:rsid w:val="00C508C6"/>
    <w:rsid w:val="00C50BC0"/>
    <w:rsid w:val="00C514DD"/>
    <w:rsid w:val="00C517D9"/>
    <w:rsid w:val="00C51F4A"/>
    <w:rsid w:val="00C5202A"/>
    <w:rsid w:val="00C5273A"/>
    <w:rsid w:val="00C52EB0"/>
    <w:rsid w:val="00C53559"/>
    <w:rsid w:val="00C53683"/>
    <w:rsid w:val="00C5399C"/>
    <w:rsid w:val="00C53B3B"/>
    <w:rsid w:val="00C53C50"/>
    <w:rsid w:val="00C53DA1"/>
    <w:rsid w:val="00C54A0F"/>
    <w:rsid w:val="00C54A9D"/>
    <w:rsid w:val="00C55799"/>
    <w:rsid w:val="00C5581F"/>
    <w:rsid w:val="00C55AA0"/>
    <w:rsid w:val="00C5663A"/>
    <w:rsid w:val="00C57025"/>
    <w:rsid w:val="00C573C1"/>
    <w:rsid w:val="00C57E62"/>
    <w:rsid w:val="00C600D2"/>
    <w:rsid w:val="00C614F1"/>
    <w:rsid w:val="00C61DEC"/>
    <w:rsid w:val="00C62364"/>
    <w:rsid w:val="00C637A2"/>
    <w:rsid w:val="00C63AAE"/>
    <w:rsid w:val="00C644C1"/>
    <w:rsid w:val="00C64820"/>
    <w:rsid w:val="00C64CFF"/>
    <w:rsid w:val="00C64FD1"/>
    <w:rsid w:val="00C65354"/>
    <w:rsid w:val="00C65439"/>
    <w:rsid w:val="00C656C5"/>
    <w:rsid w:val="00C65959"/>
    <w:rsid w:val="00C65D7C"/>
    <w:rsid w:val="00C6606E"/>
    <w:rsid w:val="00C66313"/>
    <w:rsid w:val="00C6689F"/>
    <w:rsid w:val="00C6690B"/>
    <w:rsid w:val="00C6692D"/>
    <w:rsid w:val="00C67502"/>
    <w:rsid w:val="00C7128B"/>
    <w:rsid w:val="00C71679"/>
    <w:rsid w:val="00C718E4"/>
    <w:rsid w:val="00C71AFD"/>
    <w:rsid w:val="00C71D76"/>
    <w:rsid w:val="00C7234C"/>
    <w:rsid w:val="00C72F86"/>
    <w:rsid w:val="00C743CB"/>
    <w:rsid w:val="00C744D5"/>
    <w:rsid w:val="00C748BE"/>
    <w:rsid w:val="00C75117"/>
    <w:rsid w:val="00C75CCD"/>
    <w:rsid w:val="00C75FA4"/>
    <w:rsid w:val="00C760B6"/>
    <w:rsid w:val="00C766DC"/>
    <w:rsid w:val="00C76730"/>
    <w:rsid w:val="00C76FA5"/>
    <w:rsid w:val="00C77B8E"/>
    <w:rsid w:val="00C77DF9"/>
    <w:rsid w:val="00C81A67"/>
    <w:rsid w:val="00C81C16"/>
    <w:rsid w:val="00C824BC"/>
    <w:rsid w:val="00C82AE3"/>
    <w:rsid w:val="00C82CAD"/>
    <w:rsid w:val="00C82D12"/>
    <w:rsid w:val="00C83546"/>
    <w:rsid w:val="00C83A3C"/>
    <w:rsid w:val="00C83B45"/>
    <w:rsid w:val="00C8423F"/>
    <w:rsid w:val="00C84D84"/>
    <w:rsid w:val="00C85099"/>
    <w:rsid w:val="00C85214"/>
    <w:rsid w:val="00C8601F"/>
    <w:rsid w:val="00C86830"/>
    <w:rsid w:val="00C86B0B"/>
    <w:rsid w:val="00C872A0"/>
    <w:rsid w:val="00C87956"/>
    <w:rsid w:val="00C87D77"/>
    <w:rsid w:val="00C912B4"/>
    <w:rsid w:val="00C91D36"/>
    <w:rsid w:val="00C92AFE"/>
    <w:rsid w:val="00C9323A"/>
    <w:rsid w:val="00C937C5"/>
    <w:rsid w:val="00C9397B"/>
    <w:rsid w:val="00C93C14"/>
    <w:rsid w:val="00C94D9B"/>
    <w:rsid w:val="00C95953"/>
    <w:rsid w:val="00C95F81"/>
    <w:rsid w:val="00C96DFE"/>
    <w:rsid w:val="00C974B6"/>
    <w:rsid w:val="00C977C6"/>
    <w:rsid w:val="00C97E1B"/>
    <w:rsid w:val="00CA11FF"/>
    <w:rsid w:val="00CA13FA"/>
    <w:rsid w:val="00CA1C52"/>
    <w:rsid w:val="00CA2F6D"/>
    <w:rsid w:val="00CA3701"/>
    <w:rsid w:val="00CA38C8"/>
    <w:rsid w:val="00CA3AF9"/>
    <w:rsid w:val="00CA508C"/>
    <w:rsid w:val="00CA582F"/>
    <w:rsid w:val="00CA585B"/>
    <w:rsid w:val="00CA5B41"/>
    <w:rsid w:val="00CA5F3D"/>
    <w:rsid w:val="00CA62E4"/>
    <w:rsid w:val="00CA7123"/>
    <w:rsid w:val="00CA78A1"/>
    <w:rsid w:val="00CB07F1"/>
    <w:rsid w:val="00CB0BEB"/>
    <w:rsid w:val="00CB1661"/>
    <w:rsid w:val="00CB16D9"/>
    <w:rsid w:val="00CB2579"/>
    <w:rsid w:val="00CB2708"/>
    <w:rsid w:val="00CB2949"/>
    <w:rsid w:val="00CB4DC0"/>
    <w:rsid w:val="00CB5582"/>
    <w:rsid w:val="00CB5647"/>
    <w:rsid w:val="00CB569F"/>
    <w:rsid w:val="00CB5D18"/>
    <w:rsid w:val="00CB5F70"/>
    <w:rsid w:val="00CB63DF"/>
    <w:rsid w:val="00CB6793"/>
    <w:rsid w:val="00CB79B7"/>
    <w:rsid w:val="00CC0094"/>
    <w:rsid w:val="00CC05F9"/>
    <w:rsid w:val="00CC0FDA"/>
    <w:rsid w:val="00CC1191"/>
    <w:rsid w:val="00CC1BD8"/>
    <w:rsid w:val="00CC1F7E"/>
    <w:rsid w:val="00CC32D4"/>
    <w:rsid w:val="00CC341D"/>
    <w:rsid w:val="00CC35DE"/>
    <w:rsid w:val="00CC3CB1"/>
    <w:rsid w:val="00CC445A"/>
    <w:rsid w:val="00CC4BA1"/>
    <w:rsid w:val="00CC571B"/>
    <w:rsid w:val="00CC5A1E"/>
    <w:rsid w:val="00CC6732"/>
    <w:rsid w:val="00CC6E69"/>
    <w:rsid w:val="00CC7516"/>
    <w:rsid w:val="00CC75B9"/>
    <w:rsid w:val="00CC7F11"/>
    <w:rsid w:val="00CC7F2F"/>
    <w:rsid w:val="00CD0249"/>
    <w:rsid w:val="00CD02CF"/>
    <w:rsid w:val="00CD0842"/>
    <w:rsid w:val="00CD2272"/>
    <w:rsid w:val="00CD3378"/>
    <w:rsid w:val="00CD39C8"/>
    <w:rsid w:val="00CD3CF4"/>
    <w:rsid w:val="00CD46CF"/>
    <w:rsid w:val="00CD64F7"/>
    <w:rsid w:val="00CD7C2D"/>
    <w:rsid w:val="00CD7DCE"/>
    <w:rsid w:val="00CD7DD1"/>
    <w:rsid w:val="00CD7F94"/>
    <w:rsid w:val="00CE0262"/>
    <w:rsid w:val="00CE07BD"/>
    <w:rsid w:val="00CE1A19"/>
    <w:rsid w:val="00CE215B"/>
    <w:rsid w:val="00CE2EE6"/>
    <w:rsid w:val="00CE2F9F"/>
    <w:rsid w:val="00CE35B9"/>
    <w:rsid w:val="00CE3F7B"/>
    <w:rsid w:val="00CE4208"/>
    <w:rsid w:val="00CE427D"/>
    <w:rsid w:val="00CE624C"/>
    <w:rsid w:val="00CE6602"/>
    <w:rsid w:val="00CE6CAD"/>
    <w:rsid w:val="00CE72A7"/>
    <w:rsid w:val="00CE7778"/>
    <w:rsid w:val="00CF0046"/>
    <w:rsid w:val="00CF09AD"/>
    <w:rsid w:val="00CF1056"/>
    <w:rsid w:val="00CF1C55"/>
    <w:rsid w:val="00CF1D0C"/>
    <w:rsid w:val="00CF3007"/>
    <w:rsid w:val="00CF3070"/>
    <w:rsid w:val="00CF31CF"/>
    <w:rsid w:val="00CF35CB"/>
    <w:rsid w:val="00CF37DF"/>
    <w:rsid w:val="00CF4C22"/>
    <w:rsid w:val="00CF4E9C"/>
    <w:rsid w:val="00CF5347"/>
    <w:rsid w:val="00CF54CA"/>
    <w:rsid w:val="00CF6346"/>
    <w:rsid w:val="00CF6362"/>
    <w:rsid w:val="00CF6456"/>
    <w:rsid w:val="00CF671E"/>
    <w:rsid w:val="00CF7AC8"/>
    <w:rsid w:val="00D018A2"/>
    <w:rsid w:val="00D01A77"/>
    <w:rsid w:val="00D01AF1"/>
    <w:rsid w:val="00D01F0C"/>
    <w:rsid w:val="00D02207"/>
    <w:rsid w:val="00D02B65"/>
    <w:rsid w:val="00D03DD0"/>
    <w:rsid w:val="00D04566"/>
    <w:rsid w:val="00D04BF2"/>
    <w:rsid w:val="00D05341"/>
    <w:rsid w:val="00D05406"/>
    <w:rsid w:val="00D06F58"/>
    <w:rsid w:val="00D10417"/>
    <w:rsid w:val="00D10ED2"/>
    <w:rsid w:val="00D11580"/>
    <w:rsid w:val="00D1176E"/>
    <w:rsid w:val="00D11A33"/>
    <w:rsid w:val="00D123F8"/>
    <w:rsid w:val="00D12B56"/>
    <w:rsid w:val="00D12C74"/>
    <w:rsid w:val="00D13037"/>
    <w:rsid w:val="00D136DE"/>
    <w:rsid w:val="00D14049"/>
    <w:rsid w:val="00D14EFE"/>
    <w:rsid w:val="00D150B8"/>
    <w:rsid w:val="00D15B45"/>
    <w:rsid w:val="00D15BD0"/>
    <w:rsid w:val="00D16771"/>
    <w:rsid w:val="00D167F6"/>
    <w:rsid w:val="00D17594"/>
    <w:rsid w:val="00D17C21"/>
    <w:rsid w:val="00D17EDD"/>
    <w:rsid w:val="00D20366"/>
    <w:rsid w:val="00D20FCB"/>
    <w:rsid w:val="00D21213"/>
    <w:rsid w:val="00D21A25"/>
    <w:rsid w:val="00D2217E"/>
    <w:rsid w:val="00D22A33"/>
    <w:rsid w:val="00D22CA7"/>
    <w:rsid w:val="00D2322E"/>
    <w:rsid w:val="00D23468"/>
    <w:rsid w:val="00D23A3B"/>
    <w:rsid w:val="00D24A8C"/>
    <w:rsid w:val="00D24C4C"/>
    <w:rsid w:val="00D250BA"/>
    <w:rsid w:val="00D2518D"/>
    <w:rsid w:val="00D258AB"/>
    <w:rsid w:val="00D25BB6"/>
    <w:rsid w:val="00D25BFD"/>
    <w:rsid w:val="00D25D7E"/>
    <w:rsid w:val="00D25DA0"/>
    <w:rsid w:val="00D26293"/>
    <w:rsid w:val="00D26741"/>
    <w:rsid w:val="00D269F9"/>
    <w:rsid w:val="00D279B9"/>
    <w:rsid w:val="00D27B3D"/>
    <w:rsid w:val="00D27DC9"/>
    <w:rsid w:val="00D30C08"/>
    <w:rsid w:val="00D312BC"/>
    <w:rsid w:val="00D31309"/>
    <w:rsid w:val="00D3161D"/>
    <w:rsid w:val="00D31C51"/>
    <w:rsid w:val="00D32015"/>
    <w:rsid w:val="00D3233F"/>
    <w:rsid w:val="00D325C9"/>
    <w:rsid w:val="00D3306B"/>
    <w:rsid w:val="00D3359C"/>
    <w:rsid w:val="00D335BB"/>
    <w:rsid w:val="00D33808"/>
    <w:rsid w:val="00D33AEF"/>
    <w:rsid w:val="00D340E6"/>
    <w:rsid w:val="00D3419D"/>
    <w:rsid w:val="00D34458"/>
    <w:rsid w:val="00D34826"/>
    <w:rsid w:val="00D3600D"/>
    <w:rsid w:val="00D36195"/>
    <w:rsid w:val="00D36288"/>
    <w:rsid w:val="00D366EA"/>
    <w:rsid w:val="00D3696E"/>
    <w:rsid w:val="00D37009"/>
    <w:rsid w:val="00D372CC"/>
    <w:rsid w:val="00D3763A"/>
    <w:rsid w:val="00D377C7"/>
    <w:rsid w:val="00D40077"/>
    <w:rsid w:val="00D40C4E"/>
    <w:rsid w:val="00D41234"/>
    <w:rsid w:val="00D41629"/>
    <w:rsid w:val="00D42039"/>
    <w:rsid w:val="00D42167"/>
    <w:rsid w:val="00D428A2"/>
    <w:rsid w:val="00D4335C"/>
    <w:rsid w:val="00D43383"/>
    <w:rsid w:val="00D43652"/>
    <w:rsid w:val="00D43C27"/>
    <w:rsid w:val="00D4445C"/>
    <w:rsid w:val="00D44A6F"/>
    <w:rsid w:val="00D44CF1"/>
    <w:rsid w:val="00D45526"/>
    <w:rsid w:val="00D45F00"/>
    <w:rsid w:val="00D461FD"/>
    <w:rsid w:val="00D46A92"/>
    <w:rsid w:val="00D4781A"/>
    <w:rsid w:val="00D47A26"/>
    <w:rsid w:val="00D47AFB"/>
    <w:rsid w:val="00D47BAE"/>
    <w:rsid w:val="00D47F81"/>
    <w:rsid w:val="00D50BA8"/>
    <w:rsid w:val="00D50D9E"/>
    <w:rsid w:val="00D50E36"/>
    <w:rsid w:val="00D51E0D"/>
    <w:rsid w:val="00D51F64"/>
    <w:rsid w:val="00D5220D"/>
    <w:rsid w:val="00D5263C"/>
    <w:rsid w:val="00D528C8"/>
    <w:rsid w:val="00D52B09"/>
    <w:rsid w:val="00D535B3"/>
    <w:rsid w:val="00D53F08"/>
    <w:rsid w:val="00D54629"/>
    <w:rsid w:val="00D55493"/>
    <w:rsid w:val="00D55AA9"/>
    <w:rsid w:val="00D561BB"/>
    <w:rsid w:val="00D565C6"/>
    <w:rsid w:val="00D567C2"/>
    <w:rsid w:val="00D5693D"/>
    <w:rsid w:val="00D56B07"/>
    <w:rsid w:val="00D56E2A"/>
    <w:rsid w:val="00D5786B"/>
    <w:rsid w:val="00D60461"/>
    <w:rsid w:val="00D605F9"/>
    <w:rsid w:val="00D60C8A"/>
    <w:rsid w:val="00D61079"/>
    <w:rsid w:val="00D61692"/>
    <w:rsid w:val="00D61BF0"/>
    <w:rsid w:val="00D61E1D"/>
    <w:rsid w:val="00D6237C"/>
    <w:rsid w:val="00D6293B"/>
    <w:rsid w:val="00D62EBB"/>
    <w:rsid w:val="00D6304E"/>
    <w:rsid w:val="00D637C2"/>
    <w:rsid w:val="00D63BA3"/>
    <w:rsid w:val="00D64253"/>
    <w:rsid w:val="00D642A7"/>
    <w:rsid w:val="00D645E7"/>
    <w:rsid w:val="00D646DB"/>
    <w:rsid w:val="00D64C0B"/>
    <w:rsid w:val="00D64FD4"/>
    <w:rsid w:val="00D65350"/>
    <w:rsid w:val="00D65400"/>
    <w:rsid w:val="00D65C3B"/>
    <w:rsid w:val="00D65FBD"/>
    <w:rsid w:val="00D6608C"/>
    <w:rsid w:val="00D6621A"/>
    <w:rsid w:val="00D66386"/>
    <w:rsid w:val="00D66A96"/>
    <w:rsid w:val="00D66FCF"/>
    <w:rsid w:val="00D67950"/>
    <w:rsid w:val="00D67BCA"/>
    <w:rsid w:val="00D67C8A"/>
    <w:rsid w:val="00D67D96"/>
    <w:rsid w:val="00D7037A"/>
    <w:rsid w:val="00D7090F"/>
    <w:rsid w:val="00D71280"/>
    <w:rsid w:val="00D71B19"/>
    <w:rsid w:val="00D71BA6"/>
    <w:rsid w:val="00D723BB"/>
    <w:rsid w:val="00D72415"/>
    <w:rsid w:val="00D732F8"/>
    <w:rsid w:val="00D7366A"/>
    <w:rsid w:val="00D73719"/>
    <w:rsid w:val="00D73C5D"/>
    <w:rsid w:val="00D742D2"/>
    <w:rsid w:val="00D766A9"/>
    <w:rsid w:val="00D7717F"/>
    <w:rsid w:val="00D777B6"/>
    <w:rsid w:val="00D77F76"/>
    <w:rsid w:val="00D80164"/>
    <w:rsid w:val="00D80989"/>
    <w:rsid w:val="00D81E18"/>
    <w:rsid w:val="00D82238"/>
    <w:rsid w:val="00D82826"/>
    <w:rsid w:val="00D837DA"/>
    <w:rsid w:val="00D839BF"/>
    <w:rsid w:val="00D8410C"/>
    <w:rsid w:val="00D84E97"/>
    <w:rsid w:val="00D8517E"/>
    <w:rsid w:val="00D8577B"/>
    <w:rsid w:val="00D8619D"/>
    <w:rsid w:val="00D87A50"/>
    <w:rsid w:val="00D915CD"/>
    <w:rsid w:val="00D9164D"/>
    <w:rsid w:val="00D919F2"/>
    <w:rsid w:val="00D91F00"/>
    <w:rsid w:val="00D92BBE"/>
    <w:rsid w:val="00D93803"/>
    <w:rsid w:val="00D93D53"/>
    <w:rsid w:val="00D941B2"/>
    <w:rsid w:val="00D94951"/>
    <w:rsid w:val="00D957E3"/>
    <w:rsid w:val="00D96223"/>
    <w:rsid w:val="00D9695F"/>
    <w:rsid w:val="00D978C6"/>
    <w:rsid w:val="00D97CE6"/>
    <w:rsid w:val="00DA0958"/>
    <w:rsid w:val="00DA1418"/>
    <w:rsid w:val="00DA17BF"/>
    <w:rsid w:val="00DA1F4F"/>
    <w:rsid w:val="00DA20C8"/>
    <w:rsid w:val="00DA2986"/>
    <w:rsid w:val="00DA2DF5"/>
    <w:rsid w:val="00DA35A2"/>
    <w:rsid w:val="00DA4F85"/>
    <w:rsid w:val="00DA5798"/>
    <w:rsid w:val="00DA59C0"/>
    <w:rsid w:val="00DA65B7"/>
    <w:rsid w:val="00DA6D0C"/>
    <w:rsid w:val="00DA74FF"/>
    <w:rsid w:val="00DA7C68"/>
    <w:rsid w:val="00DB01D6"/>
    <w:rsid w:val="00DB094D"/>
    <w:rsid w:val="00DB14C1"/>
    <w:rsid w:val="00DB1E2B"/>
    <w:rsid w:val="00DB1ED5"/>
    <w:rsid w:val="00DB2C8D"/>
    <w:rsid w:val="00DB2F7D"/>
    <w:rsid w:val="00DB333D"/>
    <w:rsid w:val="00DB347F"/>
    <w:rsid w:val="00DB401A"/>
    <w:rsid w:val="00DB443A"/>
    <w:rsid w:val="00DB5117"/>
    <w:rsid w:val="00DB54BB"/>
    <w:rsid w:val="00DB5B23"/>
    <w:rsid w:val="00DB5C71"/>
    <w:rsid w:val="00DB6062"/>
    <w:rsid w:val="00DB629C"/>
    <w:rsid w:val="00DB64C4"/>
    <w:rsid w:val="00DB6670"/>
    <w:rsid w:val="00DB6B63"/>
    <w:rsid w:val="00DB6E31"/>
    <w:rsid w:val="00DB783D"/>
    <w:rsid w:val="00DB7DB4"/>
    <w:rsid w:val="00DC0350"/>
    <w:rsid w:val="00DC1072"/>
    <w:rsid w:val="00DC13FA"/>
    <w:rsid w:val="00DC17D2"/>
    <w:rsid w:val="00DC1908"/>
    <w:rsid w:val="00DC26C4"/>
    <w:rsid w:val="00DC26DE"/>
    <w:rsid w:val="00DC34CC"/>
    <w:rsid w:val="00DC3B24"/>
    <w:rsid w:val="00DC452B"/>
    <w:rsid w:val="00DC463B"/>
    <w:rsid w:val="00DC4E99"/>
    <w:rsid w:val="00DC5687"/>
    <w:rsid w:val="00DC5864"/>
    <w:rsid w:val="00DC58D9"/>
    <w:rsid w:val="00DC70E8"/>
    <w:rsid w:val="00DC77CF"/>
    <w:rsid w:val="00DC7BAB"/>
    <w:rsid w:val="00DC7DED"/>
    <w:rsid w:val="00DD0198"/>
    <w:rsid w:val="00DD076A"/>
    <w:rsid w:val="00DD0C60"/>
    <w:rsid w:val="00DD1178"/>
    <w:rsid w:val="00DD1A29"/>
    <w:rsid w:val="00DD1C24"/>
    <w:rsid w:val="00DD1ECA"/>
    <w:rsid w:val="00DD295E"/>
    <w:rsid w:val="00DD2F35"/>
    <w:rsid w:val="00DD31F1"/>
    <w:rsid w:val="00DD3E51"/>
    <w:rsid w:val="00DD404B"/>
    <w:rsid w:val="00DD4CD6"/>
    <w:rsid w:val="00DD537E"/>
    <w:rsid w:val="00DD549A"/>
    <w:rsid w:val="00DD6753"/>
    <w:rsid w:val="00DD7161"/>
    <w:rsid w:val="00DD7E59"/>
    <w:rsid w:val="00DD7FF1"/>
    <w:rsid w:val="00DE0189"/>
    <w:rsid w:val="00DE07D1"/>
    <w:rsid w:val="00DE0AED"/>
    <w:rsid w:val="00DE0FB6"/>
    <w:rsid w:val="00DE0FD4"/>
    <w:rsid w:val="00DE117C"/>
    <w:rsid w:val="00DE1269"/>
    <w:rsid w:val="00DE2BB7"/>
    <w:rsid w:val="00DE326C"/>
    <w:rsid w:val="00DE4187"/>
    <w:rsid w:val="00DE4278"/>
    <w:rsid w:val="00DE4E97"/>
    <w:rsid w:val="00DE510A"/>
    <w:rsid w:val="00DE6170"/>
    <w:rsid w:val="00DE62A1"/>
    <w:rsid w:val="00DE70EF"/>
    <w:rsid w:val="00DE734E"/>
    <w:rsid w:val="00DE7414"/>
    <w:rsid w:val="00DE7E4A"/>
    <w:rsid w:val="00DF02D3"/>
    <w:rsid w:val="00DF0D9D"/>
    <w:rsid w:val="00DF0F10"/>
    <w:rsid w:val="00DF1179"/>
    <w:rsid w:val="00DF1183"/>
    <w:rsid w:val="00DF258E"/>
    <w:rsid w:val="00DF3055"/>
    <w:rsid w:val="00DF3917"/>
    <w:rsid w:val="00DF3AEA"/>
    <w:rsid w:val="00DF4579"/>
    <w:rsid w:val="00DF47AA"/>
    <w:rsid w:val="00DF4BB0"/>
    <w:rsid w:val="00DF5EE9"/>
    <w:rsid w:val="00DF60E7"/>
    <w:rsid w:val="00DF6C6F"/>
    <w:rsid w:val="00DF70C8"/>
    <w:rsid w:val="00DF7233"/>
    <w:rsid w:val="00DF751D"/>
    <w:rsid w:val="00DF7935"/>
    <w:rsid w:val="00DF7AEA"/>
    <w:rsid w:val="00E0158A"/>
    <w:rsid w:val="00E01662"/>
    <w:rsid w:val="00E01700"/>
    <w:rsid w:val="00E01AD2"/>
    <w:rsid w:val="00E01C37"/>
    <w:rsid w:val="00E01E91"/>
    <w:rsid w:val="00E01F73"/>
    <w:rsid w:val="00E02821"/>
    <w:rsid w:val="00E0299A"/>
    <w:rsid w:val="00E04461"/>
    <w:rsid w:val="00E05580"/>
    <w:rsid w:val="00E05DD6"/>
    <w:rsid w:val="00E0605A"/>
    <w:rsid w:val="00E076A1"/>
    <w:rsid w:val="00E0773D"/>
    <w:rsid w:val="00E07998"/>
    <w:rsid w:val="00E10353"/>
    <w:rsid w:val="00E107CA"/>
    <w:rsid w:val="00E11D4A"/>
    <w:rsid w:val="00E11E90"/>
    <w:rsid w:val="00E128A1"/>
    <w:rsid w:val="00E12AB9"/>
    <w:rsid w:val="00E134EC"/>
    <w:rsid w:val="00E138E8"/>
    <w:rsid w:val="00E139E8"/>
    <w:rsid w:val="00E150E9"/>
    <w:rsid w:val="00E152AD"/>
    <w:rsid w:val="00E16113"/>
    <w:rsid w:val="00E16B2F"/>
    <w:rsid w:val="00E16F10"/>
    <w:rsid w:val="00E17014"/>
    <w:rsid w:val="00E170B0"/>
    <w:rsid w:val="00E170C6"/>
    <w:rsid w:val="00E177DF"/>
    <w:rsid w:val="00E17874"/>
    <w:rsid w:val="00E17946"/>
    <w:rsid w:val="00E17E19"/>
    <w:rsid w:val="00E2014C"/>
    <w:rsid w:val="00E204A5"/>
    <w:rsid w:val="00E20A51"/>
    <w:rsid w:val="00E21121"/>
    <w:rsid w:val="00E2154A"/>
    <w:rsid w:val="00E21CFF"/>
    <w:rsid w:val="00E21F65"/>
    <w:rsid w:val="00E220A6"/>
    <w:rsid w:val="00E2228D"/>
    <w:rsid w:val="00E22466"/>
    <w:rsid w:val="00E23570"/>
    <w:rsid w:val="00E23694"/>
    <w:rsid w:val="00E237A7"/>
    <w:rsid w:val="00E23A63"/>
    <w:rsid w:val="00E23E5A"/>
    <w:rsid w:val="00E241FE"/>
    <w:rsid w:val="00E242CA"/>
    <w:rsid w:val="00E252B3"/>
    <w:rsid w:val="00E25C3F"/>
    <w:rsid w:val="00E25FAB"/>
    <w:rsid w:val="00E2600C"/>
    <w:rsid w:val="00E2670E"/>
    <w:rsid w:val="00E26C80"/>
    <w:rsid w:val="00E274FE"/>
    <w:rsid w:val="00E301F9"/>
    <w:rsid w:val="00E30242"/>
    <w:rsid w:val="00E30265"/>
    <w:rsid w:val="00E32F36"/>
    <w:rsid w:val="00E330EC"/>
    <w:rsid w:val="00E3318E"/>
    <w:rsid w:val="00E33CF9"/>
    <w:rsid w:val="00E34135"/>
    <w:rsid w:val="00E3452D"/>
    <w:rsid w:val="00E34585"/>
    <w:rsid w:val="00E35614"/>
    <w:rsid w:val="00E3567D"/>
    <w:rsid w:val="00E36332"/>
    <w:rsid w:val="00E36409"/>
    <w:rsid w:val="00E3645D"/>
    <w:rsid w:val="00E36803"/>
    <w:rsid w:val="00E36CB9"/>
    <w:rsid w:val="00E37105"/>
    <w:rsid w:val="00E37BA3"/>
    <w:rsid w:val="00E37E62"/>
    <w:rsid w:val="00E40D55"/>
    <w:rsid w:val="00E413B5"/>
    <w:rsid w:val="00E41780"/>
    <w:rsid w:val="00E419E6"/>
    <w:rsid w:val="00E41A0E"/>
    <w:rsid w:val="00E41C26"/>
    <w:rsid w:val="00E42625"/>
    <w:rsid w:val="00E42BD2"/>
    <w:rsid w:val="00E42FF3"/>
    <w:rsid w:val="00E432FF"/>
    <w:rsid w:val="00E43917"/>
    <w:rsid w:val="00E44A7C"/>
    <w:rsid w:val="00E44E8B"/>
    <w:rsid w:val="00E45105"/>
    <w:rsid w:val="00E45717"/>
    <w:rsid w:val="00E45D4C"/>
    <w:rsid w:val="00E46F50"/>
    <w:rsid w:val="00E471DC"/>
    <w:rsid w:val="00E47A51"/>
    <w:rsid w:val="00E47AC5"/>
    <w:rsid w:val="00E50BBB"/>
    <w:rsid w:val="00E5102D"/>
    <w:rsid w:val="00E517AD"/>
    <w:rsid w:val="00E51856"/>
    <w:rsid w:val="00E52DDA"/>
    <w:rsid w:val="00E52E7C"/>
    <w:rsid w:val="00E53232"/>
    <w:rsid w:val="00E5360D"/>
    <w:rsid w:val="00E53728"/>
    <w:rsid w:val="00E53A2B"/>
    <w:rsid w:val="00E53CD7"/>
    <w:rsid w:val="00E54C24"/>
    <w:rsid w:val="00E54F3A"/>
    <w:rsid w:val="00E55964"/>
    <w:rsid w:val="00E55C3C"/>
    <w:rsid w:val="00E55F98"/>
    <w:rsid w:val="00E5627F"/>
    <w:rsid w:val="00E56753"/>
    <w:rsid w:val="00E56BCC"/>
    <w:rsid w:val="00E571AE"/>
    <w:rsid w:val="00E57309"/>
    <w:rsid w:val="00E57B3B"/>
    <w:rsid w:val="00E57BDD"/>
    <w:rsid w:val="00E6001C"/>
    <w:rsid w:val="00E600D6"/>
    <w:rsid w:val="00E6019A"/>
    <w:rsid w:val="00E60789"/>
    <w:rsid w:val="00E60C77"/>
    <w:rsid w:val="00E616E6"/>
    <w:rsid w:val="00E61DBD"/>
    <w:rsid w:val="00E6230D"/>
    <w:rsid w:val="00E62397"/>
    <w:rsid w:val="00E62560"/>
    <w:rsid w:val="00E6275A"/>
    <w:rsid w:val="00E62B52"/>
    <w:rsid w:val="00E63267"/>
    <w:rsid w:val="00E634B5"/>
    <w:rsid w:val="00E636EB"/>
    <w:rsid w:val="00E63797"/>
    <w:rsid w:val="00E64196"/>
    <w:rsid w:val="00E64462"/>
    <w:rsid w:val="00E6447A"/>
    <w:rsid w:val="00E64DEB"/>
    <w:rsid w:val="00E655A9"/>
    <w:rsid w:val="00E65692"/>
    <w:rsid w:val="00E65A68"/>
    <w:rsid w:val="00E66040"/>
    <w:rsid w:val="00E6766E"/>
    <w:rsid w:val="00E67A99"/>
    <w:rsid w:val="00E702B2"/>
    <w:rsid w:val="00E7078D"/>
    <w:rsid w:val="00E70A98"/>
    <w:rsid w:val="00E70D92"/>
    <w:rsid w:val="00E70DE0"/>
    <w:rsid w:val="00E71E2C"/>
    <w:rsid w:val="00E723A4"/>
    <w:rsid w:val="00E727FE"/>
    <w:rsid w:val="00E73BD9"/>
    <w:rsid w:val="00E73C75"/>
    <w:rsid w:val="00E74074"/>
    <w:rsid w:val="00E743FF"/>
    <w:rsid w:val="00E74776"/>
    <w:rsid w:val="00E755BB"/>
    <w:rsid w:val="00E7568E"/>
    <w:rsid w:val="00E75A9C"/>
    <w:rsid w:val="00E762A8"/>
    <w:rsid w:val="00E7683A"/>
    <w:rsid w:val="00E76E4B"/>
    <w:rsid w:val="00E8187B"/>
    <w:rsid w:val="00E8313B"/>
    <w:rsid w:val="00E835C9"/>
    <w:rsid w:val="00E848AF"/>
    <w:rsid w:val="00E84BAC"/>
    <w:rsid w:val="00E84DED"/>
    <w:rsid w:val="00E84F3E"/>
    <w:rsid w:val="00E851B9"/>
    <w:rsid w:val="00E85518"/>
    <w:rsid w:val="00E85F98"/>
    <w:rsid w:val="00E86965"/>
    <w:rsid w:val="00E87BC3"/>
    <w:rsid w:val="00E916C8"/>
    <w:rsid w:val="00E91A17"/>
    <w:rsid w:val="00E91B93"/>
    <w:rsid w:val="00E92349"/>
    <w:rsid w:val="00E92E29"/>
    <w:rsid w:val="00E93444"/>
    <w:rsid w:val="00E93459"/>
    <w:rsid w:val="00E93AD0"/>
    <w:rsid w:val="00E93B59"/>
    <w:rsid w:val="00E9422C"/>
    <w:rsid w:val="00E94277"/>
    <w:rsid w:val="00E94342"/>
    <w:rsid w:val="00E944C5"/>
    <w:rsid w:val="00E94645"/>
    <w:rsid w:val="00E94BEB"/>
    <w:rsid w:val="00E96199"/>
    <w:rsid w:val="00E961CE"/>
    <w:rsid w:val="00E96639"/>
    <w:rsid w:val="00E96826"/>
    <w:rsid w:val="00E96AF4"/>
    <w:rsid w:val="00E97142"/>
    <w:rsid w:val="00E976A0"/>
    <w:rsid w:val="00E97CF9"/>
    <w:rsid w:val="00EA02B2"/>
    <w:rsid w:val="00EA0F7F"/>
    <w:rsid w:val="00EA13B8"/>
    <w:rsid w:val="00EA15B2"/>
    <w:rsid w:val="00EA2281"/>
    <w:rsid w:val="00EA2B16"/>
    <w:rsid w:val="00EA321C"/>
    <w:rsid w:val="00EA3D8A"/>
    <w:rsid w:val="00EA40A6"/>
    <w:rsid w:val="00EA4929"/>
    <w:rsid w:val="00EA4A62"/>
    <w:rsid w:val="00EA4C3A"/>
    <w:rsid w:val="00EA4E94"/>
    <w:rsid w:val="00EA60DC"/>
    <w:rsid w:val="00EA6CC3"/>
    <w:rsid w:val="00EA7979"/>
    <w:rsid w:val="00EB0637"/>
    <w:rsid w:val="00EB0804"/>
    <w:rsid w:val="00EB24F1"/>
    <w:rsid w:val="00EB2576"/>
    <w:rsid w:val="00EB338B"/>
    <w:rsid w:val="00EB3A4B"/>
    <w:rsid w:val="00EB3B9E"/>
    <w:rsid w:val="00EB3C83"/>
    <w:rsid w:val="00EB3F69"/>
    <w:rsid w:val="00EB406A"/>
    <w:rsid w:val="00EB5ED8"/>
    <w:rsid w:val="00EB6BED"/>
    <w:rsid w:val="00EB70D1"/>
    <w:rsid w:val="00EB76A8"/>
    <w:rsid w:val="00EB7963"/>
    <w:rsid w:val="00EC051C"/>
    <w:rsid w:val="00EC0538"/>
    <w:rsid w:val="00EC0E8D"/>
    <w:rsid w:val="00EC2AD4"/>
    <w:rsid w:val="00EC30C6"/>
    <w:rsid w:val="00EC3128"/>
    <w:rsid w:val="00EC3829"/>
    <w:rsid w:val="00EC3A8B"/>
    <w:rsid w:val="00EC4268"/>
    <w:rsid w:val="00EC4AD8"/>
    <w:rsid w:val="00EC4D45"/>
    <w:rsid w:val="00EC4F60"/>
    <w:rsid w:val="00EC5001"/>
    <w:rsid w:val="00EC50DD"/>
    <w:rsid w:val="00EC5119"/>
    <w:rsid w:val="00EC5580"/>
    <w:rsid w:val="00EC6299"/>
    <w:rsid w:val="00EC646E"/>
    <w:rsid w:val="00EC67EB"/>
    <w:rsid w:val="00EC68B7"/>
    <w:rsid w:val="00ED09E1"/>
    <w:rsid w:val="00ED1424"/>
    <w:rsid w:val="00ED198A"/>
    <w:rsid w:val="00ED1E20"/>
    <w:rsid w:val="00ED1F6F"/>
    <w:rsid w:val="00ED2561"/>
    <w:rsid w:val="00ED31F9"/>
    <w:rsid w:val="00ED36CA"/>
    <w:rsid w:val="00ED4165"/>
    <w:rsid w:val="00ED4581"/>
    <w:rsid w:val="00ED489A"/>
    <w:rsid w:val="00ED4C57"/>
    <w:rsid w:val="00ED512B"/>
    <w:rsid w:val="00ED574C"/>
    <w:rsid w:val="00ED5FED"/>
    <w:rsid w:val="00ED637B"/>
    <w:rsid w:val="00ED770D"/>
    <w:rsid w:val="00ED7B06"/>
    <w:rsid w:val="00ED7DF8"/>
    <w:rsid w:val="00EE0D41"/>
    <w:rsid w:val="00EE15A6"/>
    <w:rsid w:val="00EE1E57"/>
    <w:rsid w:val="00EE1FD0"/>
    <w:rsid w:val="00EE283A"/>
    <w:rsid w:val="00EE28A6"/>
    <w:rsid w:val="00EE2F1D"/>
    <w:rsid w:val="00EE2F83"/>
    <w:rsid w:val="00EE39CC"/>
    <w:rsid w:val="00EE3B12"/>
    <w:rsid w:val="00EE3DEB"/>
    <w:rsid w:val="00EE3FDC"/>
    <w:rsid w:val="00EE42C5"/>
    <w:rsid w:val="00EE44FF"/>
    <w:rsid w:val="00EE46B4"/>
    <w:rsid w:val="00EE4703"/>
    <w:rsid w:val="00EE50F2"/>
    <w:rsid w:val="00EE555F"/>
    <w:rsid w:val="00EE5A89"/>
    <w:rsid w:val="00EE60C1"/>
    <w:rsid w:val="00EE7175"/>
    <w:rsid w:val="00EF0062"/>
    <w:rsid w:val="00EF006F"/>
    <w:rsid w:val="00EF0444"/>
    <w:rsid w:val="00EF056D"/>
    <w:rsid w:val="00EF058F"/>
    <w:rsid w:val="00EF17B4"/>
    <w:rsid w:val="00EF18DC"/>
    <w:rsid w:val="00EF1D67"/>
    <w:rsid w:val="00EF267E"/>
    <w:rsid w:val="00EF332A"/>
    <w:rsid w:val="00EF4124"/>
    <w:rsid w:val="00EF4460"/>
    <w:rsid w:val="00EF4FB2"/>
    <w:rsid w:val="00EF553E"/>
    <w:rsid w:val="00EF57E1"/>
    <w:rsid w:val="00EF5991"/>
    <w:rsid w:val="00EF59FF"/>
    <w:rsid w:val="00EF607B"/>
    <w:rsid w:val="00EF627E"/>
    <w:rsid w:val="00EF6578"/>
    <w:rsid w:val="00F00303"/>
    <w:rsid w:val="00F01F27"/>
    <w:rsid w:val="00F0213D"/>
    <w:rsid w:val="00F02792"/>
    <w:rsid w:val="00F0295A"/>
    <w:rsid w:val="00F02C57"/>
    <w:rsid w:val="00F03664"/>
    <w:rsid w:val="00F03954"/>
    <w:rsid w:val="00F04958"/>
    <w:rsid w:val="00F058AD"/>
    <w:rsid w:val="00F05F29"/>
    <w:rsid w:val="00F0612E"/>
    <w:rsid w:val="00F062EF"/>
    <w:rsid w:val="00F069BF"/>
    <w:rsid w:val="00F06AD4"/>
    <w:rsid w:val="00F07982"/>
    <w:rsid w:val="00F07A65"/>
    <w:rsid w:val="00F07B43"/>
    <w:rsid w:val="00F07DCE"/>
    <w:rsid w:val="00F10307"/>
    <w:rsid w:val="00F10BC1"/>
    <w:rsid w:val="00F10C1D"/>
    <w:rsid w:val="00F10FF9"/>
    <w:rsid w:val="00F11436"/>
    <w:rsid w:val="00F12659"/>
    <w:rsid w:val="00F12C38"/>
    <w:rsid w:val="00F131F9"/>
    <w:rsid w:val="00F13212"/>
    <w:rsid w:val="00F13325"/>
    <w:rsid w:val="00F14898"/>
    <w:rsid w:val="00F14FEF"/>
    <w:rsid w:val="00F1514C"/>
    <w:rsid w:val="00F151C5"/>
    <w:rsid w:val="00F16119"/>
    <w:rsid w:val="00F16A3F"/>
    <w:rsid w:val="00F16D10"/>
    <w:rsid w:val="00F16D9C"/>
    <w:rsid w:val="00F17041"/>
    <w:rsid w:val="00F2016D"/>
    <w:rsid w:val="00F20843"/>
    <w:rsid w:val="00F20F3D"/>
    <w:rsid w:val="00F210D4"/>
    <w:rsid w:val="00F2162A"/>
    <w:rsid w:val="00F22223"/>
    <w:rsid w:val="00F22FEF"/>
    <w:rsid w:val="00F23246"/>
    <w:rsid w:val="00F234B2"/>
    <w:rsid w:val="00F23681"/>
    <w:rsid w:val="00F23926"/>
    <w:rsid w:val="00F239FC"/>
    <w:rsid w:val="00F23E7E"/>
    <w:rsid w:val="00F242EC"/>
    <w:rsid w:val="00F246CF"/>
    <w:rsid w:val="00F24AD8"/>
    <w:rsid w:val="00F24B3D"/>
    <w:rsid w:val="00F25276"/>
    <w:rsid w:val="00F25320"/>
    <w:rsid w:val="00F259B7"/>
    <w:rsid w:val="00F259C2"/>
    <w:rsid w:val="00F25BBD"/>
    <w:rsid w:val="00F25EA9"/>
    <w:rsid w:val="00F26718"/>
    <w:rsid w:val="00F2721C"/>
    <w:rsid w:val="00F2755B"/>
    <w:rsid w:val="00F2771A"/>
    <w:rsid w:val="00F27816"/>
    <w:rsid w:val="00F27DCB"/>
    <w:rsid w:val="00F30280"/>
    <w:rsid w:val="00F30629"/>
    <w:rsid w:val="00F307FD"/>
    <w:rsid w:val="00F309B7"/>
    <w:rsid w:val="00F30D3A"/>
    <w:rsid w:val="00F3176A"/>
    <w:rsid w:val="00F32071"/>
    <w:rsid w:val="00F32E32"/>
    <w:rsid w:val="00F32E4D"/>
    <w:rsid w:val="00F33232"/>
    <w:rsid w:val="00F33DD2"/>
    <w:rsid w:val="00F34D1C"/>
    <w:rsid w:val="00F352F2"/>
    <w:rsid w:val="00F35754"/>
    <w:rsid w:val="00F357E7"/>
    <w:rsid w:val="00F359CA"/>
    <w:rsid w:val="00F35AC1"/>
    <w:rsid w:val="00F35F6B"/>
    <w:rsid w:val="00F36107"/>
    <w:rsid w:val="00F3615C"/>
    <w:rsid w:val="00F366FD"/>
    <w:rsid w:val="00F36808"/>
    <w:rsid w:val="00F37BCE"/>
    <w:rsid w:val="00F401BD"/>
    <w:rsid w:val="00F404D4"/>
    <w:rsid w:val="00F40BA1"/>
    <w:rsid w:val="00F41677"/>
    <w:rsid w:val="00F41B12"/>
    <w:rsid w:val="00F4227B"/>
    <w:rsid w:val="00F43C66"/>
    <w:rsid w:val="00F44420"/>
    <w:rsid w:val="00F44866"/>
    <w:rsid w:val="00F448EF"/>
    <w:rsid w:val="00F45007"/>
    <w:rsid w:val="00F45108"/>
    <w:rsid w:val="00F46E58"/>
    <w:rsid w:val="00F475A2"/>
    <w:rsid w:val="00F4780F"/>
    <w:rsid w:val="00F5011C"/>
    <w:rsid w:val="00F5015D"/>
    <w:rsid w:val="00F512B3"/>
    <w:rsid w:val="00F51B0F"/>
    <w:rsid w:val="00F5269F"/>
    <w:rsid w:val="00F5281F"/>
    <w:rsid w:val="00F53844"/>
    <w:rsid w:val="00F54261"/>
    <w:rsid w:val="00F546EB"/>
    <w:rsid w:val="00F5561B"/>
    <w:rsid w:val="00F55AD7"/>
    <w:rsid w:val="00F561A1"/>
    <w:rsid w:val="00F56C91"/>
    <w:rsid w:val="00F56E07"/>
    <w:rsid w:val="00F57598"/>
    <w:rsid w:val="00F57B71"/>
    <w:rsid w:val="00F605AE"/>
    <w:rsid w:val="00F60834"/>
    <w:rsid w:val="00F60E77"/>
    <w:rsid w:val="00F61701"/>
    <w:rsid w:val="00F61779"/>
    <w:rsid w:val="00F6250B"/>
    <w:rsid w:val="00F627D1"/>
    <w:rsid w:val="00F63513"/>
    <w:rsid w:val="00F63917"/>
    <w:rsid w:val="00F64151"/>
    <w:rsid w:val="00F6433D"/>
    <w:rsid w:val="00F64E50"/>
    <w:rsid w:val="00F64ED8"/>
    <w:rsid w:val="00F65CB6"/>
    <w:rsid w:val="00F66531"/>
    <w:rsid w:val="00F669E9"/>
    <w:rsid w:val="00F67C2B"/>
    <w:rsid w:val="00F70827"/>
    <w:rsid w:val="00F70A38"/>
    <w:rsid w:val="00F716DB"/>
    <w:rsid w:val="00F71AD9"/>
    <w:rsid w:val="00F72191"/>
    <w:rsid w:val="00F724F8"/>
    <w:rsid w:val="00F725BC"/>
    <w:rsid w:val="00F72836"/>
    <w:rsid w:val="00F72B91"/>
    <w:rsid w:val="00F72BCD"/>
    <w:rsid w:val="00F72CDB"/>
    <w:rsid w:val="00F734CE"/>
    <w:rsid w:val="00F73649"/>
    <w:rsid w:val="00F74131"/>
    <w:rsid w:val="00F7426C"/>
    <w:rsid w:val="00F74A9C"/>
    <w:rsid w:val="00F75148"/>
    <w:rsid w:val="00F7523D"/>
    <w:rsid w:val="00F75360"/>
    <w:rsid w:val="00F75C83"/>
    <w:rsid w:val="00F76853"/>
    <w:rsid w:val="00F76B8C"/>
    <w:rsid w:val="00F7727D"/>
    <w:rsid w:val="00F77405"/>
    <w:rsid w:val="00F77A23"/>
    <w:rsid w:val="00F77F26"/>
    <w:rsid w:val="00F80057"/>
    <w:rsid w:val="00F808BD"/>
    <w:rsid w:val="00F81F5A"/>
    <w:rsid w:val="00F82192"/>
    <w:rsid w:val="00F82885"/>
    <w:rsid w:val="00F839D7"/>
    <w:rsid w:val="00F83B91"/>
    <w:rsid w:val="00F83D0B"/>
    <w:rsid w:val="00F84BBA"/>
    <w:rsid w:val="00F84C2E"/>
    <w:rsid w:val="00F85BEA"/>
    <w:rsid w:val="00F85D11"/>
    <w:rsid w:val="00F86645"/>
    <w:rsid w:val="00F86E04"/>
    <w:rsid w:val="00F86E69"/>
    <w:rsid w:val="00F873F6"/>
    <w:rsid w:val="00F8770F"/>
    <w:rsid w:val="00F90242"/>
    <w:rsid w:val="00F903B1"/>
    <w:rsid w:val="00F9086D"/>
    <w:rsid w:val="00F9117A"/>
    <w:rsid w:val="00F91A60"/>
    <w:rsid w:val="00F92AD5"/>
    <w:rsid w:val="00F92BE0"/>
    <w:rsid w:val="00F93296"/>
    <w:rsid w:val="00F9348E"/>
    <w:rsid w:val="00F93749"/>
    <w:rsid w:val="00F940F3"/>
    <w:rsid w:val="00F9465F"/>
    <w:rsid w:val="00F94935"/>
    <w:rsid w:val="00F94FBF"/>
    <w:rsid w:val="00F95929"/>
    <w:rsid w:val="00F95F98"/>
    <w:rsid w:val="00F964EA"/>
    <w:rsid w:val="00F96543"/>
    <w:rsid w:val="00F96724"/>
    <w:rsid w:val="00F96CC6"/>
    <w:rsid w:val="00F96FA1"/>
    <w:rsid w:val="00F977E9"/>
    <w:rsid w:val="00F97C9B"/>
    <w:rsid w:val="00F97E5A"/>
    <w:rsid w:val="00FA0369"/>
    <w:rsid w:val="00FA0987"/>
    <w:rsid w:val="00FA0EB0"/>
    <w:rsid w:val="00FA10AF"/>
    <w:rsid w:val="00FA1766"/>
    <w:rsid w:val="00FA2074"/>
    <w:rsid w:val="00FA257D"/>
    <w:rsid w:val="00FA2A65"/>
    <w:rsid w:val="00FA3095"/>
    <w:rsid w:val="00FA3935"/>
    <w:rsid w:val="00FA3D6D"/>
    <w:rsid w:val="00FA3D9A"/>
    <w:rsid w:val="00FA3F08"/>
    <w:rsid w:val="00FA4119"/>
    <w:rsid w:val="00FA492B"/>
    <w:rsid w:val="00FA4ABC"/>
    <w:rsid w:val="00FA5020"/>
    <w:rsid w:val="00FA5981"/>
    <w:rsid w:val="00FA6080"/>
    <w:rsid w:val="00FA6688"/>
    <w:rsid w:val="00FA6E9D"/>
    <w:rsid w:val="00FA79AA"/>
    <w:rsid w:val="00FA7D47"/>
    <w:rsid w:val="00FA7F7B"/>
    <w:rsid w:val="00FB074A"/>
    <w:rsid w:val="00FB0B79"/>
    <w:rsid w:val="00FB1083"/>
    <w:rsid w:val="00FB1A47"/>
    <w:rsid w:val="00FB1AF6"/>
    <w:rsid w:val="00FB273A"/>
    <w:rsid w:val="00FB28FC"/>
    <w:rsid w:val="00FB2A9F"/>
    <w:rsid w:val="00FB2ABD"/>
    <w:rsid w:val="00FB3473"/>
    <w:rsid w:val="00FB387D"/>
    <w:rsid w:val="00FB3ACD"/>
    <w:rsid w:val="00FB3E54"/>
    <w:rsid w:val="00FB4491"/>
    <w:rsid w:val="00FB48A0"/>
    <w:rsid w:val="00FB4948"/>
    <w:rsid w:val="00FB4B89"/>
    <w:rsid w:val="00FB544D"/>
    <w:rsid w:val="00FB67A7"/>
    <w:rsid w:val="00FB78DC"/>
    <w:rsid w:val="00FC08DD"/>
    <w:rsid w:val="00FC0927"/>
    <w:rsid w:val="00FC0B41"/>
    <w:rsid w:val="00FC15D5"/>
    <w:rsid w:val="00FC1993"/>
    <w:rsid w:val="00FC1E6E"/>
    <w:rsid w:val="00FC20B3"/>
    <w:rsid w:val="00FC26C5"/>
    <w:rsid w:val="00FC2C4E"/>
    <w:rsid w:val="00FC380C"/>
    <w:rsid w:val="00FC3FF7"/>
    <w:rsid w:val="00FC451E"/>
    <w:rsid w:val="00FC59CD"/>
    <w:rsid w:val="00FC5CC9"/>
    <w:rsid w:val="00FC5D1A"/>
    <w:rsid w:val="00FC5DE4"/>
    <w:rsid w:val="00FC6067"/>
    <w:rsid w:val="00FC7477"/>
    <w:rsid w:val="00FC7F2F"/>
    <w:rsid w:val="00FD0656"/>
    <w:rsid w:val="00FD16CD"/>
    <w:rsid w:val="00FD1909"/>
    <w:rsid w:val="00FD1B6C"/>
    <w:rsid w:val="00FD1C8E"/>
    <w:rsid w:val="00FD1F3D"/>
    <w:rsid w:val="00FD22E7"/>
    <w:rsid w:val="00FD23D6"/>
    <w:rsid w:val="00FD23F9"/>
    <w:rsid w:val="00FD245C"/>
    <w:rsid w:val="00FD2BC7"/>
    <w:rsid w:val="00FD2D77"/>
    <w:rsid w:val="00FD3072"/>
    <w:rsid w:val="00FD363F"/>
    <w:rsid w:val="00FD367F"/>
    <w:rsid w:val="00FD3D0E"/>
    <w:rsid w:val="00FD4005"/>
    <w:rsid w:val="00FD5465"/>
    <w:rsid w:val="00FD5741"/>
    <w:rsid w:val="00FD689A"/>
    <w:rsid w:val="00FD6F6D"/>
    <w:rsid w:val="00FD7440"/>
    <w:rsid w:val="00FD78F7"/>
    <w:rsid w:val="00FE0387"/>
    <w:rsid w:val="00FE04EE"/>
    <w:rsid w:val="00FE0668"/>
    <w:rsid w:val="00FE0A99"/>
    <w:rsid w:val="00FE1233"/>
    <w:rsid w:val="00FE20D2"/>
    <w:rsid w:val="00FE23A1"/>
    <w:rsid w:val="00FE24DC"/>
    <w:rsid w:val="00FE3447"/>
    <w:rsid w:val="00FE420E"/>
    <w:rsid w:val="00FE4CDE"/>
    <w:rsid w:val="00FE5071"/>
    <w:rsid w:val="00FE5889"/>
    <w:rsid w:val="00FE5BD0"/>
    <w:rsid w:val="00FE5D82"/>
    <w:rsid w:val="00FE621D"/>
    <w:rsid w:val="00FE6CB2"/>
    <w:rsid w:val="00FE79C8"/>
    <w:rsid w:val="00FE7A6F"/>
    <w:rsid w:val="00FE7DF2"/>
    <w:rsid w:val="00FF03CE"/>
    <w:rsid w:val="00FF09B1"/>
    <w:rsid w:val="00FF1D14"/>
    <w:rsid w:val="00FF276D"/>
    <w:rsid w:val="00FF2DEE"/>
    <w:rsid w:val="00FF2F21"/>
    <w:rsid w:val="00FF2F71"/>
    <w:rsid w:val="00FF31E4"/>
    <w:rsid w:val="00FF47E4"/>
    <w:rsid w:val="00FF4A63"/>
    <w:rsid w:val="00FF4B93"/>
    <w:rsid w:val="00FF507F"/>
    <w:rsid w:val="00FF5C7A"/>
    <w:rsid w:val="00FF60B0"/>
    <w:rsid w:val="00FF657E"/>
    <w:rsid w:val="00FF6DD2"/>
    <w:rsid w:val="00FF6EB6"/>
    <w:rsid w:val="00FF6FC9"/>
    <w:rsid w:val="00FF7016"/>
    <w:rsid w:val="00FF7874"/>
    <w:rsid w:val="00FF7F3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B1B5FAA"/>
  <w15:docId w15:val="{943AEF92-069B-4A87-B849-B37317EC80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VnTime" w:hAnsi=".VnTime"/>
      <w:sz w:val="28"/>
      <w:szCs w:val="28"/>
    </w:rPr>
  </w:style>
  <w:style w:type="paragraph" w:styleId="Heading1">
    <w:name w:val="heading 1"/>
    <w:basedOn w:val="Normal"/>
    <w:next w:val="Normal"/>
    <w:link w:val="Heading1Char"/>
    <w:qFormat/>
    <w:rsid w:val="00C718E4"/>
    <w:pPr>
      <w:keepNext/>
      <w:jc w:val="center"/>
      <w:outlineLvl w:val="0"/>
    </w:pPr>
    <w:rPr>
      <w:rFonts w:ascii=".VnMemorandumH" w:hAnsi=".VnMemorandumH"/>
      <w:b/>
      <w:szCs w:val="20"/>
    </w:rPr>
  </w:style>
  <w:style w:type="paragraph" w:styleId="Heading2">
    <w:name w:val="heading 2"/>
    <w:basedOn w:val="Normal"/>
    <w:next w:val="Normal"/>
    <w:link w:val="Heading2Char"/>
    <w:uiPriority w:val="9"/>
    <w:qFormat/>
    <w:rsid w:val="00C718E4"/>
    <w:pPr>
      <w:keepNext/>
      <w:outlineLvl w:val="1"/>
    </w:pPr>
    <w:rPr>
      <w:b/>
      <w:i/>
      <w:szCs w:val="20"/>
      <w:u w:val="single"/>
    </w:rPr>
  </w:style>
  <w:style w:type="paragraph" w:styleId="Heading3">
    <w:name w:val="heading 3"/>
    <w:basedOn w:val="Normal"/>
    <w:next w:val="Normal"/>
    <w:link w:val="Heading3Char"/>
    <w:uiPriority w:val="9"/>
    <w:qFormat/>
    <w:rsid w:val="00B11F19"/>
    <w:pPr>
      <w:keepNext/>
      <w:spacing w:before="240" w:after="60"/>
      <w:outlineLvl w:val="2"/>
    </w:pPr>
    <w:rPr>
      <w:rFonts w:ascii="Arial" w:hAnsi="Arial"/>
      <w:b/>
      <w:bCs/>
      <w:sz w:val="26"/>
      <w:szCs w:val="26"/>
    </w:rPr>
  </w:style>
  <w:style w:type="paragraph" w:styleId="Heading4">
    <w:name w:val="heading 4"/>
    <w:basedOn w:val="Normal"/>
    <w:next w:val="Normal"/>
    <w:link w:val="Heading4Char"/>
    <w:uiPriority w:val="9"/>
    <w:qFormat/>
    <w:rsid w:val="00C718E4"/>
    <w:pPr>
      <w:keepNext/>
      <w:spacing w:line="360" w:lineRule="auto"/>
      <w:jc w:val="center"/>
      <w:outlineLvl w:val="3"/>
    </w:pPr>
    <w:rPr>
      <w:b/>
      <w:szCs w:val="20"/>
    </w:rPr>
  </w:style>
  <w:style w:type="paragraph" w:styleId="Heading5">
    <w:name w:val="heading 5"/>
    <w:basedOn w:val="Normal"/>
    <w:next w:val="Normal"/>
    <w:link w:val="Heading5Char"/>
    <w:uiPriority w:val="9"/>
    <w:qFormat/>
    <w:rsid w:val="00C718E4"/>
    <w:pPr>
      <w:spacing w:before="240" w:after="60"/>
      <w:outlineLvl w:val="4"/>
    </w:pPr>
    <w:rPr>
      <w:b/>
      <w:bCs/>
      <w:i/>
      <w:iCs/>
      <w:sz w:val="26"/>
      <w:szCs w:val="26"/>
    </w:rPr>
  </w:style>
  <w:style w:type="paragraph" w:styleId="Heading6">
    <w:name w:val="heading 6"/>
    <w:basedOn w:val="Normal"/>
    <w:next w:val="Normal"/>
    <w:link w:val="Heading6Char"/>
    <w:uiPriority w:val="9"/>
    <w:qFormat/>
    <w:rsid w:val="00CB6793"/>
    <w:pPr>
      <w:spacing w:before="240" w:after="60"/>
      <w:outlineLvl w:val="5"/>
    </w:pPr>
    <w:rPr>
      <w:rFonts w:ascii="Times New Roman" w:hAnsi="Times New Roman"/>
      <w:b/>
      <w:bCs/>
      <w:sz w:val="22"/>
      <w:szCs w:val="22"/>
    </w:rPr>
  </w:style>
  <w:style w:type="paragraph" w:styleId="Heading7">
    <w:name w:val="heading 7"/>
    <w:basedOn w:val="Normal"/>
    <w:next w:val="Normal"/>
    <w:link w:val="Heading7Char"/>
    <w:qFormat/>
    <w:rsid w:val="00C718E4"/>
    <w:pPr>
      <w:keepNext/>
      <w:tabs>
        <w:tab w:val="left" w:pos="2896"/>
      </w:tabs>
      <w:jc w:val="center"/>
      <w:outlineLvl w:val="6"/>
    </w:pPr>
    <w:rPr>
      <w:rFonts w:ascii=".VnTimeH" w:hAnsi=".VnTimeH"/>
      <w:b/>
      <w:sz w:val="24"/>
      <w:szCs w:val="20"/>
      <w:u w:val="single"/>
    </w:rPr>
  </w:style>
  <w:style w:type="paragraph" w:styleId="Heading8">
    <w:name w:val="heading 8"/>
    <w:basedOn w:val="Normal"/>
    <w:next w:val="Normal"/>
    <w:link w:val="Heading8Char"/>
    <w:qFormat/>
    <w:rsid w:val="00C718E4"/>
    <w:pPr>
      <w:keepNext/>
      <w:tabs>
        <w:tab w:val="left" w:pos="3117"/>
      </w:tabs>
      <w:jc w:val="center"/>
      <w:outlineLvl w:val="7"/>
    </w:pPr>
    <w:rPr>
      <w:b/>
      <w:bCs/>
      <w:szCs w:val="2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C718E4"/>
    <w:rPr>
      <w:rFonts w:ascii=".VnMemorandumH" w:hAnsi=".VnMemorandumH"/>
      <w:b/>
      <w:sz w:val="28"/>
      <w:lang w:val="en-US" w:eastAsia="en-US"/>
    </w:rPr>
  </w:style>
  <w:style w:type="character" w:customStyle="1" w:styleId="Heading2Char">
    <w:name w:val="Heading 2 Char"/>
    <w:link w:val="Heading2"/>
    <w:uiPriority w:val="9"/>
    <w:rsid w:val="00C718E4"/>
    <w:rPr>
      <w:rFonts w:ascii=".VnTime" w:hAnsi=".VnTime"/>
      <w:b/>
      <w:i/>
      <w:sz w:val="28"/>
      <w:u w:val="single"/>
      <w:lang w:val="en-US" w:eastAsia="en-US"/>
    </w:rPr>
  </w:style>
  <w:style w:type="character" w:customStyle="1" w:styleId="Heading3Char">
    <w:name w:val="Heading 3 Char"/>
    <w:link w:val="Heading3"/>
    <w:uiPriority w:val="9"/>
    <w:rsid w:val="00B11F19"/>
    <w:rPr>
      <w:rFonts w:ascii="Arial" w:hAnsi="Arial" w:cs="Arial"/>
      <w:b/>
      <w:bCs/>
      <w:sz w:val="26"/>
      <w:szCs w:val="26"/>
      <w:lang w:val="en-US" w:eastAsia="en-US"/>
    </w:rPr>
  </w:style>
  <w:style w:type="character" w:customStyle="1" w:styleId="Heading4Char">
    <w:name w:val="Heading 4 Char"/>
    <w:link w:val="Heading4"/>
    <w:uiPriority w:val="9"/>
    <w:rsid w:val="00C718E4"/>
    <w:rPr>
      <w:rFonts w:ascii=".VnTime" w:hAnsi=".VnTime"/>
      <w:b/>
      <w:sz w:val="28"/>
      <w:lang w:val="en-US" w:eastAsia="en-US"/>
    </w:rPr>
  </w:style>
  <w:style w:type="character" w:customStyle="1" w:styleId="Heading5Char">
    <w:name w:val="Heading 5 Char"/>
    <w:link w:val="Heading5"/>
    <w:uiPriority w:val="9"/>
    <w:rsid w:val="00C718E4"/>
    <w:rPr>
      <w:rFonts w:ascii=".VnTime" w:hAnsi=".VnTime"/>
      <w:b/>
      <w:bCs/>
      <w:i/>
      <w:iCs/>
      <w:sz w:val="26"/>
      <w:szCs w:val="26"/>
      <w:lang w:val="en-US" w:eastAsia="en-US"/>
    </w:rPr>
  </w:style>
  <w:style w:type="character" w:customStyle="1" w:styleId="Heading7Char">
    <w:name w:val="Heading 7 Char"/>
    <w:link w:val="Heading7"/>
    <w:rsid w:val="00C718E4"/>
    <w:rPr>
      <w:rFonts w:ascii=".VnTimeH" w:hAnsi=".VnTimeH"/>
      <w:b/>
      <w:sz w:val="24"/>
      <w:u w:val="single"/>
      <w:lang w:val="en-US" w:eastAsia="en-US"/>
    </w:rPr>
  </w:style>
  <w:style w:type="character" w:customStyle="1" w:styleId="Heading8Char">
    <w:name w:val="Heading 8 Char"/>
    <w:link w:val="Heading8"/>
    <w:rsid w:val="00C718E4"/>
    <w:rPr>
      <w:rFonts w:ascii=".VnTime" w:hAnsi=".VnTime"/>
      <w:b/>
      <w:bCs/>
      <w:sz w:val="28"/>
      <w:u w:val="single"/>
      <w:lang w:val="en-US" w:eastAsia="en-US"/>
    </w:rPr>
  </w:style>
  <w:style w:type="table" w:styleId="TableGrid">
    <w:name w:val="Table Grid"/>
    <w:basedOn w:val="TableNormal"/>
    <w:uiPriority w:val="39"/>
    <w:qFormat/>
    <w:rsid w:val="00950E3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950E33"/>
    <w:pPr>
      <w:tabs>
        <w:tab w:val="center" w:pos="4320"/>
        <w:tab w:val="right" w:pos="8640"/>
      </w:tabs>
    </w:pPr>
  </w:style>
  <w:style w:type="character" w:customStyle="1" w:styleId="HeaderChar">
    <w:name w:val="Header Char"/>
    <w:link w:val="Header"/>
    <w:uiPriority w:val="99"/>
    <w:rsid w:val="00817EC9"/>
    <w:rPr>
      <w:rFonts w:ascii=".VnTime" w:hAnsi=".VnTime"/>
      <w:sz w:val="28"/>
      <w:szCs w:val="28"/>
      <w:lang w:val="en-US" w:eastAsia="en-US"/>
    </w:rPr>
  </w:style>
  <w:style w:type="paragraph" w:styleId="Footer">
    <w:name w:val="footer"/>
    <w:basedOn w:val="Normal"/>
    <w:link w:val="FooterChar"/>
    <w:uiPriority w:val="99"/>
    <w:rsid w:val="00950E33"/>
    <w:pPr>
      <w:tabs>
        <w:tab w:val="center" w:pos="4320"/>
        <w:tab w:val="right" w:pos="8640"/>
      </w:tabs>
    </w:pPr>
  </w:style>
  <w:style w:type="character" w:customStyle="1" w:styleId="FooterChar">
    <w:name w:val="Footer Char"/>
    <w:link w:val="Footer"/>
    <w:uiPriority w:val="99"/>
    <w:rsid w:val="00817EC9"/>
    <w:rPr>
      <w:rFonts w:ascii=".VnTime" w:hAnsi=".VnTime"/>
      <w:sz w:val="28"/>
      <w:szCs w:val="28"/>
      <w:lang w:val="en-US" w:eastAsia="en-US"/>
    </w:rPr>
  </w:style>
  <w:style w:type="character" w:customStyle="1" w:styleId="MTEquationSection">
    <w:name w:val="MTEquationSection"/>
    <w:rsid w:val="00FF1D14"/>
    <w:rPr>
      <w:i/>
      <w:vanish/>
      <w:color w:val="FF0000"/>
    </w:rPr>
  </w:style>
  <w:style w:type="character" w:styleId="PageNumber">
    <w:name w:val="page number"/>
    <w:basedOn w:val="DefaultParagraphFont"/>
    <w:rsid w:val="0053214E"/>
  </w:style>
  <w:style w:type="paragraph" w:styleId="BodyText2">
    <w:name w:val="Body Text 2"/>
    <w:basedOn w:val="Normal"/>
    <w:link w:val="BodyText2Char"/>
    <w:rsid w:val="00C75FA4"/>
    <w:pPr>
      <w:tabs>
        <w:tab w:val="left" w:pos="2835"/>
      </w:tabs>
    </w:pPr>
    <w:rPr>
      <w:sz w:val="24"/>
      <w:szCs w:val="20"/>
    </w:rPr>
  </w:style>
  <w:style w:type="character" w:customStyle="1" w:styleId="BodyText2Char">
    <w:name w:val="Body Text 2 Char"/>
    <w:link w:val="BodyText2"/>
    <w:rsid w:val="000753B5"/>
    <w:rPr>
      <w:rFonts w:ascii=".VnTime" w:hAnsi=".VnTime"/>
      <w:sz w:val="24"/>
    </w:rPr>
  </w:style>
  <w:style w:type="paragraph" w:styleId="BodyText3">
    <w:name w:val="Body Text 3"/>
    <w:basedOn w:val="Normal"/>
    <w:link w:val="BodyText3Char"/>
    <w:rsid w:val="001F08F6"/>
    <w:rPr>
      <w:b/>
      <w:sz w:val="24"/>
      <w:szCs w:val="20"/>
      <w:u w:val="single"/>
    </w:rPr>
  </w:style>
  <w:style w:type="character" w:customStyle="1" w:styleId="BodyText3Char">
    <w:name w:val="Body Text 3 Char"/>
    <w:link w:val="BodyText3"/>
    <w:rsid w:val="000753B5"/>
    <w:rPr>
      <w:rFonts w:ascii=".VnTime" w:hAnsi=".VnTime"/>
      <w:b/>
      <w:sz w:val="24"/>
      <w:u w:val="single"/>
    </w:rPr>
  </w:style>
  <w:style w:type="paragraph" w:styleId="BodyText">
    <w:name w:val="Body Text"/>
    <w:basedOn w:val="Normal"/>
    <w:link w:val="BodyTextChar"/>
    <w:uiPriority w:val="1"/>
    <w:qFormat/>
    <w:rsid w:val="006E124C"/>
    <w:pPr>
      <w:spacing w:line="360" w:lineRule="auto"/>
      <w:jc w:val="both"/>
    </w:pPr>
    <w:rPr>
      <w:rFonts w:ascii="Times New Roman" w:hAnsi="Times New Roman"/>
    </w:rPr>
  </w:style>
  <w:style w:type="character" w:customStyle="1" w:styleId="BodyTextChar">
    <w:name w:val="Body Text Char"/>
    <w:link w:val="BodyText"/>
    <w:rsid w:val="000753B5"/>
    <w:rPr>
      <w:sz w:val="28"/>
      <w:szCs w:val="28"/>
    </w:rPr>
  </w:style>
  <w:style w:type="paragraph" w:customStyle="1" w:styleId="Char">
    <w:name w:val="Char"/>
    <w:basedOn w:val="Normal"/>
    <w:semiHidden/>
    <w:rsid w:val="00817EC9"/>
    <w:pPr>
      <w:spacing w:after="160" w:line="240" w:lineRule="exact"/>
    </w:pPr>
    <w:rPr>
      <w:rFonts w:ascii="Arial" w:hAnsi="Arial" w:cs="Arial"/>
      <w:sz w:val="24"/>
      <w:szCs w:val="24"/>
    </w:rPr>
  </w:style>
  <w:style w:type="paragraph" w:styleId="NormalWeb">
    <w:name w:val="Normal (Web)"/>
    <w:basedOn w:val="Normal"/>
    <w:link w:val="NormalWebChar"/>
    <w:uiPriority w:val="99"/>
    <w:rsid w:val="00B11F19"/>
    <w:pPr>
      <w:spacing w:before="100" w:beforeAutospacing="1" w:after="100" w:afterAutospacing="1"/>
    </w:pPr>
    <w:rPr>
      <w:rFonts w:ascii="Times New Roman" w:hAnsi="Times New Roman"/>
      <w:sz w:val="24"/>
      <w:szCs w:val="24"/>
    </w:rPr>
  </w:style>
  <w:style w:type="character" w:customStyle="1" w:styleId="FooterChar1">
    <w:name w:val="Footer Char1"/>
    <w:uiPriority w:val="99"/>
    <w:rsid w:val="00C718E4"/>
    <w:rPr>
      <w:rFonts w:ascii=".VnTime" w:hAnsi=".VnTime" w:cs="Arial"/>
      <w:kern w:val="36"/>
      <w:sz w:val="28"/>
      <w:szCs w:val="28"/>
      <w:lang w:val="en-US" w:eastAsia="en-US" w:bidi="ar-SA"/>
    </w:rPr>
  </w:style>
  <w:style w:type="character" w:styleId="Hyperlink">
    <w:name w:val="Hyperlink"/>
    <w:uiPriority w:val="99"/>
    <w:rsid w:val="00C718E4"/>
    <w:rPr>
      <w:color w:val="0000FF"/>
      <w:u w:val="single"/>
    </w:rPr>
  </w:style>
  <w:style w:type="character" w:styleId="FollowedHyperlink">
    <w:name w:val="FollowedHyperlink"/>
    <w:rsid w:val="00C718E4"/>
    <w:rPr>
      <w:color w:val="800080"/>
      <w:u w:val="single"/>
    </w:rPr>
  </w:style>
  <w:style w:type="paragraph" w:styleId="BodyTextIndent">
    <w:name w:val="Body Text Indent"/>
    <w:basedOn w:val="Normal"/>
    <w:link w:val="BodyTextIndentChar"/>
    <w:rsid w:val="00C718E4"/>
    <w:pPr>
      <w:jc w:val="both"/>
    </w:pPr>
    <w:rPr>
      <w:b/>
      <w:i/>
      <w:sz w:val="26"/>
      <w:szCs w:val="20"/>
    </w:rPr>
  </w:style>
  <w:style w:type="character" w:customStyle="1" w:styleId="BodyTextIndentChar">
    <w:name w:val="Body Text Indent Char"/>
    <w:link w:val="BodyTextIndent"/>
    <w:rsid w:val="00C718E4"/>
    <w:rPr>
      <w:rFonts w:ascii=".VnTime" w:hAnsi=".VnTime"/>
      <w:b/>
      <w:i/>
      <w:sz w:val="26"/>
      <w:lang w:val="en-US" w:eastAsia="en-US"/>
    </w:rPr>
  </w:style>
  <w:style w:type="paragraph" w:styleId="BodyTextIndent3">
    <w:name w:val="Body Text Indent 3"/>
    <w:basedOn w:val="Normal"/>
    <w:link w:val="BodyTextIndent3Char"/>
    <w:rsid w:val="00C718E4"/>
    <w:pPr>
      <w:ind w:firstLine="720"/>
    </w:pPr>
    <w:rPr>
      <w:sz w:val="26"/>
      <w:szCs w:val="20"/>
    </w:rPr>
  </w:style>
  <w:style w:type="character" w:customStyle="1" w:styleId="BodyTextIndent3Char">
    <w:name w:val="Body Text Indent 3 Char"/>
    <w:link w:val="BodyTextIndent3"/>
    <w:rsid w:val="00C718E4"/>
    <w:rPr>
      <w:rFonts w:ascii=".VnTime" w:hAnsi=".VnTime"/>
      <w:sz w:val="26"/>
      <w:lang w:val="en-US" w:eastAsia="en-US"/>
    </w:rPr>
  </w:style>
  <w:style w:type="paragraph" w:styleId="BodyTextIndent2">
    <w:name w:val="Body Text Indent 2"/>
    <w:basedOn w:val="Normal"/>
    <w:link w:val="BodyTextIndent2Char"/>
    <w:rsid w:val="00C718E4"/>
    <w:pPr>
      <w:ind w:firstLine="360"/>
    </w:pPr>
    <w:rPr>
      <w:szCs w:val="20"/>
    </w:rPr>
  </w:style>
  <w:style w:type="character" w:customStyle="1" w:styleId="BodyTextIndent2Char">
    <w:name w:val="Body Text Indent 2 Char"/>
    <w:link w:val="BodyTextIndent2"/>
    <w:rsid w:val="00C718E4"/>
    <w:rPr>
      <w:rFonts w:ascii=".VnTime" w:hAnsi=".VnTime"/>
      <w:sz w:val="28"/>
      <w:lang w:val="en-US" w:eastAsia="en-US"/>
    </w:rPr>
  </w:style>
  <w:style w:type="paragraph" w:styleId="BalloonText">
    <w:name w:val="Balloon Text"/>
    <w:basedOn w:val="Normal"/>
    <w:link w:val="BalloonTextChar"/>
    <w:uiPriority w:val="99"/>
    <w:rsid w:val="00C718E4"/>
    <w:rPr>
      <w:rFonts w:ascii="Tahoma" w:hAnsi="Tahoma"/>
      <w:kern w:val="36"/>
      <w:sz w:val="16"/>
      <w:szCs w:val="16"/>
    </w:rPr>
  </w:style>
  <w:style w:type="character" w:customStyle="1" w:styleId="BalloonTextChar">
    <w:name w:val="Balloon Text Char"/>
    <w:link w:val="BalloonText"/>
    <w:uiPriority w:val="99"/>
    <w:rsid w:val="00C718E4"/>
    <w:rPr>
      <w:rFonts w:ascii="Tahoma" w:hAnsi="Tahoma" w:cs="Tahoma"/>
      <w:kern w:val="36"/>
      <w:sz w:val="16"/>
      <w:szCs w:val="16"/>
      <w:lang w:val="en-US" w:eastAsia="en-US"/>
    </w:rPr>
  </w:style>
  <w:style w:type="paragraph" w:styleId="ListBullet">
    <w:name w:val="List Bullet"/>
    <w:basedOn w:val="Normal"/>
    <w:autoRedefine/>
    <w:rsid w:val="00C718E4"/>
    <w:pPr>
      <w:ind w:right="143"/>
      <w:jc w:val="both"/>
    </w:pPr>
    <w:rPr>
      <w:rFonts w:ascii=".VnCentury Schoolbook" w:hAnsi=".VnCentury Schoolbook"/>
      <w:i/>
    </w:rPr>
  </w:style>
  <w:style w:type="character" w:customStyle="1" w:styleId="CharChar4">
    <w:name w:val="Char Char4"/>
    <w:locked/>
    <w:rsid w:val="00C718E4"/>
    <w:rPr>
      <w:rFonts w:ascii="Times New Roman" w:hAnsi="Times New Roman" w:cs="Times New Roman"/>
      <w:kern w:val="36"/>
      <w:sz w:val="28"/>
      <w:szCs w:val="28"/>
      <w:lang w:val="en-US" w:eastAsia="en-US"/>
    </w:rPr>
  </w:style>
  <w:style w:type="paragraph" w:customStyle="1" w:styleId="CharCharCharChar">
    <w:name w:val="Char Char Char Char"/>
    <w:basedOn w:val="Normal"/>
    <w:autoRedefine/>
    <w:rsid w:val="00C718E4"/>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styleId="Title">
    <w:name w:val="Title"/>
    <w:basedOn w:val="Normal"/>
    <w:link w:val="TitleChar"/>
    <w:qFormat/>
    <w:rsid w:val="00C718E4"/>
    <w:pPr>
      <w:jc w:val="center"/>
    </w:pPr>
    <w:rPr>
      <w:rFonts w:ascii=".VnTimeH" w:hAnsi=".VnTimeH"/>
      <w:b/>
      <w:sz w:val="24"/>
      <w:szCs w:val="20"/>
      <w:u w:val="single"/>
    </w:rPr>
  </w:style>
  <w:style w:type="character" w:customStyle="1" w:styleId="TitleChar">
    <w:name w:val="Title Char"/>
    <w:link w:val="Title"/>
    <w:rsid w:val="00C718E4"/>
    <w:rPr>
      <w:rFonts w:ascii=".VnTimeH" w:hAnsi=".VnTimeH"/>
      <w:b/>
      <w:sz w:val="24"/>
      <w:u w:val="single"/>
      <w:lang w:val="en-US" w:eastAsia="en-US"/>
    </w:rPr>
  </w:style>
  <w:style w:type="paragraph" w:customStyle="1" w:styleId="CharChar3">
    <w:name w:val="Char Char3"/>
    <w:basedOn w:val="Normal"/>
    <w:autoRedefine/>
    <w:rsid w:val="00C718E4"/>
    <w:pPr>
      <w:pageBreakBefore/>
      <w:tabs>
        <w:tab w:val="left" w:pos="850"/>
        <w:tab w:val="left" w:pos="1191"/>
        <w:tab w:val="left" w:pos="1531"/>
      </w:tabs>
      <w:spacing w:after="120"/>
      <w:jc w:val="center"/>
    </w:pPr>
    <w:rPr>
      <w:rFonts w:ascii=".VnArial" w:hAnsi=".VnArial" w:cs=".VnArial"/>
      <w:b/>
      <w:bCs/>
      <w:color w:val="FFFFFF"/>
      <w:spacing w:val="20"/>
      <w:sz w:val="22"/>
      <w:szCs w:val="22"/>
      <w:lang w:val="en-GB" w:eastAsia="zh-CN"/>
    </w:rPr>
  </w:style>
  <w:style w:type="paragraph" w:customStyle="1" w:styleId="1">
    <w:name w:val="1"/>
    <w:basedOn w:val="Normal"/>
    <w:autoRedefine/>
    <w:uiPriority w:val="99"/>
    <w:rsid w:val="005D12DB"/>
    <w:pPr>
      <w:spacing w:after="160" w:line="240" w:lineRule="exact"/>
      <w:ind w:firstLine="567"/>
    </w:pPr>
    <w:rPr>
      <w:rFonts w:ascii="Verdana" w:hAnsi="Verdana" w:cs="Verdana"/>
      <w:sz w:val="20"/>
      <w:szCs w:val="20"/>
    </w:rPr>
  </w:style>
  <w:style w:type="paragraph" w:styleId="ListParagraph">
    <w:name w:val="List Paragraph"/>
    <w:aliases w:val="List Paragraph_FS,Câu dẫn"/>
    <w:basedOn w:val="Normal"/>
    <w:link w:val="ListParagraphChar"/>
    <w:uiPriority w:val="34"/>
    <w:qFormat/>
    <w:rsid w:val="005028F2"/>
    <w:pPr>
      <w:ind w:left="720"/>
      <w:contextualSpacing/>
    </w:pPr>
    <w:rPr>
      <w:rFonts w:ascii="Times New Roman" w:hAnsi="Times New Roman"/>
      <w:sz w:val="24"/>
    </w:rPr>
  </w:style>
  <w:style w:type="paragraph" w:styleId="NoSpacing">
    <w:name w:val="No Spacing"/>
    <w:aliases w:val="Nomarl"/>
    <w:uiPriority w:val="1"/>
    <w:qFormat/>
    <w:rsid w:val="00492D2C"/>
    <w:pPr>
      <w:spacing w:line="288" w:lineRule="auto"/>
    </w:pPr>
    <w:rPr>
      <w:rFonts w:eastAsia="Calibri"/>
      <w:sz w:val="28"/>
      <w:szCs w:val="28"/>
    </w:rPr>
  </w:style>
  <w:style w:type="paragraph" w:customStyle="1" w:styleId="Char0">
    <w:name w:val="Char"/>
    <w:basedOn w:val="Normal"/>
    <w:rsid w:val="00576DEE"/>
    <w:pPr>
      <w:spacing w:after="160" w:line="240" w:lineRule="exact"/>
    </w:pPr>
    <w:rPr>
      <w:rFonts w:ascii="Arial" w:hAnsi="Arial" w:cs="Arial"/>
      <w:sz w:val="24"/>
      <w:szCs w:val="24"/>
    </w:rPr>
  </w:style>
  <w:style w:type="table" w:customStyle="1" w:styleId="TableGrid1">
    <w:name w:val="Table Grid1"/>
    <w:basedOn w:val="TableNormal"/>
    <w:next w:val="TableGrid"/>
    <w:uiPriority w:val="59"/>
    <w:qFormat/>
    <w:rsid w:val="00674D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0972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0206FD"/>
  </w:style>
  <w:style w:type="paragraph" w:customStyle="1" w:styleId="CharChar1CharChar">
    <w:name w:val="Char Char1 Char Char"/>
    <w:basedOn w:val="Normal"/>
    <w:semiHidden/>
    <w:rsid w:val="000206FD"/>
    <w:pPr>
      <w:spacing w:after="160" w:line="240" w:lineRule="exact"/>
    </w:pPr>
    <w:rPr>
      <w:rFonts w:ascii="Arial" w:hAnsi="Arial" w:cs="Arial"/>
      <w:sz w:val="24"/>
      <w:szCs w:val="24"/>
    </w:rPr>
  </w:style>
  <w:style w:type="table" w:customStyle="1" w:styleId="TableGrid3">
    <w:name w:val="Table Grid3"/>
    <w:basedOn w:val="TableNormal"/>
    <w:next w:val="TableGrid"/>
    <w:rsid w:val="000206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1">
    <w:name w:val="Char Char1 Char Char1"/>
    <w:basedOn w:val="Normal"/>
    <w:uiPriority w:val="99"/>
    <w:semiHidden/>
    <w:rsid w:val="000206FD"/>
    <w:pPr>
      <w:spacing w:after="160" w:line="240" w:lineRule="exact"/>
    </w:pPr>
    <w:rPr>
      <w:rFonts w:ascii="Arial" w:hAnsi="Arial" w:cs="Arial"/>
      <w:sz w:val="24"/>
      <w:szCs w:val="24"/>
    </w:rPr>
  </w:style>
  <w:style w:type="table" w:customStyle="1" w:styleId="TableGrid21">
    <w:name w:val="Table Grid21"/>
    <w:basedOn w:val="TableNormal"/>
    <w:rsid w:val="000206FD"/>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rsid w:val="000206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rsid w:val="000206FD"/>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0206FD"/>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2">
    <w:name w:val="Char Char1 Char Char2"/>
    <w:basedOn w:val="Normal"/>
    <w:uiPriority w:val="99"/>
    <w:semiHidden/>
    <w:rsid w:val="000206FD"/>
    <w:pPr>
      <w:spacing w:after="160" w:line="240" w:lineRule="exact"/>
    </w:pPr>
    <w:rPr>
      <w:rFonts w:ascii="Arial" w:hAnsi="Arial" w:cs="Arial"/>
      <w:sz w:val="24"/>
      <w:szCs w:val="24"/>
    </w:rPr>
  </w:style>
  <w:style w:type="character" w:styleId="PlaceholderText">
    <w:name w:val="Placeholder Text"/>
    <w:basedOn w:val="DefaultParagraphFont"/>
    <w:uiPriority w:val="99"/>
    <w:semiHidden/>
    <w:rsid w:val="000206FD"/>
    <w:rPr>
      <w:color w:val="808080"/>
    </w:rPr>
  </w:style>
  <w:style w:type="numbering" w:customStyle="1" w:styleId="NoList2">
    <w:name w:val="No List2"/>
    <w:next w:val="NoList"/>
    <w:uiPriority w:val="99"/>
    <w:semiHidden/>
    <w:unhideWhenUsed/>
    <w:rsid w:val="002B5455"/>
  </w:style>
  <w:style w:type="table" w:customStyle="1" w:styleId="TableGrid4">
    <w:name w:val="Table Grid4"/>
    <w:basedOn w:val="TableNormal"/>
    <w:next w:val="TableGrid"/>
    <w:rsid w:val="002B54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2B5455"/>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rsid w:val="002B54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rsid w:val="002B5455"/>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rsid w:val="002B5455"/>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C744D5"/>
  </w:style>
  <w:style w:type="table" w:customStyle="1" w:styleId="TableGrid5">
    <w:name w:val="Table Grid5"/>
    <w:basedOn w:val="TableNormal"/>
    <w:next w:val="TableGrid"/>
    <w:uiPriority w:val="39"/>
    <w:rsid w:val="00C744D5"/>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C744D5"/>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qFormat/>
    <w:rsid w:val="000561B9"/>
    <w:rPr>
      <w:rFonts w:ascii="Georgia"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qFormat/>
    <w:rsid w:val="000A3413"/>
    <w:rPr>
      <w:rFonts w:ascii="Calibri" w:eastAsia="Calibri" w:hAnsi="Calibri"/>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n">
    <w:name w:val="mn"/>
    <w:rsid w:val="009109CE"/>
  </w:style>
  <w:style w:type="character" w:customStyle="1" w:styleId="mi">
    <w:name w:val="mi"/>
    <w:rsid w:val="009109CE"/>
  </w:style>
  <w:style w:type="character" w:customStyle="1" w:styleId="mo">
    <w:name w:val="mo"/>
    <w:rsid w:val="009109CE"/>
  </w:style>
  <w:style w:type="character" w:customStyle="1" w:styleId="fontstyle01">
    <w:name w:val="fontstyle01"/>
    <w:rsid w:val="008A7578"/>
    <w:rPr>
      <w:rFonts w:ascii="Times New Roman" w:hAnsi="Times New Roman" w:cs="Times New Roman" w:hint="default"/>
      <w:b w:val="0"/>
      <w:bCs w:val="0"/>
      <w:i w:val="0"/>
      <w:iCs w:val="0"/>
      <w:color w:val="000000"/>
      <w:sz w:val="28"/>
      <w:szCs w:val="28"/>
    </w:rPr>
  </w:style>
  <w:style w:type="character" w:customStyle="1" w:styleId="Heading6Char">
    <w:name w:val="Heading 6 Char"/>
    <w:basedOn w:val="DefaultParagraphFont"/>
    <w:link w:val="Heading6"/>
    <w:uiPriority w:val="9"/>
    <w:rsid w:val="00CB6793"/>
    <w:rPr>
      <w:b/>
      <w:bCs/>
      <w:sz w:val="22"/>
      <w:szCs w:val="22"/>
    </w:rPr>
  </w:style>
  <w:style w:type="numbering" w:customStyle="1" w:styleId="NoList4">
    <w:name w:val="No List4"/>
    <w:next w:val="NoList"/>
    <w:uiPriority w:val="99"/>
    <w:semiHidden/>
    <w:unhideWhenUsed/>
    <w:rsid w:val="00CB6793"/>
  </w:style>
  <w:style w:type="paragraph" w:styleId="DocumentMap">
    <w:name w:val="Document Map"/>
    <w:basedOn w:val="Normal"/>
    <w:link w:val="DocumentMapChar"/>
    <w:semiHidden/>
    <w:rsid w:val="00CB6793"/>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qFormat/>
    <w:rsid w:val="00CB6793"/>
    <w:rPr>
      <w:rFonts w:ascii="Tahoma" w:hAnsi="Tahoma" w:cs="Tahoma"/>
      <w:shd w:val="clear" w:color="auto" w:fill="000080"/>
    </w:rPr>
  </w:style>
  <w:style w:type="character" w:styleId="Emphasis">
    <w:name w:val="Emphasis"/>
    <w:uiPriority w:val="20"/>
    <w:qFormat/>
    <w:rsid w:val="00CB6793"/>
    <w:rPr>
      <w:i/>
      <w:iCs/>
    </w:rPr>
  </w:style>
  <w:style w:type="character" w:styleId="Strong">
    <w:name w:val="Strong"/>
    <w:uiPriority w:val="22"/>
    <w:qFormat/>
    <w:rsid w:val="00CB6793"/>
    <w:rPr>
      <w:b/>
      <w:bCs/>
    </w:rPr>
  </w:style>
  <w:style w:type="table" w:customStyle="1" w:styleId="TableGrid8">
    <w:name w:val="Table Grid8"/>
    <w:basedOn w:val="TableNormal"/>
    <w:next w:val="TableGrid"/>
    <w:uiPriority w:val="39"/>
    <w:rsid w:val="00CB6793"/>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15">
    <w:name w:val="Char Char15"/>
    <w:locked/>
    <w:rsid w:val="00CB6793"/>
    <w:rPr>
      <w:rFonts w:ascii="Times New Roman" w:hAnsi="Times New Roman" w:cs="Times New Roman"/>
      <w:b/>
      <w:bCs/>
      <w:sz w:val="24"/>
      <w:szCs w:val="24"/>
      <w:lang w:val="en-US" w:eastAsia="en-US"/>
    </w:rPr>
  </w:style>
  <w:style w:type="character" w:customStyle="1" w:styleId="CharChar1">
    <w:name w:val="Char Char1"/>
    <w:locked/>
    <w:rsid w:val="00CB6793"/>
    <w:rPr>
      <w:rFonts w:ascii="Times New Roman" w:hAnsi="Times New Roman" w:cs="Times New Roman"/>
      <w:sz w:val="24"/>
      <w:szCs w:val="24"/>
      <w:lang w:val="en-US" w:eastAsia="en-US"/>
    </w:rPr>
  </w:style>
  <w:style w:type="character" w:customStyle="1" w:styleId="CharChar2">
    <w:name w:val="Char Char2"/>
    <w:qFormat/>
    <w:locked/>
    <w:rsid w:val="00CB6793"/>
    <w:rPr>
      <w:rFonts w:ascii="Times New Roman" w:hAnsi="Times New Roman" w:cs="Times New Roman"/>
      <w:sz w:val="16"/>
      <w:szCs w:val="16"/>
      <w:lang w:val="en-US" w:eastAsia="en-US"/>
    </w:rPr>
  </w:style>
  <w:style w:type="character" w:customStyle="1" w:styleId="CharChar7">
    <w:name w:val="Char Char7"/>
    <w:qFormat/>
    <w:locked/>
    <w:rsid w:val="00CB6793"/>
    <w:rPr>
      <w:rFonts w:ascii="Times New Roman" w:hAnsi="Times New Roman" w:cs="Times New Roman"/>
      <w:sz w:val="24"/>
      <w:szCs w:val="24"/>
      <w:lang w:val="en-US" w:eastAsia="en-US"/>
    </w:rPr>
  </w:style>
  <w:style w:type="paragraph" w:customStyle="1" w:styleId="CharCharChar">
    <w:name w:val="Char Char Char"/>
    <w:basedOn w:val="Normal"/>
    <w:rsid w:val="00CB6793"/>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
    <w:name w:val="Char Char Char Char Char Char Char"/>
    <w:basedOn w:val="Normal"/>
    <w:rsid w:val="00CB6793"/>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1">
    <w:name w:val="Char Char Char Char Char Char Char1"/>
    <w:basedOn w:val="Normal"/>
    <w:rsid w:val="00CB6793"/>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CharCharCharCharCharCharCharCharCharCharCharCharCharCharChar">
    <w:name w:val="Char Char Char Char Char Char Char Char Char Char Char Char Char Char Char Char Char Char Char Char Char Char"/>
    <w:basedOn w:val="Normal"/>
    <w:qFormat/>
    <w:rsid w:val="00CB6793"/>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apple-converted-space">
    <w:name w:val="apple-converted-space"/>
    <w:basedOn w:val="DefaultParagraphFont"/>
    <w:rsid w:val="00CB6793"/>
  </w:style>
  <w:style w:type="paragraph" w:customStyle="1" w:styleId="DefaultParagraphFontParaCharCharCharCharChar">
    <w:name w:val="Default Paragraph Font Para Char Char Char Char Char"/>
    <w:rsid w:val="00CB6793"/>
    <w:pPr>
      <w:tabs>
        <w:tab w:val="left" w:pos="1152"/>
      </w:tabs>
      <w:spacing w:before="120" w:after="120" w:line="312" w:lineRule="auto"/>
    </w:pPr>
    <w:rPr>
      <w:rFonts w:ascii="Arial" w:hAnsi="Arial" w:cs="Arial"/>
      <w:sz w:val="26"/>
      <w:szCs w:val="26"/>
    </w:rPr>
  </w:style>
  <w:style w:type="character" w:customStyle="1" w:styleId="HeaderChar1">
    <w:name w:val="Header Char1"/>
    <w:semiHidden/>
    <w:locked/>
    <w:rsid w:val="00CB6793"/>
    <w:rPr>
      <w:rFonts w:eastAsia="MS Mincho"/>
      <w:sz w:val="24"/>
      <w:szCs w:val="24"/>
      <w:lang w:eastAsia="ja-JP"/>
    </w:rPr>
  </w:style>
  <w:style w:type="character" w:customStyle="1" w:styleId="UnresolvedMention1">
    <w:name w:val="Unresolved Mention1"/>
    <w:uiPriority w:val="99"/>
    <w:unhideWhenUsed/>
    <w:rsid w:val="00CB6793"/>
    <w:rPr>
      <w:color w:val="605E5C"/>
      <w:shd w:val="clear" w:color="auto" w:fill="E1DFDD"/>
    </w:rPr>
  </w:style>
  <w:style w:type="paragraph" w:customStyle="1" w:styleId="TableParagraph">
    <w:name w:val="Table Paragraph"/>
    <w:basedOn w:val="Normal"/>
    <w:uiPriority w:val="1"/>
    <w:qFormat/>
    <w:rsid w:val="00CB6793"/>
    <w:pPr>
      <w:widowControl w:val="0"/>
      <w:autoSpaceDE w:val="0"/>
      <w:autoSpaceDN w:val="0"/>
    </w:pPr>
    <w:rPr>
      <w:rFonts w:ascii="Times New Roman" w:hAnsi="Times New Roman"/>
      <w:sz w:val="22"/>
      <w:szCs w:val="22"/>
    </w:rPr>
  </w:style>
  <w:style w:type="character" w:customStyle="1" w:styleId="Vnbnnidung">
    <w:name w:val="Văn bản nội dung_"/>
    <w:basedOn w:val="DefaultParagraphFont"/>
    <w:link w:val="Vnbnnidung0"/>
    <w:rsid w:val="00CB6793"/>
    <w:rPr>
      <w:sz w:val="26"/>
      <w:szCs w:val="26"/>
    </w:rPr>
  </w:style>
  <w:style w:type="paragraph" w:customStyle="1" w:styleId="Vnbnnidung0">
    <w:name w:val="Văn bản nội dung"/>
    <w:basedOn w:val="Normal"/>
    <w:link w:val="Vnbnnidung"/>
    <w:qFormat/>
    <w:rsid w:val="00CB6793"/>
    <w:pPr>
      <w:widowControl w:val="0"/>
      <w:spacing w:after="180" w:line="379" w:lineRule="auto"/>
    </w:pPr>
    <w:rPr>
      <w:rFonts w:ascii="Times New Roman" w:hAnsi="Times New Roman"/>
      <w:sz w:val="26"/>
      <w:szCs w:val="26"/>
    </w:rPr>
  </w:style>
  <w:style w:type="character" w:customStyle="1" w:styleId="Tiu2">
    <w:name w:val="Tiêu đề #2_"/>
    <w:basedOn w:val="DefaultParagraphFont"/>
    <w:link w:val="Tiu20"/>
    <w:qFormat/>
    <w:rsid w:val="00CB6793"/>
    <w:rPr>
      <w:b/>
      <w:bCs/>
      <w:sz w:val="26"/>
      <w:szCs w:val="26"/>
    </w:rPr>
  </w:style>
  <w:style w:type="paragraph" w:customStyle="1" w:styleId="Tiu20">
    <w:name w:val="Tiêu đề #2"/>
    <w:basedOn w:val="Normal"/>
    <w:link w:val="Tiu2"/>
    <w:rsid w:val="00CB6793"/>
    <w:pPr>
      <w:widowControl w:val="0"/>
      <w:spacing w:after="180" w:line="379" w:lineRule="auto"/>
      <w:outlineLvl w:val="1"/>
    </w:pPr>
    <w:rPr>
      <w:rFonts w:ascii="Times New Roman" w:hAnsi="Times New Roman"/>
      <w:b/>
      <w:bCs/>
      <w:sz w:val="26"/>
      <w:szCs w:val="26"/>
    </w:rPr>
  </w:style>
  <w:style w:type="character" w:customStyle="1" w:styleId="Khc">
    <w:name w:val="Khác_"/>
    <w:basedOn w:val="DefaultParagraphFont"/>
    <w:link w:val="Khc0"/>
    <w:qFormat/>
    <w:rsid w:val="00CB6793"/>
    <w:rPr>
      <w:sz w:val="26"/>
      <w:szCs w:val="26"/>
    </w:rPr>
  </w:style>
  <w:style w:type="paragraph" w:customStyle="1" w:styleId="Khc0">
    <w:name w:val="Khác"/>
    <w:basedOn w:val="Normal"/>
    <w:link w:val="Khc"/>
    <w:rsid w:val="00CB6793"/>
    <w:pPr>
      <w:widowControl w:val="0"/>
      <w:spacing w:after="180" w:line="379" w:lineRule="auto"/>
    </w:pPr>
    <w:rPr>
      <w:rFonts w:ascii="Times New Roman" w:hAnsi="Times New Roman"/>
      <w:sz w:val="26"/>
      <w:szCs w:val="26"/>
    </w:rPr>
  </w:style>
  <w:style w:type="character" w:customStyle="1" w:styleId="NormalWebChar">
    <w:name w:val="Normal (Web) Char"/>
    <w:link w:val="NormalWeb"/>
    <w:uiPriority w:val="99"/>
    <w:rsid w:val="00CB6793"/>
    <w:rPr>
      <w:sz w:val="24"/>
      <w:szCs w:val="24"/>
    </w:rPr>
  </w:style>
  <w:style w:type="numbering" w:customStyle="1" w:styleId="NoList5">
    <w:name w:val="No List5"/>
    <w:next w:val="NoList"/>
    <w:uiPriority w:val="99"/>
    <w:semiHidden/>
    <w:unhideWhenUsed/>
    <w:rsid w:val="001D0E88"/>
  </w:style>
  <w:style w:type="table" w:customStyle="1" w:styleId="trongbang1">
    <w:name w:val="trongbang1"/>
    <w:basedOn w:val="TableNormal"/>
    <w:next w:val="TableGrid"/>
    <w:uiPriority w:val="39"/>
    <w:qFormat/>
    <w:rsid w:val="001D0E88"/>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link w:val="SubtitleChar"/>
    <w:rsid w:val="001D0E88"/>
    <w:pPr>
      <w:keepNext/>
      <w:keepLines/>
      <w:spacing w:before="360" w:after="80" w:line="276" w:lineRule="auto"/>
    </w:pPr>
    <w:rPr>
      <w:rFonts w:ascii="Georgia" w:eastAsia="Georgia" w:hAnsi="Georgia" w:cs="Georgia"/>
      <w:i/>
      <w:color w:val="666666"/>
      <w:sz w:val="48"/>
      <w:szCs w:val="48"/>
    </w:rPr>
  </w:style>
  <w:style w:type="character" w:customStyle="1" w:styleId="SubtitleChar">
    <w:name w:val="Subtitle Char"/>
    <w:basedOn w:val="DefaultParagraphFont"/>
    <w:link w:val="Subtitle"/>
    <w:rsid w:val="001D0E88"/>
    <w:rPr>
      <w:rFonts w:ascii="Georgia" w:eastAsia="Georgia" w:hAnsi="Georgia" w:cs="Georgia"/>
      <w:i/>
      <w:color w:val="666666"/>
      <w:sz w:val="48"/>
      <w:szCs w:val="48"/>
    </w:rPr>
  </w:style>
  <w:style w:type="paragraph" w:customStyle="1" w:styleId="msolistparagraph0">
    <w:name w:val="msolistparagraph"/>
    <w:basedOn w:val="Normal"/>
    <w:rsid w:val="001D0E88"/>
    <w:pPr>
      <w:spacing w:after="160" w:line="256" w:lineRule="auto"/>
      <w:ind w:left="720"/>
      <w:contextualSpacing/>
    </w:pPr>
    <w:rPr>
      <w:rFonts w:ascii="Arial" w:eastAsia="Arial" w:hAnsi="Arial"/>
      <w:sz w:val="22"/>
      <w:szCs w:val="22"/>
      <w:lang w:val="vi-VN"/>
    </w:rPr>
  </w:style>
  <w:style w:type="character" w:customStyle="1" w:styleId="ListParagraphChar">
    <w:name w:val="List Paragraph Char"/>
    <w:aliases w:val="List Paragraph_FS Char,Câu dẫn Char"/>
    <w:link w:val="ListParagraph"/>
    <w:uiPriority w:val="34"/>
    <w:qFormat/>
    <w:rsid w:val="001D0E88"/>
    <w:rPr>
      <w:sz w:val="24"/>
      <w:szCs w:val="28"/>
    </w:rPr>
  </w:style>
  <w:style w:type="character" w:customStyle="1" w:styleId="mjx-char">
    <w:name w:val="mjx-char"/>
    <w:basedOn w:val="DefaultParagraphFont"/>
    <w:rsid w:val="001D0E88"/>
  </w:style>
  <w:style w:type="character" w:customStyle="1" w:styleId="mjxassistivemathml">
    <w:name w:val="mjx_assistive_mathml"/>
    <w:basedOn w:val="DefaultParagraphFont"/>
    <w:rsid w:val="001D0E88"/>
  </w:style>
  <w:style w:type="character" w:customStyle="1" w:styleId="google-anno-t">
    <w:name w:val="google-anno-t"/>
    <w:rsid w:val="001D0E88"/>
  </w:style>
  <w:style w:type="character" w:customStyle="1" w:styleId="label--not-pressed">
    <w:name w:val="label--not-pressed"/>
    <w:rsid w:val="001D0E88"/>
  </w:style>
  <w:style w:type="character" w:customStyle="1" w:styleId="plyrtooltip">
    <w:name w:val="plyr__tooltip"/>
    <w:rsid w:val="001D0E88"/>
  </w:style>
  <w:style w:type="character" w:customStyle="1" w:styleId="plyrsr-only">
    <w:name w:val="plyr__sr-only"/>
    <w:rsid w:val="001D0E88"/>
  </w:style>
  <w:style w:type="paragraph" w:customStyle="1" w:styleId="text-2">
    <w:name w:val="text-2"/>
    <w:basedOn w:val="Normal"/>
    <w:rsid w:val="001D0E88"/>
    <w:pPr>
      <w:spacing w:before="100" w:beforeAutospacing="1" w:after="100" w:afterAutospacing="1"/>
    </w:pPr>
    <w:rPr>
      <w:rFonts w:ascii="Times New Roman" w:hAnsi="Times New Roman"/>
      <w:sz w:val="24"/>
      <w:szCs w:val="24"/>
    </w:rPr>
  </w:style>
  <w:style w:type="paragraph" w:customStyle="1" w:styleId="price">
    <w:name w:val="price"/>
    <w:basedOn w:val="Normal"/>
    <w:rsid w:val="001D0E88"/>
    <w:pPr>
      <w:spacing w:before="100" w:beforeAutospacing="1" w:after="100" w:afterAutospacing="1"/>
    </w:pPr>
    <w:rPr>
      <w:rFonts w:ascii="Times New Roman" w:hAnsi="Times New Roman"/>
      <w:sz w:val="24"/>
      <w:szCs w:val="24"/>
    </w:rPr>
  </w:style>
  <w:style w:type="paragraph" w:customStyle="1" w:styleId="hidden-xs">
    <w:name w:val="hidden-xs"/>
    <w:basedOn w:val="Normal"/>
    <w:rsid w:val="001D0E88"/>
    <w:pPr>
      <w:spacing w:before="100" w:beforeAutospacing="1" w:after="100" w:afterAutospacing="1"/>
    </w:pPr>
    <w:rPr>
      <w:rFonts w:ascii="Times New Roman" w:hAnsi="Times New Roman"/>
      <w:sz w:val="24"/>
      <w:szCs w:val="24"/>
    </w:rPr>
  </w:style>
  <w:style w:type="paragraph" w:customStyle="1" w:styleId="text-justify">
    <w:name w:val="text-justify"/>
    <w:basedOn w:val="Normal"/>
    <w:rsid w:val="001D0E88"/>
    <w:pPr>
      <w:spacing w:before="100" w:beforeAutospacing="1" w:after="100" w:afterAutospacing="1"/>
    </w:pPr>
    <w:rPr>
      <w:rFonts w:ascii="Times New Roman" w:hAnsi="Times New Roman"/>
      <w:sz w:val="24"/>
      <w:szCs w:val="24"/>
    </w:rPr>
  </w:style>
  <w:style w:type="paragraph" w:customStyle="1" w:styleId="address">
    <w:name w:val="address"/>
    <w:basedOn w:val="Normal"/>
    <w:rsid w:val="001D0E88"/>
    <w:pPr>
      <w:spacing w:before="100" w:beforeAutospacing="1" w:after="100" w:afterAutospacing="1"/>
    </w:pPr>
    <w:rPr>
      <w:rFonts w:ascii="Times New Roman" w:hAnsi="Times New Roman"/>
      <w:sz w:val="24"/>
      <w:szCs w:val="24"/>
    </w:rPr>
  </w:style>
  <w:style w:type="paragraph" w:customStyle="1" w:styleId="phone">
    <w:name w:val="phone"/>
    <w:basedOn w:val="Normal"/>
    <w:rsid w:val="001D0E88"/>
    <w:pPr>
      <w:spacing w:before="100" w:beforeAutospacing="1" w:after="100" w:afterAutospacing="1"/>
    </w:pPr>
    <w:rPr>
      <w:rFonts w:ascii="Times New Roman" w:hAnsi="Times New Roman"/>
      <w:sz w:val="24"/>
      <w:szCs w:val="24"/>
    </w:rPr>
  </w:style>
  <w:style w:type="paragraph" w:customStyle="1" w:styleId="email">
    <w:name w:val="email"/>
    <w:basedOn w:val="Normal"/>
    <w:rsid w:val="001D0E88"/>
    <w:pPr>
      <w:spacing w:before="100" w:beforeAutospacing="1" w:after="100" w:afterAutospacing="1"/>
    </w:pPr>
    <w:rPr>
      <w:rFonts w:ascii="Times New Roman" w:hAnsi="Times New Roman"/>
      <w:sz w:val="24"/>
      <w:szCs w:val="24"/>
    </w:rPr>
  </w:style>
  <w:style w:type="paragraph" w:customStyle="1" w:styleId="app-download">
    <w:name w:val="app-download"/>
    <w:basedOn w:val="Normal"/>
    <w:rsid w:val="001D0E88"/>
    <w:pPr>
      <w:spacing w:before="100" w:beforeAutospacing="1" w:after="100" w:afterAutospacing="1"/>
    </w:pPr>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3229996">
      <w:bodyDiv w:val="1"/>
      <w:marLeft w:val="0"/>
      <w:marRight w:val="0"/>
      <w:marTop w:val="0"/>
      <w:marBottom w:val="0"/>
      <w:divBdr>
        <w:top w:val="none" w:sz="0" w:space="0" w:color="auto"/>
        <w:left w:val="none" w:sz="0" w:space="0" w:color="auto"/>
        <w:bottom w:val="none" w:sz="0" w:space="0" w:color="auto"/>
        <w:right w:val="none" w:sz="0" w:space="0" w:color="auto"/>
      </w:divBdr>
    </w:div>
    <w:div w:id="149754665">
      <w:bodyDiv w:val="1"/>
      <w:marLeft w:val="0"/>
      <w:marRight w:val="0"/>
      <w:marTop w:val="0"/>
      <w:marBottom w:val="0"/>
      <w:divBdr>
        <w:top w:val="none" w:sz="0" w:space="0" w:color="auto"/>
        <w:left w:val="none" w:sz="0" w:space="0" w:color="auto"/>
        <w:bottom w:val="none" w:sz="0" w:space="0" w:color="auto"/>
        <w:right w:val="none" w:sz="0" w:space="0" w:color="auto"/>
      </w:divBdr>
    </w:div>
    <w:div w:id="404842119">
      <w:bodyDiv w:val="1"/>
      <w:marLeft w:val="0"/>
      <w:marRight w:val="0"/>
      <w:marTop w:val="0"/>
      <w:marBottom w:val="0"/>
      <w:divBdr>
        <w:top w:val="none" w:sz="0" w:space="0" w:color="auto"/>
        <w:left w:val="none" w:sz="0" w:space="0" w:color="auto"/>
        <w:bottom w:val="none" w:sz="0" w:space="0" w:color="auto"/>
        <w:right w:val="none" w:sz="0" w:space="0" w:color="auto"/>
      </w:divBdr>
    </w:div>
    <w:div w:id="519586323">
      <w:bodyDiv w:val="1"/>
      <w:marLeft w:val="0"/>
      <w:marRight w:val="0"/>
      <w:marTop w:val="0"/>
      <w:marBottom w:val="0"/>
      <w:divBdr>
        <w:top w:val="none" w:sz="0" w:space="0" w:color="auto"/>
        <w:left w:val="none" w:sz="0" w:space="0" w:color="auto"/>
        <w:bottom w:val="none" w:sz="0" w:space="0" w:color="auto"/>
        <w:right w:val="none" w:sz="0" w:space="0" w:color="auto"/>
      </w:divBdr>
    </w:div>
    <w:div w:id="542791134">
      <w:bodyDiv w:val="1"/>
      <w:marLeft w:val="0"/>
      <w:marRight w:val="0"/>
      <w:marTop w:val="0"/>
      <w:marBottom w:val="0"/>
      <w:divBdr>
        <w:top w:val="none" w:sz="0" w:space="0" w:color="auto"/>
        <w:left w:val="none" w:sz="0" w:space="0" w:color="auto"/>
        <w:bottom w:val="none" w:sz="0" w:space="0" w:color="auto"/>
        <w:right w:val="none" w:sz="0" w:space="0" w:color="auto"/>
      </w:divBdr>
    </w:div>
    <w:div w:id="1050106073">
      <w:bodyDiv w:val="1"/>
      <w:marLeft w:val="0"/>
      <w:marRight w:val="0"/>
      <w:marTop w:val="0"/>
      <w:marBottom w:val="0"/>
      <w:divBdr>
        <w:top w:val="none" w:sz="0" w:space="0" w:color="auto"/>
        <w:left w:val="none" w:sz="0" w:space="0" w:color="auto"/>
        <w:bottom w:val="none" w:sz="0" w:space="0" w:color="auto"/>
        <w:right w:val="none" w:sz="0" w:space="0" w:color="auto"/>
      </w:divBdr>
    </w:div>
    <w:div w:id="1448813847">
      <w:bodyDiv w:val="1"/>
      <w:marLeft w:val="0"/>
      <w:marRight w:val="0"/>
      <w:marTop w:val="0"/>
      <w:marBottom w:val="0"/>
      <w:divBdr>
        <w:top w:val="none" w:sz="0" w:space="0" w:color="auto"/>
        <w:left w:val="none" w:sz="0" w:space="0" w:color="auto"/>
        <w:bottom w:val="none" w:sz="0" w:space="0" w:color="auto"/>
        <w:right w:val="none" w:sz="0" w:space="0" w:color="auto"/>
      </w:divBdr>
    </w:div>
    <w:div w:id="1480265769">
      <w:bodyDiv w:val="1"/>
      <w:marLeft w:val="0"/>
      <w:marRight w:val="0"/>
      <w:marTop w:val="0"/>
      <w:marBottom w:val="0"/>
      <w:divBdr>
        <w:top w:val="none" w:sz="0" w:space="0" w:color="auto"/>
        <w:left w:val="none" w:sz="0" w:space="0" w:color="auto"/>
        <w:bottom w:val="none" w:sz="0" w:space="0" w:color="auto"/>
        <w:right w:val="none" w:sz="0" w:space="0" w:color="auto"/>
      </w:divBdr>
    </w:div>
    <w:div w:id="1664354529">
      <w:bodyDiv w:val="1"/>
      <w:marLeft w:val="0"/>
      <w:marRight w:val="0"/>
      <w:marTop w:val="0"/>
      <w:marBottom w:val="0"/>
      <w:divBdr>
        <w:top w:val="none" w:sz="0" w:space="0" w:color="auto"/>
        <w:left w:val="none" w:sz="0" w:space="0" w:color="auto"/>
        <w:bottom w:val="none" w:sz="0" w:space="0" w:color="auto"/>
        <w:right w:val="none" w:sz="0" w:space="0" w:color="auto"/>
      </w:divBdr>
    </w:div>
    <w:div w:id="1764915114">
      <w:bodyDiv w:val="1"/>
      <w:marLeft w:val="0"/>
      <w:marRight w:val="0"/>
      <w:marTop w:val="0"/>
      <w:marBottom w:val="0"/>
      <w:divBdr>
        <w:top w:val="none" w:sz="0" w:space="0" w:color="auto"/>
        <w:left w:val="none" w:sz="0" w:space="0" w:color="auto"/>
        <w:bottom w:val="none" w:sz="0" w:space="0" w:color="auto"/>
        <w:right w:val="none" w:sz="0" w:space="0" w:color="auto"/>
      </w:divBdr>
    </w:div>
    <w:div w:id="1797867606">
      <w:bodyDiv w:val="1"/>
      <w:marLeft w:val="0"/>
      <w:marRight w:val="0"/>
      <w:marTop w:val="0"/>
      <w:marBottom w:val="0"/>
      <w:divBdr>
        <w:top w:val="none" w:sz="0" w:space="0" w:color="auto"/>
        <w:left w:val="none" w:sz="0" w:space="0" w:color="auto"/>
        <w:bottom w:val="none" w:sz="0" w:space="0" w:color="auto"/>
        <w:right w:val="none" w:sz="0" w:space="0" w:color="auto"/>
      </w:divBdr>
    </w:div>
    <w:div w:id="1879002546">
      <w:bodyDiv w:val="1"/>
      <w:marLeft w:val="0"/>
      <w:marRight w:val="0"/>
      <w:marTop w:val="0"/>
      <w:marBottom w:val="0"/>
      <w:divBdr>
        <w:top w:val="none" w:sz="0" w:space="0" w:color="auto"/>
        <w:left w:val="none" w:sz="0" w:space="0" w:color="auto"/>
        <w:bottom w:val="none" w:sz="0" w:space="0" w:color="auto"/>
        <w:right w:val="none" w:sz="0" w:space="0" w:color="auto"/>
      </w:divBdr>
    </w:div>
    <w:div w:id="1885556876">
      <w:bodyDiv w:val="1"/>
      <w:marLeft w:val="0"/>
      <w:marRight w:val="0"/>
      <w:marTop w:val="0"/>
      <w:marBottom w:val="0"/>
      <w:divBdr>
        <w:top w:val="none" w:sz="0" w:space="0" w:color="auto"/>
        <w:left w:val="none" w:sz="0" w:space="0" w:color="auto"/>
        <w:bottom w:val="none" w:sz="0" w:space="0" w:color="auto"/>
        <w:right w:val="none" w:sz="0" w:space="0" w:color="auto"/>
      </w:divBdr>
    </w:div>
    <w:div w:id="19459171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8" Type="http://schemas.openxmlformats.org/officeDocument/2006/relationships/image" Target="media/image1.png"/><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37E5C6-9E30-4B6E-AECE-0B958D770F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TotalTime>
  <Pages>9</Pages>
  <Words>1665</Words>
  <Characters>9491</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Giáo án giảng dạy</vt:lpstr>
    </vt:vector>
  </TitlesOfParts>
  <Manager>THCS Núi Đèo</Manager>
  <Company>Home</Company>
  <LinksUpToDate>false</LinksUpToDate>
  <CharactersWithSpaces>111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iáo án giảng dạy</dc:title>
  <dc:subject>Đại số 9 - Chương I</dc:subject>
  <dc:creator>Nguyễn Văn Hạnh</dc:creator>
  <cp:lastModifiedBy>Thảo My</cp:lastModifiedBy>
  <cp:revision>15</cp:revision>
  <cp:lastPrinted>2025-10-05T02:47:00Z</cp:lastPrinted>
  <dcterms:created xsi:type="dcterms:W3CDTF">2024-04-18T01:23:00Z</dcterms:created>
  <dcterms:modified xsi:type="dcterms:W3CDTF">2025-10-05T0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